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82" r:id="rId1"/>
  </p:sldMasterIdLst>
  <p:notesMasterIdLst>
    <p:notesMasterId r:id="rId42"/>
  </p:notesMasterIdLst>
  <p:sldIdLst>
    <p:sldId id="256" r:id="rId2"/>
    <p:sldId id="320" r:id="rId3"/>
    <p:sldId id="259" r:id="rId4"/>
    <p:sldId id="258" r:id="rId5"/>
    <p:sldId id="260" r:id="rId6"/>
    <p:sldId id="318" r:id="rId7"/>
    <p:sldId id="263" r:id="rId8"/>
    <p:sldId id="322" r:id="rId9"/>
    <p:sldId id="321" r:id="rId10"/>
    <p:sldId id="323" r:id="rId11"/>
    <p:sldId id="326" r:id="rId12"/>
    <p:sldId id="324" r:id="rId13"/>
    <p:sldId id="325" r:id="rId14"/>
    <p:sldId id="327" r:id="rId15"/>
    <p:sldId id="265" r:id="rId16"/>
    <p:sldId id="266" r:id="rId17"/>
    <p:sldId id="269" r:id="rId18"/>
    <p:sldId id="328" r:id="rId19"/>
    <p:sldId id="329" r:id="rId20"/>
    <p:sldId id="332" r:id="rId21"/>
    <p:sldId id="331" r:id="rId22"/>
    <p:sldId id="330" r:id="rId23"/>
    <p:sldId id="333" r:id="rId24"/>
    <p:sldId id="334" r:id="rId25"/>
    <p:sldId id="335" r:id="rId26"/>
    <p:sldId id="350" r:id="rId27"/>
    <p:sldId id="317" r:id="rId28"/>
    <p:sldId id="336" r:id="rId29"/>
    <p:sldId id="337" r:id="rId30"/>
    <p:sldId id="338" r:id="rId31"/>
    <p:sldId id="339" r:id="rId32"/>
    <p:sldId id="341" r:id="rId33"/>
    <p:sldId id="343" r:id="rId34"/>
    <p:sldId id="342" r:id="rId35"/>
    <p:sldId id="340" r:id="rId36"/>
    <p:sldId id="345" r:id="rId37"/>
    <p:sldId id="346" r:id="rId38"/>
    <p:sldId id="348" r:id="rId39"/>
    <p:sldId id="347" r:id="rId40"/>
    <p:sldId id="349" r:id="rId41"/>
  </p:sldIdLst>
  <p:sldSz cx="9144000" cy="5143500" type="screen16x9"/>
  <p:notesSz cx="6858000" cy="9144000"/>
  <p:embeddedFontLst>
    <p:embeddedFont>
      <p:font typeface=".VnTime" panose="020B0604020202020204"/>
      <p:regular r:id="rId43"/>
      <p:bold r:id="rId44"/>
      <p:italic r:id="rId45"/>
      <p:boldItalic r:id="rId46"/>
    </p:embeddedFont>
    <p:embeddedFont>
      <p:font typeface="Cambria Math" panose="02040503050406030204" pitchFamily="18" charset="0"/>
      <p:regular r:id="rId47"/>
    </p:embeddedFont>
    <p:embeddedFont>
      <p:font typeface="Lato" panose="020F0502020204030203" pitchFamily="34" charset="0"/>
      <p:regular r:id="rId48"/>
      <p:bold r:id="rId49"/>
      <p:italic r:id="rId50"/>
      <p:boldItalic r:id="rId51"/>
    </p:embeddedFont>
    <p:embeddedFont>
      <p:font typeface="Playfair Display ExtraBold" panose="020B0604020202020204" charset="0"/>
      <p:bold r:id="rId52"/>
      <p:boldItalic r:id="rId5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9AA0A6"/>
          </p15:clr>
        </p15:guide>
        <p15:guide id="2" pos="2880">
          <p15:clr>
            <a:srgbClr val="9AA0A6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A4C0EE"/>
    <a:srgbClr val="D0F1B9"/>
    <a:srgbClr val="C2EDA5"/>
    <a:srgbClr val="C2FB9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C03C0EA-9E54-4DD1-90E7-AD69B573F49F}">
  <a:tblStyle styleId="{3C03C0EA-9E54-4DD1-90E7-AD69B573F49F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10" autoAdjust="0"/>
    <p:restoredTop sz="94660"/>
  </p:normalViewPr>
  <p:slideViewPr>
    <p:cSldViewPr snapToGrid="0">
      <p:cViewPr varScale="1">
        <p:scale>
          <a:sx n="107" d="100"/>
          <a:sy n="107" d="100"/>
        </p:scale>
        <p:origin x="104" y="5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font" Target="fonts/font5.fntdata"/><Relationship Id="rId50" Type="http://schemas.openxmlformats.org/officeDocument/2006/relationships/font" Target="fonts/font8.fntdata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3.fntdata"/><Relationship Id="rId53" Type="http://schemas.openxmlformats.org/officeDocument/2006/relationships/font" Target="fonts/font11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7.fntdata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2.fntdata"/><Relationship Id="rId52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1.fntdata"/><Relationship Id="rId48" Type="http://schemas.openxmlformats.org/officeDocument/2006/relationships/font" Target="fonts/font6.fntdata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font" Target="fonts/font9.fntdata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3-05T01:02:30.6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94 6574 1458 0,'0'0'351'0,"0"0"-172"0,0 0-47 16,0 0 26 0,0 0-74-16,-1 0-38 0,1 0 64 15,0 0-21 1,-2 0 45-16,2 0 26 0,0 0-52 16,-2 0-28-16,2 0-80 15,0 0 14-15,0 0 2 16,0 0-16-16,0 0-7 15,0 0 7-15,2 0 0 16,8 0 6-16,3 0-6 16,4 0 0-16,3 0-1 15,0 0 1-15,3 0-7 16,-1 0 6-16,-2 0 2 0,3 0-1 16,1 0 0-16,4 0 0 15,6 0 2-15,6 0-2 16,3-2-5-16,2 1 4 15,-1 1 2-15,-4 0 4 16,-5 0-5-16,-5 0 0 16,-5 0 2-16,-5 3-2 15,0-2 0 1,-1 1-2-16,1-2 4 0,3 0 5 16,4 0-7-16,1 0 0 15,2 0 20-15,-1 0-20 16,-6-2 0-16,-2 2 6 15,-7 0-5-15,-4 0 21 16,-3 0-21-16,-2 0-1 16,-2 0 90-16,3 0-78 0,0 0 6 15,1-1 4 1,0 1-21-16,-1 0 10 0,1-2-11 16,-2 2 0-16,0 0 6 15,-3 0-6-15,-2 0-3 16,0-1 3-16,0 1 1 15,0 0-1-15,-27-3-90 16,-3 3-145-16,-9-5-388 0</inkml:trace>
  <inkml:trace contextRef="#ctx0" brushRef="#br0" timeOffset="2189.37">5601 7328 1298 0,'0'0'343'0,"0"0"-121"15,0 0-72-15,0 0-11 16,0 0-89-16,0 0-23 15,0 0 30-15,-2 0 1 16,2 0 10-16,0 0-2 16,0 0-37-16,0 0 41 15,0 0-41-15,0 0-12 16,0 0 18-16,7 3-8 16,3 0-2-16,2 2-21 0,2-2 10 15,4 2 8 1,0-1-22-16,4 0 0 0,1-1 3 15,2 0-3-15,2-1 6 16,1 1-6-16,2-1 0 16,3-1 0-16,8-1 0 15,4 0 0-15,8 0 2 16,4-5-1 0,6-4 0-16,1-6-1 0,3 2 0 15,-4-2 3-15,-1 0-3 16,-3 3-3-16,-8 1-9 15,-3 5 12-15,-8 3-6 16,-4 0 6-16,-1 3 0 16,-1 0 1-16,0 0-1 15,2-1 0-15,3 1-9 16,2-3 10-16,2 0-1 0,3-3 0 16,2 0 1-16,-1 0-25 15,0 0 24-15,-2 1-46 16,-6 1 40-16,-4 2-12 15,-7 1 6-15,-3 1-5 16,-3 0 17 0,-2 0-8-16,0 0 8 0,3 0 0 15,7 0 2-15,4-5-2 16,4-2-1-16,4-2 0 16,1 0 1-16,-3 1 1 15,1 1-1-15,-8 4-13 16,-4 0 5-16,-4 3-4 15,-5 0 3-15,-3 0 8 16,-1 0 1-16,0 0 2 16,4 0-2-16,2 0 0 15,5 0-3-15,0 0 3 0,1-3 0 16,1 3 0-16,-4-2 1 16,-2 2-3-16,-3 0 2 15,-1 0 0-15,-3 0-6 16,1 0 15-16,-2 0-9 15,0 0 0-15,2 0 0 16,-2 0 4-16,1 0-4 16,0 0 0-16,-3 0-1 15,2 0 7-15,-2 0-6 16,1 0 0-16,1 0 6 0,-2 0 22 16,-1 0-28-16,-4 0 0 15,-1 0 15 1,-2 0-15-16,-1 0 17 0,-1 0-17 15,-2 0 7-15,2 0 28 16,3 0-35-16,0 0 0 16,2 0 30-16,1 0-24 15,1 0 9-15,2 0-2 16,-2 0-11-16,0 0 34 16,-2 0-36-16,-3 0 0 15,0 0 19-15,-1 0-17 16,-3 0 4-16,1 0 19 15,-2 0-8-15,0 0 65 0,0 0-49 16,0 0-6 0,0 0 50-16,0 0-39 0,0 0 2 15,0 0 10-15,0 0-16 16,0 0 74-16,0 0-59 16,0 0-7-1,0 0 66-15,0 0-39 0,0 0-12 16,0 0-22-16,0 0-34 15,0 0 65-15,0 0-66 16,0 0 0-16,0 0 14 16,0 0-14-16,0 0 0 15,0 0 0-15,0 0-68 16,0 0 5-16,0 0-168 0,0-15-130 16,-7-2-206-16,-1 0-1264 15</inkml:trace>
  <inkml:trace contextRef="#ctx0" brushRef="#br0" timeOffset="24351.97">6923 8333 1160 0,'0'0'292'15,"0"0"-215"-15,0 0-41 16,0 0 67-16,0 0-81 16,0 0-4-16,0 0 96 15,0 0 19-15,0 0-23 16,0 0-35-16,-2 0-37 0,2 0 67 15,0 0-59-15,0 0-3 16,0 0 4-16,0 0-16 16,0 0 10-16,0 0-9 15,0 0-17-15,0 0 82 16,0 0-66-16,0 0 11 16,0 0 25-16,0 0-3 15,0 0 0-15,0-9-52 16,0 2 2-16,0-2 35 15,0-2-41-15,0 1-7 16,0-1 26-16,0 2-15 0,0 0 12 16,0 0-24-1,0 2 1-15,0-3 20 0,0 1-21 16,0 1 0-16,0 1 13 16,0 1-1-16,0 1 9 15,0-1-21-15,0 3 2 16,0-1 16-16,0 0-18 15,0 1 0-15,0 0 4 16,0-1-4-16,0 3 10 16,0 1-10-16,0 0 0 15,0 0 27-15,0 0-27 16,0 0 0-16,0 0 0 16,0 0 2-16,0 0 5 15,0 0-7-15,0 0 0 16,0 0 1-16,0 0-1 0,0 0 0 15,0 0-1-15,0 0 2 16,0 0-2-16,0 0 1 16,0-2 0-16,2 2-15 15,3-1 15-15,3-1 0 16,1 2-7-16,1-2 7 16,0 2 0-16,-1 0-7 15,1 0-13-15,4-2-4 16,1 2 8-16,2-1-23 15,1-2 9-15,4-2-19 16,-1-1 13-16,1 1-11 16,2 0-14-16,-2-1 49 15,-1-1 12-15,-3 1-28 16,-1 2 28-16,-2 1-1 16,1 0-1-16,-3 0 2 0,0 1 0 15,0-1 8-15,1 2-8 16,-1-1-15-16,2 2 14 15,-1-1-18-15,1 1 8 16,2-2-4-16,0 1 15 16,5 1-9-16,1-2 9 15,1 1 0-15,3 1-6 16,-2 0 7-16,2 0-1 16,-2-1 0-16,-2 1 1 15,-1-2 2-15,-2 1-3 16,-2-1 0-16,-1-1-5 15,1 0 6-15,2-2-1 0,0 1 0 16,1 1 0 0,-1 0 2-16,-2 0-2 15,2 2 0-15,-2-1 0 16,3 2 0-16,-3-1 0 0,0-1 0 16,2 0 0-16,0 2 5 15,2-1-5-15,1 1 0 16,1 0-3-16,0 0 3 15,-1 0 0-15,2 0 0 16,2 0 1-16,-1 0 1 16,1 0-2-16,3 0 0 0,0 0-9 15,3 0 9 1,1 0 0-16,1 0 0 0,3 0 1 16,4-3 5-16,1-2-6 15,3 0 0 1,-1 0-6-16,0-1 6 0,-1 0-1 15,-3 0 0-15,-3 2 1 16,-2-1-23 0,-3 0 23-16,-2 2-23 0,-5 0 9 15,-4 1 14-15,-2 2-6 16,-3 0 5-16,-2 0 1 16,3 0 0-16,2 0 0 15,4 0 0-15,6 0 0 16,5 0 2-16,3-3-2 15,4 0 0-15,3-2 1 0,0 2 2 16,0-2-3-16,-1 4-11 16,-6-2 4-16,-6 3-2 15,-4 0 1-15,-5 0-5 16,-1 0 13-16,4 0-7 16,0 0 7-16,6 0 0 15,5 0-2-15,4 0 3 16,6-2-1-16,0 0 0 15,-2-1 1-15,-2 3-1 16,-4 0 0-16,-7 0-30 16,-6 0 28-16,-3 0-26 15,-6 0-5-15,0 0 16 16,-2 0 17-16,1 0-5 16,0 0 5-16,-1 0 0 15,2 0 10-15,-2 0-10 0,2 0 0 16,0 0 0-16,-4 0 6 15,-3 0-1-15,0 0-5 16,-4 0 0-16,3 0-8 16,4 0 9-16,4 0-1 15,6 0 13-15,4 0 2 16,3 0 33-16,-2 0-48 16,-3 0 0-16,-5 0 1 15,-4 0 0-15,-8 0-1 16,-3 0 0-16,-5 0 8 0,0 0 86 15,0 0-11 1,0 0-29-16,0 0 23 16,0 0-53-16,0 0-9 15,0-3-15-15,0 3 9 16,-3 0-4-16,-2-2-5 16,-2 0 0-16,0 2-3 0,-1 0 3 15,-1 0-8-15,3 0 8 16,-1 0 0-16,4 0 12 15,-1 0-12-15,1 0 0 16,3 0-4-16,0 0 4 16,-2 2 0-16,2 0-1 15,0 1 3-15,-1 2-4 16,-1 1 2-16,-2 0 0 16,1 4 2-16,-1-2-2 0,-2 2 0 15,2-2 0-15,-2 3 1 16,2 1 5-16,0 0-6 15,1-1 0-15,0 0-8 16,1 2 8 0,0-3 0-16,0 1 0 15,1-2 1-15,-1-1 0 0,0 0-1 16,-1-2 0-16,-1 1 0 16,3-1 0-16,-2 2 0 15,-1-1-1-15,1 1 2 16,1 0 5-16,-1 0-6 15,2-2 0-15,-3 2-2 16,1 0 2-16,1 0 0 0,-2-1-1 16,1-1 2-1,0 2 5-15,1-2-6 0,-1 1 0 16,-1 0-2-16,1 1 2 16,0 1 0-16,-1 0-1 15,1 0 7-15,-1 0 3 16,3 0-9-16,-2 0 0 15,0-1 8-15,-1-2-8 16,1 1 0-16,0-2 10 16,1 1-9-16,0 0 10 15,0-2-11-15,-1 2 0 16,0 0-2-16,1 0 2 16,-1-1 0-16,-2 1 12 15,1 0-4-15,1 0 29 16,-2 0-37-16,1 0 0 0,0 0 44 15,1-2-44-15,-1 1 0 16,1-4 7-16,1 2-6 16,2-1 14-16,0-2-15 15,0 0 0-15,0 0 2 16,0 0-2-16,0 0 0 16,0 0-1-16,0 0-12 15,0 0-23-15,0 0-95 16,0-2-34-16,0-2-4 15,-1 1-220-15,-5-2-441 16</inkml:trace>
  <inkml:trace contextRef="#ctx0" brushRef="#br0" timeOffset="24608.28">10001 8398 91 0,'0'0'1488'0,"0"0"-1110"0,0 0-187 15,0 0-72-15,0 0-14 16,0 0 75-16,0 0-94 15,0 34-23-15,0-17-2 16,2-1-28-16,-1-2 10 16,2-1-43-16,1-2 1 15,1-4 40-15,2-4-41 16,5-3 0-16,2 0 19 16,5-6-10-16,3-12 12 15,1-7-21-15,0-5-36 16,-1-3-19-16,1-11-158 15,-6 10-149-15,-7 7-1199 0</inkml:trace>
  <inkml:trace contextRef="#ctx0" brushRef="#br0" timeOffset="27001.15">7561 8736 1162 0,'0'0'393'0,"0"0"-235"15,0 0-40-15,0 0 61 16,0 0-125-16,0 0-31 16,0 0 33-16,0 0-14 0,0 0-6 15,0 4-36 1,0-1 15-16,0 5 27 0,0 3-5 16,0 4-8-16,0 2 14 15,0 0-10-15,0 3-8 16,0 1-18-16,0 0 4 15,3 0 39-15,3 0-48 16,-3-1-2 0,2-1 15-16,-2-4-15 0,2 0 6 15,0-4-6-15,-2-2 0 16,1-3 1-16,-1-3-1 16,-1 0-1-16,-1-3 0 15,-1 0 2-15,2 0 9 16,0 0-10-16,0 0 13 15,4 0 5-15,1-2-18 0,3-4 0 16,2-3 3-16,-1 3-3 16,1 0 0-16,-2 2 0 15,0 2 1-15,-1 1 2 16,-3 1-3-16,2 0-18 16,-1 0 18-16,2 0 0 15,1 0 1-15,2 0-1 16,4 1 0-16,2-1-7 15,4 0 7-15,5 0-18 16,3 0 18-16,3 0 0 16,0-1 1-16,2-2-1 15,-4 3 1-15,0 0-2 16,1 0 1-16,2 0-2 16,-3-2 1-16,1 1 1 15,0-2-1-15,0 0 1 16,1-2 0-16,3 1 1 0,2-2-1 15,3-2 0-15,3 1 2 16,1-1-2-16,1 2-1 16,-5 2 1-16,-1 2 0 15,-4 1-5-15,-3 1 5 16,-7 0-13-16,0 0 13 16,-4 0-11-16,-1 0 11 15,1 1 0-15,0 1 1 16,2-1 1-16,3 1-2 15,3-2 0-15,2 1-5 16,1-1 6-16,-1 2-2 16,0-1 1-16,-2 1-7 15,0 1-11-15,-3-2 2 0,0 2-17 16,-1 0 33 0,1 0-21-16,0 0 20 0,0 0 0 15,1-1 1-15,0-1 1 16,2-1-1-16,1 0 0 15,0 0-7-15,-1 0 7 16,2 0 0-16,-2 0-1 16,2 0-9-16,-2 0-2 15,0 0 6-15,-2 0-9 0,-1-1 7 16,-2-1 6 0,2 2 2-16,-2 0 0 0,2-1 0 15,-1 1 5-15,2-2-5 16,0 1 0-16,0-2-6 15,4 1 6 1,0-1 0-16,1-1-1 0,0 1 2 16,2 0-7-16,-1-2 6 15,-1 2 0-15,-3 0-4 16,-3 2 4-16,-3-1-1 16,-3 2 0-16,-4-1 1 15,1 1-3-15,2-2 3 16,2-1 0-16,5 2 9 15,1-2-9-15,2 0 0 16,1 0 0-16,-1 1 1 0,-4 2 7 16,-3 0-8-1,-2 0 0-15,-6 0-2 0,-2 0 2 16,-1 0 0-16,-1 0-1 16,1 0 2-16,0 0 24 15,-2 0-25-15,0 0 1 16,-2 0 29-16,-1 0-29 15,1 0-1-15,-2 0 0 16,0 0 1-16,-1 0 11 16,-2 2-12-16,0-2 0 15,0 0 3-15,-2 0-2 16,-1 0 12-16,2 0 18 16,-1 0 7-16,1 0 44 15,2 0-40-15,0 0-21 16,0-6 16-16,1 1-34 0,0-2-3 15,-2 1 0-15,1-2 7 16,-1-1 4-16,1 2-11 16,-3-2 0-16,-1 0 41 15,0 0-13-15,0-4 14 16,0 2-9-16,2-5-27 16,-1 2 42-16,2-5-29 15,-1 1 17-15,0 2 66 16,0 2-24-16,-1 1-17 15,-1 3-13-15,2 1-40 0,-2 5 37 16,1 0-45 0,-1 1 1-16,0 1 3 15,0 1-2-15,0-1-2 16,0 2 0-16,0 0 7 16,0 0 8-16,0 0-15 15,0 0 0-15,0 0-12 0,0 0 12 16,0 0-7-16,0 0-11 15,0 0-38-15,0 0 28 16,0 0-167-16,0 0-162 16,0 0-411-16</inkml:trace>
  <inkml:trace contextRef="#ctx0" brushRef="#br0" timeOffset="27253.99">10616 8716 2119 0,'0'0'552'0,"0"0"-359"16,0 0 5-16,0 0-48 15,38-82-66 1,-30 70-64-16,-1 5 11 0,-3 2-31 16,-3 5 0-16,3 0-15 15,1 0 15-15,2 10 0 16,4 4-3-16,2 1 2 15,4 0-10-15,1-2-61 16,9 0-111-16,-3-5-39 16,-8-3-266-16</inkml:trace>
  <inkml:trace contextRef="#ctx0" brushRef="#br0" timeOffset="29956.88">8489 8794 1227 0,'0'0'302'0,"0"0"-78"16,0 0-48-16,0 0-27 16,0 0-67-16,0 0-48 15,0 0 76-15,-6-16-57 16,6 15-23-16,-1 1-10 16,1-2-19-16,0 2 18 15,-2 0-19-15,2 0 0 0,0 0 31 16,0 0-25-1,0 0 7-15,0 0 11 0,0 0-5 16,0 0 2-16,0 0-21 16,0 0 0-16,0 0 2 15,0 0-2-15,0 0 0 16,0 0 0-16,0 0 0 16,0 0 24-16,0 0-23 15,0 0 0-15,0 0 63 16,0 0-54-16,0 0 7 15,0 0 7-15,0 0-11 16,0 0 6-16,0 0-19 16,0 3 0-16,0 8 17 15,0 1-11-15,0 2-6 16,0 2 25-16,0 1-14 16,0 1 26-16,2 1-37 15,-1 1 12-15,1-2 33 16,0 1-44-16,0-1 7 0,-1 2 8 15,1-4-15-15,0 2 16 16,-1-1-17-16,3-2 0 16,-2-2 3-16,-1 1-3 15,1-4-2-15,-1 1 1 16,-1-2 2-16,2 1 2 16,-1-3-3-16,-1 0 0 15,3 0-1-15,0-1 1 16,-2 1 0-16,1-1-2 15,-1 2 4-15,2-3 1 16,-2 1-3-16,1 0 0 16,-1 1 4-16,-1-1-4 0,2-2-4 15,-1-1 4 1,1 0 0-16,0-2 5 16,0 1-5-16,1 0 0 15,0-1-6-15,2 1 6 0,0-1-3 16,1-1 2-16,-2 2 2 15,2-2 7-15,-2 1-8 16,3 1 0-16,-1-2-5 16,5 0 5-16,0 1-7 15,5-1 7-15,0 0 0 16,1 0 1-16,0 0-1 16,5 0 0-16,3 0-1 0,6-4 1 15,10-2 0 1,2-2-1-16,4 1 8 0,1-1-10 15,-3 3 3-15,-1 4 0 16,-6-1 2-16,-5 2-2 16,-3 0-9-16,1 0 9 15,-3 0 1-15,4 0 5 16,1-1-6-16,2-4 0 16,2 2-2-16,1 1 2 15,0 0-1-15,-2 2-5 16,-4 0 12-16,-2 0-12 15,-2 0-2-15,-1 0-12 16,1 0-6-16,2-1 23 16,2-4 0-16,5-1 2 0,3-1 2 15,2 2 2-15,-2-1-3 16,0 3 0-16,-3-2-1 16,-2 4 1-16,-1-1-12 15,-1 1 12-15,0 1-7 16,1-2 6-16,-1 2-14 15,0-2 14-15,2 2-23 16,1-3 24-16,-3 3-19 16,-1 0 19-16,0-3-5 15,-4 3 4-15,0 0 1 16,1 0 0-16,-3 0-3 16,2 0 3-16,1-4-1 15,1 1-5-15,6-3 12 16,-1 1-7-16,3-1 1 15,-1 3 0-15,-1-1 2 0,2 3-2 16,-5-1-5-16,0 1 5 16,-1-1 0-16,1-1 1 15,2 0-1-15,2-2 0 16,0 2-3-16,0-1 3 16,0 0-7-16,-6 1 6 15,-2 1 2-15,-4 1-1 16,-7-1 0-16,-1 2 1 15,-2-2 3-15,1 2-4 16,3-3 0-16,3 0 3 16,3-1-1-16,3-1 4 15,4 1-6-15,1-1 1 16,4-1 13-16,2 3-14 0,-5-3 0 16,0 2 0-16,-6 2 0 15,-4 1 0-15,-4-1 0 16,-3 2 0-16,-2 0 1 15,-1 0-1-15,0 0 0 16,0-1-1-16,0-1 2 16,-1 1-1-16,1-1 0 15,1-1 1-15,-2 2 4 16,-1-2-5-16,-4 1 0 16,-2 1 6-16,-3-1-6 15,-3-1 44-15,0 0 2 0,0-3-4 16,0 2 61-1,0-4-45-15,0 2-11 0,0-1-7 16,0-2-14-16,0 0-4 16,0 0-22-16,0-3 9 15,0 1 8 1,0-2-17-16,0 1 0 0,0-3 10 16,0 1-8-16,0-2 16 15,0 0-18-15,0 2 9 16,-3-2 34-16,1 3-43 15,2-1 0-15,0 1 25 16,0 0-24-16,0 2 8 16,0-2-9-16,2 5 1 0,1-2 26 15,-3 4-14 1,2 3 11-16,-2 0 29 0,0 1-43 16,0 2 2-16,0-2-12 15,0 2 2-15,0 0 11 16,0 0-13-16,0 0 0 15,0 0 0-15,0 0 1 16,0 0-2-16,0 0 1 16,0 0 0-16,0 0-31 15,0 0 20-15,0 0-65 16,0 0 6-16,0 0-28 16,0 0-64-16,-12 9-122 15,0-2-278-15,-1 3-905 0</inkml:trace>
  <inkml:trace contextRef="#ctx0" brushRef="#br0" timeOffset="30218.68">11592 8742 1962 0,'0'0'384'0,"0"0"-198"16,0 0-27-16,0 0-55 15,0 0-11-15,0 0-78 16,0 0-14-16,84-74 47 15,-78 70-39-15,-3 3 14 16,-3 1 11-16,2 0-23 16,0 0 32-16,1 0-43 15,0 4 0-15,4 3 28 16,-2 3-28-16,2-3 9 16,0 2-9-16,-1-1 7 15,2 2-28-15,1 1 2 0,-1 0-202 16,-3-5-158-16,-2-1-1651 0</inkml:trace>
  <inkml:trace contextRef="#ctx0" brushRef="#br0" timeOffset="30375.26">11917 8791 1114 0,'0'0'1529'0,"0"0"-1259"16,0 0-80-16,0 0-106 0,0 0-84 15,0 0-7 1,0 0-498-16,-20-24-715 0</inkml:trace>
  <inkml:trace contextRef="#ctx0" brushRef="#br0" timeOffset="41254.53">6590 11839 1015 0,'0'0'270'16,"0"0"-122"-16,0 0-26 15,0 0 36-15,0 0-66 16,0 0 60-16,0 0-56 15,0-2-32-15,0 2-4 16,0 0-21-16,0 0 20 16,0 0-30-16,0 0-7 0,0 0 76 15,-1 0-41-15,-1 0-2 16,0 0 21 0,1 0-21-16,-1 0 3 0,0 0-40 15,1 0-17 1,-1 0 44-16,0 0-45 0,-1 0 0 15,1 0 16-15,1 0-10 16,-3 0 15-16,2 0-21 16,-1 0 1-16,0 0 23 15,-1 0-24-15,1 0 0 16,-2 0 6-16,2 5-4 16,-2-2 11-16,1 0-13 15,1 1 0-15,0-1 6 0,-1 3-6 16,1-4 0-16,0 4 10 15,1 0-10-15,-3-2 13 16,2 2-13 0,0 2 0-16,-3 1 21 0,2-5-21 15,0 2 0-15,1 0 10 16,0-1-10-16,1-2 15 16,0 3-15-16,0-3 0 15,1 1-2-15,-1 2 2 16,-1-3 0-16,-1 2 6 15,2 1-4-15,-1 1 26 16,2-1-28-16,-1 1 1 16,0-3 26-16,0 3-27 15,2-1 0-15,0 1 8 0,0 0-8 16,0 0 4-16,0 1-4 16,0-3 0-16,0 1 5 15,0 0-5-15,0 1 0 16,0 1-1-16,0 1 2 15,0-3 9-15,-1 1-10 16,1 0 0-16,0 0-5 16,0-1 5-16,0-2 0 15,0 3 0-15,0-3 0 16,0 2 7-16,0-3-7 16,0 3 0-16,0 2 0 15,0-1 0-15,0 5 0 16,0-1 0-16,0-1 0 15,0 4 16-15,0-3-16 16,0 3 0-16,3-1 12 0,1-2-12 16,-1-1 0-16,0 0 8 15,1 1-8-15,-3-5 15 16,1 1-15-16,0 0 0 16,-1 3 14-16,1-4-13 15,0 4-1-15,1-2 10 16,0 1-1-16,0 1 13 15,1 4-22-15,1-5 0 16,-1 4 7-16,0-2-7 16,2 2 0-16,-3-2 1 15,2-1 5-15,-2 2 9 0,0-4-15 16,1 2 0 0,-3-1 3-16,3-1-3 0,-1 1 0 15,0-2 12 1,3 2-11-16,-2-1 15 0,2-2-16 15,0 4 0 1,-1-2 11-16,2 2-11 0,-2-1 0 16,0 1 6-16,-2-2-6 15,2-2 22-15,-2 4-22 16,0-4 0-16,0-1 16 16,0 0-15-16,-2 0-1 15,3 1 15-15,-2 0-7 16,-1-1 19-16,2-3-27 0,-1 4 0 15,2-3 28 1,-3-1-27-16,1 1-1 0,-1 0 15 16,-1-3-15-16,2 3 14 15,-2-3-14-15,0 0 0 16,0 0 22-16,0 0-16 16,0 0 0-1,0 0 24-15,0 0-21 0,0 0 14 16,0 0-23-16,0 0-32 15,0-6-62-15,-5-24-186 16,0 0-107-16,0-1-875 0</inkml:trace>
  <inkml:trace contextRef="#ctx0" brushRef="#br0" timeOffset="42850.26">6074 12371 1790 0,'0'0'233'0,"0"0"-233"0,0 0-59 16,0 0-243-16,0 0-1106 15</inkml:trace>
  <inkml:trace contextRef="#ctx0" brushRef="#br0" timeOffset="46947.59">6630 11983 1013 0,'0'0'323'16,"0"0"-200"-16,0 0-87 15,0 0 31-15,0 0 35 16,0 0-28-16,0 0 83 16,0 0 7-16,0 0-29 15,0 0 27-15,0 0-75 16,-2 0-38-16,2 0 19 16,0 0-60-16,0 0-7 0,0 0 15 15,0 0-16 1,0 0 28-16,0 0-28 15,0 0 0-15,0 0 22 0,0-4-16 16,0-3-3-16,0 1-1 16,0 3 5-16,0-7 13 15,0 2-20-15,0-2 0 16,0 0 9-16,0 0-9 16,0-3 0-16,0 2-1 15,4-1 2-15,-2 2 5 16,-1 2-6-16,1-2 0 15,0 1-3-15,-2 1 4 16,1 2-1-16,-1-1 0 0,2 4 1 16,-2-3 22-16,0-2-23 15,0 5 0-15,0-3 12 16,0-1-11-16,0 1 0 16,0 0 6-1,0 1 1-15,0 2 26 0,0 0-34 16,0 2 0-16,0-1 26 15,0 1-26-15,0-1 0 16,0 2 6-16,0 0-5 16,0 0 17-16,0 0-18 15,0 0 0-15,0 0 18 16,0 0-17-16,2 0-1 16,-2 0 0-16,0 0 6 0,0 0-8 15,0 0 2-15,0 0 0 16,0 0-13-16,0 0 13 15,2 0 0-15,2-1 0 16,3 1 0-16,-2 0 15 16,3 0-15-16,-1 0 0 15,2 0-6-15,-1 0 6 16,2 0-1-16,0 0 1 16,0 0 0-16,1 0 8 15,0 0-8-15,0 0 0 16,-1 0-6-16,-1 0 6 15,1 0-1-15,0 0 1 16,0 0 0-16,0 0 6 16,0 0-6-16,2 0 0 15,-1 0-6-15,1-3 6 0,0 3 0 16,-1 0 0-16,1 0 0 16,1 0 1-16,-1-3-1 15,0 3 0-15,1-3-1 16,-1 1 1-16,0 1 0 15,-1-1 0-15,-1 2 1 16,2-3 2-16,-2 3-3 16,2-3 0-16,-1 0-3 15,2 0 3-15,0-1 0 16,-2 4 0-16,1-3 1 16,0-2 3-16,-1 2-4 15,2 1 0-15,-1 2-6 16,0 0 6-16,-1 0 0 15,2 0 0-15,0 0 0 16,0 0 5-16,2-1-5 0,0-2 0 16,2 0-5-16,0-1 5 15,0-2 0-15,-3 3 0 16,-2 3 0-16,-2-4-9 16,-3 4 6-16,1 0-2 15,-1 0-4-15,0 0 10 16,3 0-1-16,2 0 0 15,1 0 0-15,1 0-9 16,5 0 9-16,1 0 0 16,-1 0-10-16,0 0 10 0,-2 0-1 15,0 0-21-15,-2 4 3 16,-2-4 18 0,0 0-24-16,0 0 22 15,-2 0-6-15,1 0 9 16,-2 0 0-16,2 0-1 15,-1 0 2-15,4 0-1 0,2 0 0 16,1 0-2-16,4-5-8 16,2 0 10-16,-1 4 0 15,-1-2-1-15,-2 3 2 16,-5 0-10-16,-4 0 9 16,-2 0-30-16,-2 0 29 15,-1 0-14-15,2 0 6 0,4 0 8 16,7-4 2-16,4-2 12 15,6-4-13-15,2 2 0 16,1 0-3-16,-4 3 3 16,-2-1 0-1,-7 6 0-15,-5 0-32 0,-6 0 32 16,-1 0-20-16,0 0 20 16,1 0-8-1,5 0 17-15,8 0 0 0,5-3 22 16,6-5-31-16,3 1 24 15,2 1-24-15,-2-3-5 16,-4 4 4-16,-2 3 1 16,-6-1-6-16,-4 3 5 15,-4 0 1-15,-2 0-4 16,2 0 4-16,2-3 0 0,6-2 3 16,9-1 4-16,6-4-7 15,6-1 0-15,4 2 9 16,-1 0-9-16,0 1 0 15,-7 5 0-15,-5 0-1 16,-6 3 1-16,-8 0 0 16,-1 0 0-16,-2 0 0 15,2 0 0-15,2 0 0 16,5 0 0-16,7-1 6 16,2-5-5-16,6-1 5 15,1 0-6-15,2 0 8 16,-3 1-3-16,-3 3-5 15,-4-2 0-15,-7 4-5 16,-3 1 5-16,-3 0 0 0,-3-2 0 16,1 2 0-16,-2-1 2 15,0-1-2-15,2 2 0 16,-1-3-2-16,-3 3 3 16,0-3-1-16,-5 2 0 15,-4 1 1-15,-2 0 3 16,-3 0-4-16,-2 0 0 15,0 0 12-15,0 0 3 16,0 0 3-16,1 0-18 16,-1 0 6-16,2 0-6 15,-2 0 0-15,2 0 0 0,-2 0-3 16,3 0 3-16,0 0 0 16,1 0 0-16,2 0 1 15,3 0 13 1,2 0-14-16,1 0 0 0,1 0 7 15,3-1-7 1,-5-1 0-16,1 2 0 0,-2 0 1 16,0 0-1-16,2 0 0 15,2 0 0-15,7-1 0 16,4-4 0-16,2 2 0 16,1-3 0-16,-3 2 1 15,-2 3 5-15,-4-1-6 16,-4 2 0-16,-5 0-7 0,-2 0 7 15,-3 0 0 1,-1 0 0-16,-3 0 1 0,2 0 5 16,-1 0-6-16,0 0-1 15,0 0-7-15,-2 2 8 16,1-2 0-16,1 1-1 16,-2 1 2-16,0 0-1 15,0-2 0-15,0 1 0 16,0-1-6-16,0 2 6 15,0 1 0-15,0-3 0 16,0 3 1-16,0-3 21 16,0 0-22-16,0 0 0 15,0 0 11-15,0 0-10 16,0 0-1-16,0 0 0 0,0 0 1 16,0 0 23-16,0 0-24 15,0 3 0 1,0-3 33-16,0 3-15 0,0 0 0 15,0 1-16-15,0-1 5 16,0 0 15-16,0 5-22 16,0-2 0-16,0-2 26 15,0 5-25-15,0-1 7 16,0 1 17-16,0 2-13 16,0-2 45-16,0 1-57 15,0 1 0-15,0-3 7 16,0 1-5-16,0 4-2 15,0-3 0-15,0 2 6 16,0 0 7-16,0 2-13 16,0-1 0-16,0 3 19 0,1-3-18 15,1 1 6-15,0-4-7 16,0 1 1-16,-1-2 39 16,1 1-39-16,-2-4-1 15,0 2 37-15,2-2-37 16,-2-2 9-16,0 2-9 15,0-3 6-15,0 2 6 16,0 1-12-16,0-3 0 16,0 1-3-16,0 2 9 15,0-3-6-15,0 0 0 16,0 2 1-16,0 1 12 16,0-3-13-16,0 0 0 15,0 4 15-15,0-1-15 0,0-1 9 16,0 4 0-1,0-3-1-15,0 1 31 16,0-1-39-16,0 2 0 0,0-5 12 16,0 1-11-16,0 2-1 15,0-3 0-15,0 3 6 16,0 2 12-16,0-4-18 16,0 1 0-16,0 2 25 15,0-4-17-15,0-1 13 16,0 0-21-16,0-2 15 15,0 1-2-15,0-1-13 16,0 0 0-16,0 3-7 16,0-3 8-16,0 0-1 0,0 0 0 15,0 0-32 1,0 0 6-16,0 0-98 0,0 0-94 16,0-4 1-16,0-6-155 15,0 0-1311-15</inkml:trace>
  <inkml:trace contextRef="#ctx0" brushRef="#br0" timeOffset="47397.37">9847 11861 1726 0,'0'0'551'0,"0"0"-304"16,0 0-56-16,0 0-14 16,0 0-66-16,0 0-93 0,0 0-17 15,-3 3-1-15,3 11 7 16,1 2 44-16,4 1-39 15,-1 1 0-15,-1-2 36 16,2 2-21-16,0-5-11 16,1-6 5-16,0 3-21 15,1-7 57-15,-1-1-57 16,2 0 0-16,1-2 25 16,3 0-19-16,2-4 15 15,2-12-13-15,-1 2 4 16,0-4 14-16,-2 2-26 15,-1-1 0-15,-4 7 22 16,1-2-14-16,-4 1 17 16,2 4-17-16,-1-5 8 15,1 1 10-15,-1 4-26 0,-1-2 0 16,-2 4 12-16,1-1 10 16,-4 3 28-16,2 3 2 15,-2 0-31-15,0 0 60 16,0 0-81-16,0 0 0 15,0 0-1-15,0 0-14 16,-10 9-94-16,-6 5-68 16,-25 13-102-16,2-6-102 15,-2 1-1055-15</inkml:trace>
  <inkml:trace contextRef="#ctx0" brushRef="#br0" timeOffset="50313.46">7239 12358 316 0,'0'0'860'0,"0"0"-670"15,0 0-103-15,0 0-16 16,0 0 77-16,0 0-2 16,0 0 24-16,0-3-7 15,0 3 17-15,0 0-46 16,0 0-58-16,0 0-51 15,0 0 48-15,0 0-46 16,0 0-14-16,0 0 12 16,0 0-10-16,0 0-1 15,0 0-14-15,0 3 0 0,0 3 21 16,1 1-21-16,1 2 0 16,0 2 6-1,0-1-5-15,1 4 12 16,-2 2-13-16,2 4 2 0,0 4 42 15,0 3-30 1,-2-1 13-16,2 1 8 0,1 0-20 16,-1-3 3-16,0-5-18 15,0-2 1-15,0-1 17 16,-2-8-17-16,1 1-1 16,-1-8 4-16,1 2 2 15,-2-3-4-15,0 0-1 16,2 0 5-16,-2 0 57 0,0 0-61 15,2 0 17 1,-2 0-1-16,0 0-12 0,1 0 9 16,3 0-15-16,1 0 1 15,1 0 7-15,3 0-8 16,-1 0 0 0,4-3-6-16,1 2 12 0,3-2-8 15,0 3 2 1,2-3 0-16,3 3-4 0,-1 0 4 15,-1 0-5-15,4 0 4 16,-4 0 2-16,3 0-2 16,2 0-4-16,1 0 5 15,1 0-4-15,3 0 4 16,1 0-3-16,3 0 2 16,2 0 2-16,4 0-2 0,3 0 1 15,-1 0 0-15,1 0 0 16,-2 0 0-16,0 0-9 15,-3 0 8-15,-3 0 1 16,-5 0 0-16,0 0-1 16,-3 3 1-16,0 0-1 15,-1-3 1-15,2 0-8 16,1 0 8-16,2 0 1 16,2 0 10-16,1-3-11 15,0 0 0-15,-1 0-3 16,-2 0 3-16,-3 3-8 15,-2 0 8-15,-1 0 0 16,-3 0 9-16,2 0-9 16,1 0 0-16,1 0-1 0,3-1 1 15,1-3-8-15,3-2 8 16,1 3 1-16,-3-1 5 16,1-2-6-16,-4 6 0 15,-1-3 3-15,-3 3-3 16,-3 0-8-16,-2 0 8 15,1 0 0-15,1 0 7 16,3 0-7-16,4 0 0 16,1 0-1-16,6-3 1 15,1-2-2-15,2-1 1 16,0 1 2-16,-1 0 2 16,1-1-3-16,-2 1 0 15,-1 2-3-15,-4 3 3 16,2 0-3-16,-3 0 2 15,3 0 2-15,4 0 5 0,2 0-6 16,0-2 0-16,3-1-3 16,0-2 3-16,-1-1-1 15,-1 3 0-15,-4 0 2 16,-2-1 5-16,-4 4-6 16,-4-3 0-16,-1 0-4 15,2-1 4-15,2 0-2 16,4-2 2-16,5-4 0 15,1 3 4-15,1 1-4 0,-3 1 0 16,1 2-1 0,-5 0 1-16,-2 3-8 0,-3-3 7 15,-4 3 2 1,-3 0-8-16,0 0 4 0,0-3 3 16,2 2-1-1,3-2 1-15,0 3-3 0,2-3 2 16,-2 0 2-16,-1 0 3 15,-5 1-4-15,1 2 0 16,-3 0 0-16,-1 0 0 16,2 0-2-16,-1-3 1 15,0 0 2-15,2 0 1 16,1-1-2-16,2 1 0 16,0 0 2-16,-4 0-2 0,0 0-10 15,-1 3 10-15,-4-2 0 16,0-1 10-16,-1 0-10 15,2 0 0-15,-1-3-2 16,2 2 2-16,4-2-5 16,-1 0 5-16,0 1 0 15,1 2 8-15,-4 0-8 16,-3 0 0-16,-5 2-1 16,-1 1 1-16,-5 0-7 15,1 0 5-15,-2 0 4 16,0 0 5-16,0 0-7 15,0 0 0-15,0 0 7 16,0 0-7-16,0 0 0 16,0 0 12-16,0 0-11 15,0 0 23-15,0 0-24 0,0 0 0 16,0 0 78-16,0 0-42 16,0 0 14-16,0 0 22 15,0 0-16-15,0 0 9 16,0 0-53-16,0 0-6 15,0 0 58-15,0-3-53 16,0-3-2-16,0 1 3 16,-3-1-12-16,0-3 13 15,-3 2-13-15,2-4 0 16,-2 1 2-16,3-2-2 16,0-2-6-16,1-2 6 15,2 2 0-15,-2 1-1 16,1-1 1-16,-1 4 0 15,1 3 4-15,-1 1-2 16,2 5-2-16,-2 1 25 16,2 0-17-16,-2 0-7 15,2 0-1-15,0 0-15 0,-1 0-12 16,-1 0 23-16,0 7-16 16,1 0-11-16,1 0-53 15,-2 2 0-15,2 2-70 16,-2-1-72-16,-1 2 43 15,0 2-146-15,-4-1-56 16,2-2 22-16,-2-1 214 16,3-4 149-16,1-3 99 15,2-3 198-15,1 0 33 0,0 0-138 16,0 0-27 0,0-6-19-16,4-7-72 0,3-4-31 15,3 1-33 1,0-1-8-16,-1 4 68 15,-4 5-41-15,-3 5 32 16,-2 3 17-16,0 0-20 0,0 3-17 16,0 11-41-16,2-1 0 15,2 4 7-15,2-4-7 16,0 1-31-16,1-1-65 16,-4-5-158-16,-2 1-297 0</inkml:trace>
  <inkml:trace contextRef="#ctx0" brushRef="#br0" timeOffset="52604.84">8122 12398 1694 0,'0'0'500'16,"0"0"-298"-16,0 0-46 0,0 0-42 15,0 0-69 1,0 0 3-16,0 0-38 0,0-7-10 16,0 7 0-16,0 3 1 15,0 13 12-15,3 5-13 16,0 6 11-16,1 6 26 16,2 4-37-16,-2 4 0 15,2-1 0-15,0 3 1 16,1-2 9-16,0-5-10 15,-1 2 0-15,1-6 0 16,2-2 0-16,-3 1 0 16,2-4 4-16,1-1-3 15,-2-2 0-15,-1 0-1 16,1-5 0-16,-2-2-8 16,-1-7 8-16,-1-4 0 0,-2-1-2 15,2-2-2-15,-1-3-2 16,2 0-3-16,-1 0 9 15,2 0-9-15,0 0 10 16,3 0-1-16,1 0 0 16,-1 0 1-16,0 0-4 15,2 0 3-15,0 0 0 16,2 0 8-16,1 0-8 16,4 0-6-16,3 3 4 15,4-3 2-15,2 0-1 16,3 0 1-16,4 0 0 15,2 0 24-15,4 0-23 16,3 0 0-16,4-3 18 16,4-2-18-16,4-4 29 0,3-1-30 15,1 1 0-15,-2 1 10 16,-3-1-10-16,-5 5 0 16,-2-2 1-16,-5 3-1 15,-2 3 6-15,-1-2-6 16,0-1 0-16,3 3 0 15,1-3 0-15,3 3 0 16,-1-3-1-16,5 0 2 16,-1 2 7-16,1-2-8 15,-2 3 0-15,-2 0-7 16,-2 0 7-16,-4 0-2 16,-4 0 1-16,0 0 1 15,2 0 5-15,2 0-5 0,2 0 0 16,4-6-7-1,2-2 7-15,-1 2 0 0,0 0 6 16,-1-1-5-16,-3 1-2 16,0 1-4-16,-1 2-9 15,-1 0-4-15,2 0 18 16,0-1-2-16,1 1 2 16,-1-3 0-16,2 3 0 15,-1-2 0-15,0-1 0 16,1-1-12-16,1 1 12 15,-3-1-1-15,-2 0-5 0,-4 3 5 16,0-2-11 0,-6 6 3-16,0-3 9 0,-3 3-14 15,-2-4 14 1,-1 4-9-16,4-3 8 0,-4-1 2 16,5 0-7-1,-3 1 6-15,3 0 0 0,-3 1-2 16,0-3 2-16,-4 2 0 15,-4 0 0-15,-3 0 6 16,-3 0-9-16,-4 1 3 16,1-1 0-16,-3 0-9 15,4 1 10-15,2-1-1 16,3-2 12-16,3-1-10 16,2 0 14-16,2 2-16 15,0-2 0-15,-4 1-9 0,1-1 9 16,-3 0 0-16,-2 2-1 15,-2 1 3-15,-1-4 28 16,-1 0-21-16,0 1-3 16,2 0 19-16,1-2-24 15,4 1-1-15,1-2 8 16,-2 1-6-16,-3 2 0 16,-3 3-2-16,-4 1 0 15,-2 0 6-15,-2 2 0 16,-1 0 31-16,-1 0 4 15,3 0-32-15,1 0 9 16,2-3-18-16,4 0 0 16,2 0 9-16,0 0-2 15,-1-2-1-15,-1 2-1 0,-3 0-4 16,-4-4 30-16,-1 1-19 16,0-2 42-16,-2 0 38 15,0-3-56-15,0-2-5 16,0-4-19-16,0-3-6 15,0-1 3-15,0 1-9 16,0-2 0-16,0 7-7 16,0-2 7-16,0 1 0 15,0 5 0-15,0-1 1 16,-2 2 43-16,-3-1-42 16,2-1 8-16,2 2 1 0,-2-1-11 15,3-2 0 1,0 4-1-16,0 4 2 15,0 2 10-15,0 0-11 16,-1 3 0-16,1 0 30 16,-2 0-20-16,2 0 13 15,0 0-22-15,-1 0 10 0,1 0-22 16,0 0-1-16,-2 0-76 16,1 0 28-16,-5 3-93 15,1 3-41-15,-2 8-23 16,-6 4-156-16,2-2-228 15,-1-2-475-15</inkml:trace>
  <inkml:trace contextRef="#ctx0" brushRef="#br0" timeOffset="52850.25">11583 12424 1175 0,'0'0'760'0,"0"0"-555"16,0 0-1-16,0 0-5 16,0 0-104-16,0 0-47 15,0 0-8-15,42-63-14 16,-30 49 20-16,-2 1-45 15,-3 4-1-15,-4 6 44 16,-1 1-17-16,-1 2 11 16,1 0-6-16,3 0-31 15,1 11 79-15,1-1-64 16,3 1-14-16,-1 1 33 16,-1-5-33-16,-1 2 8 15,0-1-10-15,-3-2 6 16,0 1-18-16,1-1-83 0,-2-1-147 15,1 1-370-15</inkml:trace>
  <inkml:trace contextRef="#ctx0" brushRef="#br0" timeOffset="52975.73">11802 12478 2273 0,'0'0'350'0,"0"0"-288"0,0 0-62 15,0 0-240-15</inkml:trace>
  <inkml:trace contextRef="#ctx0" brushRef="#br0" timeOffset="79644.75">15066 4819 1901 0,'0'0'356'0,"0"0"-181"15,0 0-15-15,0 0-64 16,0 0-26-16,0 0-70 15,-2-19 0-15,2 15 12 16,4 1-4-16,0-1 8 16,2-2 18-16,0 1-2 0,4-3 23 15,0 0-55-15,3 2 0 16,1-2 18-16,1 0-17 16,0 1-1-16,2 1 4 15,1-2-2-15,3 2 7 16,0 1-9-16,1 0 0 15,1 2-5-15,-1 1 5 16,0 2-1-16,-2 0 1 16,-4 0 0-16,0 0-5 15,-3 0 5-15,-2 6 0 16,-1 0-10-16,1 0 10 16,-3 2-1-16,0 0 1 15,2-2 0-15,0 2 4 16,0 0-4-16,0 0 0 15,0 0-7-15,0 1 7 0,0-2 0 16,0 3 0-16,-1-3 6 16,-3 3-6-16,0-1 0 15,-3 0 0-15,0 0-6 16,-1 2 16-16,0 0-10 16,-2 0 12-16,0 1-10 15,1 0 16-15,-1-2-18 16,2 2 0-16,-2 0 4 15,0-1-2-15,0-1-2 16,0-1 18-16,0 0-18 16,0 0 39-16,0-1-39 0,0-4 0 15,0 1 15 1,0-2-14-16,0-2-1 16,1 1 0-16,-1-2 8 15,0 0 7-15,2 0-15 16,-2 0 0-16,0 0 8 15,0 0-7-15,0 0-1 0,1 0 0 16,-1 0-27-16,3-2-2 16,-2-7-107-16,1 0-145 15,-1 0-422-15</inkml:trace>
  <inkml:trace contextRef="#ctx0" brushRef="#br0" timeOffset="79957.99">15505 4993 1927 0,'0'0'525'16,"0"0"-425"-16,0 0 63 15,0 0-104-15,0 0-16 16,0 0 5-16,0 0-35 16,10 22 42-16,-3-19-55 15,2-1 1-15,1-2 32 16,1 0-17-16,4-7 11 15,0-7 1-15,-1-1-27 16,-4 1 50-16,-2 2-45 16,-3 5 17-16,-4 1 67 15,-1 3-51-15,0 1 0 0,0 2-7 16,0-1-31-16,2-2-2 16,3-3-31-16,9-9-196 15,-3 1-48-15,2-2-382 0</inkml:trace>
  <inkml:trace contextRef="#ctx0" brushRef="#br0" timeOffset="81782.73">16463 4291 1612 0,'0'0'390'0,"0"0"-126"15,0 0-72 1,0 0-53-16,0 0-54 0,0 0-68 15,0 0 3 1,-49-6-14-16,41 6-5 0,-2 0 46 16,0 3-47-1,0 4 0-15,-1-1 42 0,-2 0-18 16,2 2 6-16,1-1-24 16,-1 1 12-16,2-1 7 15,2-1-25-15,0 2 0 16,1 1 3-16,1-2-2 15,0 2-1-15,-1 2 0 16,3-2 7-16,0 0-14 16,-1 0 7-16,1 1 0 0,2-1 8 15,-2-1-7-15,0 2 8 16,3-4-9 0,-1 2 0-16,1-1 14 0,-2-1-14 15,2 0 0-15,0 1-6 16,0-2 7-16,0 1-1 15,0 2 0-15,0-2 2 16,-1 2 27-16,1 0-29 16,-2-1 0-16,2-1 6 15,-1 0-6-15,1-1 6 16,0 0-6-16,0 0 1 16,0-1 38-16,0 1-39 0,0 0 0 15,0-2 13 1,0-1-12-16,0 0 10 0,0 1-11 15,0-2 0-15,0 2 1 16,0 1-1-16,0-1 0 16,-3 0 7-16,3 0-6 15,-1 1-1-15,1 0 0 16,0 1 2 0,-2 0 38-16,2-2-40 0,-1 1 0 15,1-1 27-15,-2 1-15 16,0-1 3-16,1 0-15 15,1 2 1-15,0-3 20 16,0 1-21-16,0-2 0 16,0 1 3-16,0 0 3 0,0 0-6 15,0-1 0-15,0 2 1 16,0 0 11-16,0 1-12 16,0-3 0-1,0 1 6-15,0-1-6 0,0-1 0 16,0 0 0-16,0 0 0 15,0 0 12-15,0 0-12 16,0 0-51-16,0-4-42 16,0-11-128-16,0 2-108 15,0 0-458-15</inkml:trace>
  <inkml:trace contextRef="#ctx0" brushRef="#br0" timeOffset="82091.91">16175 4618 205 0,'0'0'1735'16,"0"0"-1401"-16,0 0-140 16,0 0-48-16,0 0-49 0,0 0-48 15,0 0-19-15,0 32 58 16,0-22-57-16,2-1-4 16,1 1 27-16,-1-3-34 15,0 0 14-15,1-2-30 16,2-2 17-16,0-1 27 15,4-2-46-15,1 0 4 16,1 0 36-16,3-8-21 16,-1-3 1-16,-2 3-22 15,-2 0 17-15,-4 3 50 0,0 2-52 16,-3 1-6 0,-1 2 11-16,1-3-19 15,2 1-2-15,4-4-58 0,15-8-111 16,-1 1-60-1,0-2-385-15</inkml:trace>
  <inkml:trace contextRef="#ctx0" brushRef="#br0" timeOffset="82588.53">16757 4298 1714 0,'0'0'480'0,"0"0"-268"16,0 0 9-16,0 0-104 16,0 0-83-16,0 0 47 15,0 0-26-15,-19-31-13 0,11 28-14 16,-2 0 19 0,0 3 8-16,-1 0-30 0,-5 3-16 15,3 8 56-15,-2 5-65 16,4 5 23-16,2 0 10 15,5 0-17-15,4-2 22 16,0-1-38-16,4-4 12 16,11-4 23-16,5-5-35 15,2-5-4-15,3 0 2 16,2-15-66-16,-3-6-112 16,0-8-49-16,-6-22-154 15,-4 6-230-15,-8-4-601 0</inkml:trace>
  <inkml:trace contextRef="#ctx0" brushRef="#br0" timeOffset="82790.5">16817 3760 1822 0,'0'0'506'15,"0"0"-208"-15,0 0-107 16,0 0-85-16,0 0-83 16,0 0 17-16,-28 103 116 15,28-48-99-15,0 2-5 16,0 1 4-16,3 1-35 15,7-3 14-15,1-5-35 16,3-7 0-16,-2-7-34 16,-2-8 21-16,-4-5-118 15,-6-8-113-15,0-7-226 16,-6-7-367-16</inkml:trace>
  <inkml:trace contextRef="#ctx0" brushRef="#br0" timeOffset="83239.38">16719 4217 1758 0,'0'0'572'0,"0"0"-260"15,0 0-3 1,1-77-145-16,21 54-17 0,8 3-117 16,7-1-28-16,3 1 13 15,0 2-15-15,0 5 0 16,-5 3-26-16,-3 7-73 16,-8 3 36-16,-8 5-94 15,-6 16 45-15,-7 10 69 16,-3 10 43-16,0 5 3 15,0-2 83-15,0 0 4 0,0-6 61 16,0-8-98 0,0-9-19-16,6-6 4 0,4-8-31 15,-2-7 5 1,-2 0-12-16,0-7 0 16,-5-13 12-16,-1-4-12 15,0-5 0-15,0 1 1 0,0 1 0 16,0 3 22-16,0 4-23 15,0 8 1-15,15 4-4 16,4 4 3-16,2 4-9 16,1 0 8-16,-2 9 2 15,-4 10 26-15,0 1-24 16,-6 6 6-16,-2-1 74 0,-4 2-56 16,-3-2 0-1,1-3 0-15,-2-4-26 0,1-3-1 16,3-6-97-16,-4-9-137 15,0 0-143-15,0 0-515 0</inkml:trace>
  <inkml:trace contextRef="#ctx0" brushRef="#br0" timeOffset="83357.58">17245 4250 2107 0,'0'0'572'15,"0"0"-398"-15,0 0 1 16,0 0-158-16,18-77-17 15,-13 55-144-15,-5-4-700 0</inkml:trace>
  <inkml:trace contextRef="#ctx0" brushRef="#br0" timeOffset="83537.1">17029 3883 1874 0,'0'0'754'0,"0"0"-475"15,0 0-80-15,0 0-84 16,0 0-58-16,102-48-51 16,-77 48-6-16,-6 9-10 15,-11 15-225-15,-5-2-58 16,-3-4-707-16</inkml:trace>
  <inkml:trace contextRef="#ctx0" brushRef="#br0" timeOffset="83675.73">17327 3781 2116 0,'0'0'561'16,"0"0"-453"-16,0 0-25 15,0 0 9-15,0 0-92 16,0 0-42-16,7 79-113 16,-28-47-418-16</inkml:trace>
  <inkml:trace contextRef="#ctx0" brushRef="#br0" timeOffset="96117.81">17367 5209 971 0,'0'0'316'15,"0"0"-122"-15,0 0-47 16,0 0 9-16,0 0-56 16,0 0 56-16,0-4-63 15,0 3-10-15,0 1 14 16,0 0-2-16,-2-2-10 16,2 2-35-16,0-1-38 15,0 1 67-15,0 0-79 16,0 0 1-16,0 0-7 15,0 0-7-15,0 0-7 16,0 0-16-16,0 0 2 16,0 0 2-16,0 0 32 0,0 0-14 15,0 0 14 1,0 0 0-16,0 0 11 0,0 0-11 16,0 0 0-16,0 0 0 15,0 0 0-15,-1 0-2 16,1 0 2-16,0 1 0 15,0 8 14-15,0 0-14 16,-3 2 0-16,3 0 21 16,0 2-20-16,-1-2-1 15,1 3 31-15,-2 0-18 16,2-2 22-16,0-1-35 16,0-1 10-16,0-4 0 15,0-1-10-15,0-2-16 0,0 1 10 16,0-4-73-1,0 0-47-15,0 0-41 16,0 0-203-16,0 0-498 0</inkml:trace>
  <inkml:trace contextRef="#ctx0" brushRef="#br0" timeOffset="96326.08">17327 5304 1579 0,'0'0'510'0,"0"0"-369"0,0 0 30 16,0 0-57-1,0 0-86-15,0 0-10 0,0 0-18 16,8-3-2-16,2 3-33 16,3 0-16-16,8-1-107 15,-7-1-73-15,2-2-436 16</inkml:trace>
  <inkml:trace contextRef="#ctx0" brushRef="#br0" timeOffset="96495.6">17441 5287 1536 0,'0'0'289'0,"0"0"-289"15,0 0-1-15,0 0-659 16</inkml:trace>
  <inkml:trace contextRef="#ctx0" brushRef="#br0" timeOffset="97190.01">16297 6799 1870 0,'0'0'325'16,"0"0"-239"-16,0 0 82 15,0 0-114-15,0 0-54 16,0 0-16-16,0 0-45 16,-1-12-15-16,1 7-84 15,5-5-429-15</inkml:trace>
  <inkml:trace contextRef="#ctx0" brushRef="#br0" timeOffset="97891.38">18136 5198 1440 0,'0'0'783'0,"0"0"-598"15,0 0 0 1,0 0-63-16,0 0-36 15,0 0-86-15,0 0 0 0,-2-5-28 16,-2 5 3-16,-10 0-170 16,-3 11-120-16,-2 0-662 0</inkml:trace>
  <inkml:trace contextRef="#ctx0" brushRef="#br0" timeOffset="102639">18523 6402 1870 0,'0'0'381'0,"0"0"-172"16,0 0-5-16,0 0-95 15,0 0 32-15,0 0-115 16,0 0-17-16,-3-39 48 15,3 37-10-15,0 2 18 16,0 0-2-16,0 0-36 16,0 0 87-16,0 0-88 0,0 0-9 15,0 0 9-15,0 0-25 16,0 0-1-16,0 12 0 16,0 8 0-16,0 4 56 15,0 6-41-15,0 0 6 16,0 2 28-1,2-3-38-15,3 1 5 0,2-3-16 16,-3-5 8-16,2-2-1 16,-3-4-7-16,1-5 0 15,-1-2-3-15,0-5 9 16,-2-2-6-16,-1-2 0 16,0 0 2-16,0-3-11 15,0-12 9-15,0-9-74 16,0-3 56-16,0-6-19 15,0 0 22-15,-1 0 9 0,-1-1 6 16,2 1 9 0,0 3-9-16,0 3-2 0,0 4-4 15,0 7 12-15,0 5-1 16,2 6-5 0,-1 5 13-16,1 0 2 0,3 8-14 15,0 15-1-15,4 7 55 16,-1 5-37-16,4-2 3 15,-1-4-21-15,4-5 8 16,4-7 1-16,-1-7-9 16,4-10-19-16,0 0 18 15,-1-14-51-15,-1-10-12 16,-2-6-16-16,-4-4-27 16,-2 0 66-16,-6 1-88 15,-2 6 65-15,-2 8 64 0,-2 6 2 16,0 8 93-16,0 2 1 15,0 3-60-15,0 0 56 16,0 14-91-16,0 12 32 16,0 7 62-16,0 7-25 15,0 5 2-15,4 3-25 16,2-4-41-16,-3-1 58 16,1-6-64-16,2-7 0 15,-3-6 5-15,1-7 1 16,-3-7-6-16,1-4 0 15,-1-3-53-15,-1-3 34 16,2 0-133-16,-2 0-16 0,0 0 2 16,0-1-185-1,0-7-850-15</inkml:trace>
  <inkml:trace contextRef="#ctx0" brushRef="#br0" timeOffset="103163.51">19053 6270 1948 0,'0'0'339'0,"0"0"-195"0,0 0 85 15,0 0-154-15,0 0-57 16,0 0 28 0,0 0-15-16,-77 4 30 0,66 6 7 15,0-2-17-15,1 5 67 16,3 1-102-16,4 2-15 16,3 3 35-16,0 0-35 15,2 2 14-15,9 2-15 16,5 1 9-16,-1-2 3 15,2 0-12-15,-1 0 0 16,0-2 6-16,-3 1-4 0,-2-1 20 16,-1-1-7-1,-3-1-7-15,-3 0 46 0,-4 0-54 16,0-1 0-16,-4-2 26 16,-11-2-24-16,-1-2 14 15,-5-4-16-15,0-2 12 16,-1-4 15-16,5-1-27 15,4 0 0-15,4 0 0 16,5-7 0-16,4-4-52 16,0-1-87-16,4-3-116 15,21-12 18-15,-3 6-349 16,0-1-858-16</inkml:trace>
  <inkml:trace contextRef="#ctx0" brushRef="#br0" timeOffset="103446.01">19250 6250 1942 0,'0'0'596'0,"0"0"-422"16,0 0 52-16,0 0-29 15,0 0-129-15,-93 55 19 16,83-18-57-16,3 7 5 15,4 5 34-15,3 1-42 16,0-4 5-16,0-3-32 16,11-9 19-16,6-8 2 15,7-7-21-15,2-8 0 16,4-7-19-16,2-4-1 0,0-3-91 16,6-30-73-1,-8 2-277-15,-7-2-527 0</inkml:trace>
  <inkml:trace contextRef="#ctx0" brushRef="#br0" timeOffset="103769.84">19496 6466 2571 0,'0'0'588'0,"0"0"-459"16,0 0 74-16,0 0 1 15,0 0-115-15,0 0-89 16,0 0-98-16,-7 8-56 16,12 5-122-16,0-2-257 0,0 0-328 15</inkml:trace>
  <inkml:trace contextRef="#ctx0" brushRef="#br0" timeOffset="103926.72">19506 6768 1824 0,'0'0'782'0,"0"0"-608"16,0 0 101-16,0 0-67 16,0 0-102-16,0 0-34 15,0 0-72-15,5 3-68 16,0-14-227-16,-4 2-763 0</inkml:trace>
  <inkml:trace contextRef="#ctx0" brushRef="#br0" timeOffset="110564.43">20009 6363 1315 0,'0'0'884'0,"0"0"-733"15,0 0 8-15,0 0-15 16,0 0-53-16,0 0-49 16,7-6-29-16,-6 6 35 0,-1-1-31 15,0 1-5 1,0 0 67-16,0 0-55 0,0 0-3 16,0 5 7-1,-10 9-3-15,-1 2 13 0,-3 4-38 16,-1 1 1-16,0 2 34 15,-2 1-35-15,1 0 0 16,-1 0 16-16,0 0-16 16,2-1 10-16,2-4-10 15,3-2 0-15,3-4 5 16,2-4-5-16,2-3-3 16,3-1 1-16,0-4 4 15,0 1 4-15,0-1-6 0,0 1 0 16,2-1 27-1,6 1-25-15,4-1 5 0,1-1 10 16,3 0-16-16,3 0 23 16,2 0-24-16,3 0 0 15,1 0 14-15,2 0-14 16,-2 0 0-16,0-1 0 16,-2-2 1-16,1-2 9 15,-4 2-10-15,-5 0 0 16,-2 0 0-16,-3 2 0 15,-5-1-1-15,-2 2-1 16,0 0 4-16,-3 0 5 0,0 0-7 16,0 0 1-1,0 0-21-15,0 0 20 0,0 0-82 16,0 0-60-16,-9-6-72 16,-3 0-244-16,1-1-278 15</inkml:trace>
  <inkml:trace contextRef="#ctx0" brushRef="#br0" timeOffset="110766.91">20074 6511 2121 0,'0'0'512'16,"0"0"-352"-16,0 0 82 15,-5 93-134-15,5-57 15 16,0 3-110-16,0-2-12 0,0-1 24 15,2-3-24-15,1-4-2 16,-2-4-10-16,-1-1-119 16,0-6-107-16,0-8-439 0</inkml:trace>
  <inkml:trace contextRef="#ctx0" brushRef="#br0" timeOffset="112272.15">16728 6991 1739 0,'0'0'393'16,"0"0"-133"-16,0 0-47 16,0 0-66-16,0 0-62 15,0 0-50-15,0 0 24 16,0 0-59-16,0 0 14 15,0 0 1-15,0 0-15 16,0 0-9-16,0 0-14 0,0 5-78 16,0-2-45-16,2 2-332 15,2-5-700-15</inkml:trace>
  <inkml:trace contextRef="#ctx0" brushRef="#br0" timeOffset="113300.11">16862 6854 1350 0,'0'0'365'16,"0"0"-157"-16,0 0-46 16,0 0-72-16,0 0-75 15,0 0 62-15,0 0-76 16,-5 0 32-16,5-2 13 15,-2 0-5-15,2 1 20 16,-1-1-12-16,1 2-48 0,0-1 75 16,0 1-68-16,0-2-7 15,0 1 11-15,0-3-11 16,0 3-2-16,0-1-6 16,0-1 7-16,3 0 2 15,-1 1-2-15,1 2-2 16,0-2 1-16,1 2 1 15,-1 0-1-15,0 0-1 16,3 0-47-16,-3 0 42 16,2 0-29-16,-3 4 0 15,0 4 23-15,-2 1 1 16,0 5 12-16,0 1 0 16,0 3 8-16,-4-1 24 15,-1 1-24-15,0-4 5 16,1-1 32-16,3-5-38 15,1-2 1-15,0-1-8 16,1-3 0-16,8-2-8 0,3 0 8 16,1 0-25-16,1 0 24 15,-3 0-36-15,1-2-32 16,0-4-110-16,-6 0-357 16,1 0-1100-16</inkml:trace>
  <inkml:trace contextRef="#ctx0" brushRef="#br0" timeOffset="113692.97">16796 6746 1747 0,'0'0'251'0,"0"0"-165"15,0 0-4-15,0 0-70 0,0 0-6 16,0 0-6-1,0 0 2-15,-29 76 74 0,26-41-36 16,-1 5 6 0,2 5 46-16,2 1-70 15,0 0-5-15,0-6-17 16,6-5 10-16,7-9-32 0,6-8-30 16,10-14-121-16,-2-4-31 15,-2 0-690-15</inkml:trace>
  <inkml:trace contextRef="#ctx0" brushRef="#br0" timeOffset="113957.68">16991 6782 1425 0,'0'0'524'0,"0"0"-444"16,0 0 76-16,0 0-24 16,0 0-6-16,94 70-57 15,-80-38-49-15,-3 0 42 16,-4 3-62-16,-7 0 0 16,0-1-11-16,-4-1-48 15,-14 1-106-15,2-12-96 16,3-8-600-16</inkml:trace>
  <inkml:trace contextRef="#ctx0" brushRef="#br0" timeOffset="114601.31">16768 6173 1857 0,'0'0'521'0,"0"0"-416"16,0 0 48 0,0 0-47-16,0 0-71 0,0 0-35 15,0 0-8-15,-1-7-131 16,1 7-49-16,1 0-51 15,3 0-404-15</inkml:trace>
  <inkml:trace contextRef="#ctx0" brushRef="#br0" timeOffset="114893.46">16842 6061 1798 0,'3'-5'278'0,"3"2"-211"0,-2 0 45 15,5 0-87-15,-2 3-25 16,-3 0-7-16,0 6 7 16,-4 8-6-16,0 5 6 15,0 1 0-15,-7 1 34 16,0 0-34-16,3-3 12 15,4-2-2-15,0-5-9 16,0-4 0-16,10-4-1 16,13-3-97-16,-4 0 14 15,-2-6-448-15</inkml:trace>
  <inkml:trace contextRef="#ctx0" brushRef="#br0" timeOffset="115170.81">16768 6025 1124 0,'0'0'331'15,"0"0"-141"-15,0 0-15 16,-13 91-19-16,13-58-114 16,0 3 33-16,0 1-74 0,3-4 0 15,9-4-1-15,10-5-14 16,-2-10-167 0,-2-6-379-16</inkml:trace>
  <inkml:trace contextRef="#ctx0" brushRef="#br0" timeOffset="115420.24">16964 6019 1842 0,'0'0'255'0,"0"0"-171"16,0 0 34-16,0 0-8 15,0 0-88-15,80 91-1 16,-69-58 0-16,-8 6-21 16,-3-1-24-16,-2 2-35 15,-15 0-15 1,-9 3 0-16,1-8-80 0,5-14-689 0</inkml:trace>
  <inkml:trace contextRef="#ctx0" brushRef="#br0" timeOffset="130395.1">15407 7754 1455 0,'0'0'404'16,"0"0"-233"0,0 0-52-16,0 0 16 0,0 0-60 15,0 0-20 1,0-10-14-16,0 8-18 0,0 2 67 15,0 0-58-15,0 0-17 16,0 0 24-16,0 0-38 16,0 0 11-16,0 12-12 15,0 3 1-15,0 2 48 16,0 1-49-16,0 0 0 16,5-2 36-16,1 1-35 15,0-4 4-15,-2-1-5 16,0-3 2-16,-1-1 4 0,0-2-6 15,-1-2-24 1,0-1 23-16,0 0-81 0,-2-1-54 16,0-2-100-16,0 0-252 15,0 0-461-15</inkml:trace>
  <inkml:trace contextRef="#ctx0" brushRef="#br0" timeOffset="130570.18">15370 7841 1122 0,'0'0'927'15,"0"0"-726"-15,0 0-170 16,0 0 21-16,0 0 9 16,0 0-61-16,99-33-107 0,-69 26-162 15,-5-2-1341-15</inkml:trace>
  <inkml:trace contextRef="#ctx0" brushRef="#br0" timeOffset="130736.44">15502 7810 2082 0,'0'0'291'0,"0"0"-230"15,0 0-61-15,0 0-46 16,0 0-515-16</inkml:trace>
  <inkml:trace contextRef="#ctx0" brushRef="#br0" timeOffset="131736.39">15659 6407 1340 0,'0'0'302'16,"0"0"-83"-16,0 0-78 16,0 0-75-16,0 0 34 15,0 0-99-15,0 0 0 16,-7-2 2-16,7 2-3 15,-1 0-83-15,-1 0-313 16,1 6-1138-16</inkml:trace>
  <inkml:trace contextRef="#ctx0" brushRef="#br0" timeOffset="132727.51">17289 6401 1393 0,'0'0'335'0,"0"0"-265"0,0 0 32 16,0 0 43 0,0 0-88-16,0 0-24 15,0 0-6-15,0 0-26 0,0 0 62 16,-4 0-63-16,-1 3-36 15,-3 3-336-15</inkml:trace>
  <inkml:trace contextRef="#ctx0" brushRef="#br0" timeOffset="133603.35">16456 8407 895 0,'0'0'853'16,"0"0"-723"-16,0 0-130 15,0 0-75-15,0 0-14 16,0 0-57-16,0 0-202 15,0 13-737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3-05T01:06:59.0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75 7256 960 0,'0'0'887'16,"0"0"-663"-16,0 0-75 15,0 0-4-15,0 0 0 16,0 0-122-16,0 0-10 0,-6 0 66 16,6 0-19-16,0 0 14 15,0 0 20-15,0 0-30 16,0 0 46-16,0 0-79 16,0 0-6-16,9 0 29 15,1 0-28-15,5 0 4 16,0 0-30-16,1 0 7 15,2 0 4-15,-1 0-11 0,-1 0-2 16,1 0-8 0,1 0 19-16,-1 0-15 0,-2 0 6 15,-4 0 0-15,-1 0-3 16,-1 0 3-16,-4 0-3 16,-2 0-3-16,0 0 12 15,-1 0-6-15,0 0 0 16,0 0 0-16,-2 0-18 15,1 0 18-15,-1 0-40 16,2 0-14-16,1 0-28 16,-1 0-29-16,1 0-74 15,-1 0-113-15,-2 0-222 0</inkml:trace>
  <inkml:trace contextRef="#ctx0" brushRef="#br0" timeOffset="382.36">14011 7474 899 0,'0'0'1314'15,"0"0"-1021"-15,0 0-126 16,0 0 5-16,0 0-60 16,0 0-88-16,0 0-5 15,17 0 69-15,-5 2-73 16,0-2-1-16,2 0 20 16,3 0-11-16,0 0 23 0,1 0-46 15,1 0 6-15,-1 0 9 16,-1 0-15-16,0 0 0 15,-4 0 6-15,-1 0-6 16,-4 0 0-16,-3 0-35 16,-1 0-73-16,-4 0-31 15,0 0-95-15,0-2-129 16,0-2-809-16</inkml:trace>
  <inkml:trace contextRef="#ctx0" brushRef="#br0" timeOffset="4746.2">14981 5245 1491 0,'0'0'353'0,"0"0"-94"16,0 0-105-16,0 0-24 16,0 0-14-16,0 0-45 15,0 0-8-15,-17-17-9 16,14 14-4-16,-4 1 40 16,-2 2-66-16,-1 0-18 15,-3 0 32-15,0 0-38 16,-4 3 1-16,2 3-1 0,0 3 1 15,0 0 8 1,2 0-9-16,-1 1 0 16,1 3 0-16,1-1 0 15,0 0 0-15,1-1 0 0,-1 4 2 16,0-2 5-16,2 1-7 16,0 2 0-16,0 1 0 15,2-1 0-15,0 1 0 16,-1-1 0-16,2 2 2 15,1 0 2-15,-1 2-4 16,-1-1 0-16,1 2 3 16,0 0-3-16,-1 2 0 15,1-1 0-15,2 2 1 0,-2 0 6 16,3 1-7-16,1 1 0 16,-1-4 1-16,1 2-1 15,0-2 0-15,1 1 0 16,2-2 1-1,-2 1 1-15,2-2-2 0,0 1 0 16,0-1-5-16,0-1 5 16,0 3 0-16,0-1 0 15,0 1 1-15,0 1 5 16,0-2-6-16,0 0-1 16,0-2-5-16,0-1 7 15,0-1-1-15,2-2 0 16,1-2 0-16,2-1 6 0,0 2-6 15,0-2 0-15,0 1-1 16,0 0 1-16,0 1 0 16,-2 0 0-16,1 2 1 15,1-2 7-15,-2 3-8 16,0-2 0-16,1 0 13 16,-1 0-13-16,0-1 8 15,1-1-8-15,1-1 1 16,0 1 27-16,1 0-28 15,1-2 0-15,2 3 18 16,-3-2-17-16,3 0 13 16,-2 0-14-16,-1 2 11 15,2-1 6-15,-1 2-17 16,1-2 0-16,1 3 8 16,-1-3-7-16,1 0-1 0,-2-1 0 15,2-2 9-15,-1-1 11 16,1-1-20-16,-1-2 1 15,0-2 20-15,-1 1-12 16,2 1 3-16,-3 0-12 16,2 1 7-16,3 1 2 15,-1-1-9-15,1 1 0 16,1 1 2-16,1 0-1 16,1 0-1-16,1-2 0 15,0 2 1-15,2-1 8 16,-3-1-9-16,3-1 0 15,-2 0 6-15,1 0-6 16,-3 0 1-16,0-1-1 16,1-1 6-16,-1 1 2 15,0-2-8-15,-1 0 0 0,1 0 0 16,1-2 1-16,-1 3-1 16,0-1 0-16,3 1 2 15,0-1 13-15,1-2-15 16,3 2 0-16,-2 0 1 15,4-3 1-15,-2 2 4 16,0-2-6-16,0 0 0 16,-3 1 6-16,-2-1-6 15,-2 0 0-15,-3 0-5 0,0 0 11 16,-1 0-6-16,1 0 0 16,2 0 0-16,-1-3 5 15,4-4-5-15,2-2 0 16,-1 0-1-16,1 0 2 15,0 0-1-15,0 1 0 16,-6 1 0-16,1 1 2 16,-2 0-2-16,-1-2 0 15,-1 1 1-15,0-2 1 16,0-2 3-16,1 1-5 16,-1-4 0-16,3-2-1 15,-1-2 1-15,0-3 0 16,0-1 0-16,-1 1 1 0,0 1 2 15,-2 4-3-15,0 0 0 16,-3 0-1-16,-1 3 1 16,3 1 0-1,-2-1 3-15,2 0-2 0,-2 0-1 16,2 0 0-16,-1-1 0 16,0 2-3-16,-2-2 3 15,2 0 0-15,-3-2 0 16,1 1 2-16,-1-2 7 15,-2-5-9-15,0 1 0 16,0-3-6-16,0 0 6 16,0 0 0-16,0 0 2 15,0 0-1-15,0 0 7 16,0 0-8-16,0 0 0 16,0-2 18-16,0 2-18 15,-2-3 0-15,-3 1 0 0,0-1 6 16,0 1-2-16,0 3 2 15,-2 0 0-15,2 2 39 16,-2 0-45-16,3 0 2 16,-2 1 17-16,2-1-8 15,-3-1 1-15,2 1-12 16,-2-1 1-16,2-2 18 16,1 3-19-16,0-1 0 15,-2 2 3-15,2 2 6 16,-2 2 14-16,2-1-23 15,-1 1 12-15,0 1 17 0,0 0-29 16,0 1 0 0,-2 2 15-16,0-1-8 15,0 1 17-15,-1-1-24 16,2 2 8-16,-3-1 35 16,1 0-42-16,0 1 0 0,-1-1 13 15,1-1-13-15,-2 2 11 16,1-2-12-16,3 3 0 15,-3-1 5-15,1 3-5 16,-1-2 0-16,-1 1-1 16,3 1 2-16,-4-2 11 15,1 3-12-15,0 1 0 16,0 0 8-16,2 0-8 0,1 1 0 16,1 2 10-1,-1 1-8-15,2-1 2 0,0 0-4 16,0 1 0-16,-2-1-4 15,1 1 4 1,-1 2 0-16,-2 0-3 16,1 0 9-16,0 0-8 15,-2 0 2-15,1 0 0 0,1 0-3 16,1 0 3-16,-1 0-1 16,1 0-7-16,-1 0 16 15,0 0-4-15,-1 0-4 16,-1 0 0-16,2 0-1 15,-2 0 1-15,1 0 0 16,-1 0-8-16,2 0 17 16,0 0-5-16,1 0-4 0,-2 0 0 15,3 0-9-15,-1 0 9 16,1 0 0-16,-3 0-9 16,2 2 21-16,1 1-19 15,-2 0 7-15,-1 0 0 16,1 1-5-16,1 1 5 15,-1-1-1-15,1 0 1 16,1-1 0 0,-1 0 13-16,0-2-13 0,2 1 0 15,0-1-8-15,-2 0 8 16,2-1 0-16,0 2 0 16,-2-1 2-16,3 1 11 15,-2-1-13-15,2 1 0 0,-3-1 2 16,2-1-2-1,-2 2 0-15,2-2 11 0,0 2-10 16,2-2 33-16,-3 0-34 16,3 0 0-16,0 0 15 15,-2 0-15-15,0 1 0 16,-2-1 2-16,1 2 5 16,-1-1 2-16,2 1-9 15,0-1 0-15,0 1 3 16,0-1-3-16,2 0 0 15,-3 1 10-15,2-1-10 16,1 1 24-16,-3-1-24 0,5 1 0 16,-3 0 12-1,1-2-12-15,1 1 0 16,-1 0 4-16,-1 1-2 16,1-2 13-16,0 0-15 0,0 2 0 15,-1-2 21-15,-1 1-20 16,1-1 6-16,0 2 15 15,-1-1-22-15,0 1 16 16,0 0-16-16,-2-1 0 16,2 0 12-16,1-1-11 15,3 1-1-15,-1-1 6 16,1 0 3-16,1 2-1 16,0-2-8-16,0 0 0 15,0 0 0-15,0 0 0 16,0 0 0-16,0 0-1 0,0 0 7 15,0 0-21 1,0 0-50-16,0 0-130 0,0 0-39 16,0 0-101-1,0 0-250-15,0-5-699 0</inkml:trace>
  <inkml:trace contextRef="#ctx0" brushRef="#br0" timeOffset="4871.84">14844 5313 1046 0,'0'0'1044'0,"0"0"-788"16,0 0-111-16,0 0 5 0,0 0-150 16,0 0-21-1,0 0-227-15,-4 63-536 0</inkml:trace>
  <inkml:trace contextRef="#ctx0" brushRef="#br0" timeOffset="5699.06">14912 7431 2227 0,'0'0'517'15,"0"0"-336"1,0 0 54-16,0 0-102 0,0 0-60 16,0 0-34-16,0 0-37 15,-9 0 64-15,9 0-45 16,0 0 12-16,0 0 51 15,0 0-23-15,0 0 1 16,9 0-10-16,1 0-34 16,6 0 60-16,-2 0-75 15,5 0 3-15,0 0 9 0,4 0-15 16,-2 0 0-16,3 0-12 16,-1 0-65-1,-1-1 25-15,1-6-133 16,-3 3-11-16,0-3-60 0,-7 4-264 15,-4 1-666-15</inkml:trace>
  <inkml:trace contextRef="#ctx0" brushRef="#br0" timeOffset="6378.97">15398 7178 1979 0,'0'0'474'0,"0"0"-295"16,0 0-37-16,0 0-69 16,0 0-2-16,0 0-71 15,0 0 0-15,-8-30 8 16,8 26-7-16,2-1 31 0,1 1 13 15,2-1 13-15,2-1 33 16,1-1-77-16,4-3-14 16,1 3 16-16,1 0-15 15,-3 4-1-15,-1 0 0 16,-2 3 1-16,-1 0-6 16,-4 9 5-16,1 4-4 15,-4 5 3-15,0 3 2 16,0 0 4-16,-5 0-5 15,-4 0 0-15,3-3 4 16,-1-3-4-16,2 0-3 0,0-3 3 16,2-1 0-1,0-2 1-15,0-2-1 16,2-1 10-16,1 0 11 16,0-1-21-16,0-2 0 0,0 1 17 15,5-2-10-15,4-1 7 16,2-1-14-16,4 0 1 15,2 0-10-15,0 0 9 16,0 0-78-16,-1 0-58 16,-2 0-83-16,-3 0-36 15,-3 0-136-15,-2 0-479 0</inkml:trace>
  <inkml:trace contextRef="#ctx0" brushRef="#br0" timeOffset="6858.19">15380 7488 1996 0,'0'0'528'0,"0"0"-367"16,0 0 35-16,0 0-39 15,0 0-134-15,0 0 7 16,0 0 29-16,30-7-23 16,-22 5 15-16,1 2-18 0,-1 0-15 15,2 0 62-15,2 0-69 16,1 0-10-16,3 0 17 16,1 0-17-16,2 0 18 15,3 0-19-15,-1 0 0 16,1 0-5-16,-2-1 5 15,-1 1-1 1,-1 0-8-16,-3 0 16 0,-2 0-8 16,-1 0 1-16,-2 0 0 15,0 0-9-15,0 0 9 16,-1 0-15-16,1 0 14 16,0 0-15-16,0 0 16 15,-2 0-15-15,0 0-25 16,-2 0 22-16,-5 0-42 0,-1 0-24 15,0 1-22-15,-1 5-44 16,-18 4-65-16,2 0-325 16,1-4-1332-16</inkml:trace>
  <inkml:trace contextRef="#ctx0" brushRef="#br0" timeOffset="7420.23">15513 7765 2116 0,'0'0'491'15,"0"0"-352"-15,0 0 37 16,0 0-97-16,0 0-54 15,0 0-24-15,0 0 13 16,-34 51-14-16,17-32 1 16,-1-1 21-16,-1 2-21 15,2 0 16-15,2-3 17 16,5-3 5-16,2-1-1 16,3-5-38-16,4-2 0 15,-1-1 15-15,2-3-15 0,0 1 0 16,0-3 26-16,0 0-11 15,0 0 21-15,0 0-28 16,0 3-2 0,0-3 46-16,5 0-42 15,2 4 1-15,3-3 20 0,1-1-30 16,6 0 37-16,0 0-38 16,4 0 1-16,1 0 35 15,-2 0-24-15,0-1 4 16,-3-3 1-16,-2 1-16 15,-2 0 13-15,-1 3-14 16,-2 0 0-16,0 0-9 16,0 0 9-16,-2 0-14 15,0 0-17-15,1 0-35 0,-2 0 16 16,-1 0-60-16,1 0-90 16,-5 0-10-16,-1 0-247 15,-1-5-347-15</inkml:trace>
  <inkml:trace contextRef="#ctx0" brushRef="#br0" timeOffset="7670.84">15620 7819 2046 0,'0'0'638'0,"0"0"-492"15,0 0 36-15,0 0-59 16,0 0-75-16,0 0-5 15,-20 104-43-15,20-76 1 16,0 3 19-16,-1-3-20 0,-1 1 0 16,1-3 0-16,-1 1 7 15,1-3-7-15,1-2 0 16,0-6-49-16,0-4-55 16,0-4-129-16,0-8-64 15,4 0-271-15,1 0-792 0</inkml:trace>
  <inkml:trace contextRef="#ctx0" brushRef="#br0" timeOffset="8281.9">15838 7723 1776 0,'0'0'496'16,"0"0"-381"-16,0 0 49 15,0 0-50-15,0 0-69 16,0 0 6-16,0 0-17 16,-56 12 27-16,43 12 26 15,2 4-14-15,-1 5 44 16,4-1-62-16,4-1-31 15,4-7 27-15,0-7-50 0,2-4 1 16,13-10-2-16,2-3-3 16,4-6 3-16,1-15-57 15,-2-6-41 1,-3 2 71-16,-7 4-11 0,-5 4 38 16,-3 8 17-16,-2 5 31 15,0 4 41-15,0 0-64 16,0 4-23-16,1 10 34 15,2 2-26-15,3 2 2 16,2 0-3-16,0 2-1 16,1-2 19-16,1 1-27 15,-3 2 0-15,-3-1 19 16,-2 3 0-16,-2 1 8 0,0 1 12 16,-6 1-24-1,-10-2 36-15,0-3-51 16,-1-3 6-16,0-6 21 0,4-4-21 15,-1-5 9-15,6-3 16 16,2 0-30-16,0 0 43 16,3 0-44-16,0-5-34 15,1-1-43-15,0-2-92 16,2 0-29-16,-1-6-172 16,-1 1-317-16,0 0-1295 0</inkml:trace>
  <inkml:trace contextRef="#ctx0" brushRef="#br0" timeOffset="11790.3">17718 4484 2232 0,'0'0'566'0,"0"0"-373"15,0 0 0-15,0 0-70 16,0 0-92-1,0 0-19-15,0 0-12 0,-2 48 0 16,-3-7 69-16,0 11-36 16,-2 6 45-16,2 4 36 15,2-4-60-15,1-2-21 16,2-5-25-16,0-7 5 16,0-5 7-16,0-8-20 0,0-4-3 15,3-10-6 1,1-4 9-16,-2-6-51 0,-1-6-60 15,1-1-23-15,0 0 80 16,1-15-95-16,2-8-160 16,0-7 42-16,-1-7-85 15,-3-4-348-15,-1-2 38 16,0-1 413-16,0 1 249 16,-5 5 530-16,0 1-246 15,2 6 78-15,3 1-126 16,0 2-42-16,0 1-52 15,2 3-41-15,11 4 44 16,5 1-77-16,2 8-32 0,4 5 8 16,1 6-35-1,-4 0-1-15,-1 16-8 16,-3 10-18-16,-9 5 8 16,-5 6 10-16,-3-2 0 0,-6 2-8 15,-9-2 14-15,-3-5-12 16,-1-3 5-16,6-3 1 15,3-6 3-15,7-3-3 16,3-2 0-16,0 2-1 16,13 0 2-16,6 2 10 15,2 1 13-15,3 0-23 16,-3 0 78-16,-1 1-35 16,-3-1-4-16,-5 1 23 15,-9 0-32-15,-3 0 5 0,-1 5-15 16,-20 1-10-16,-4-1 39 15,-3-3-50-15,-1-3 0 16,6-6 16-16,4-6-2 16,9-3 7-1,6-3-21-15,4 0 6 0,1-12-5 16,21-9-1-16,10-6-54 16,8-5-39-16,5-2-106 15,2-3-50-15,-2 6-96 16,-7 4-169-16,-8 7 256 15,-9 10 219-15,-15 8 39 16,-6 2 316-16,0 11 28 16,-12 10-33-16,-4 6-101 0,0 4-46 15,5-4 28-15,6-3-117 16,5-5-38-16,2-8 5 16,16-3-41-16,7-8 29 15,4-1-30-15,-3-17-7 16,-6-5-14-16,-7-2 21 15,-9-3 0-15,-4 3 5 16,-5 4-5-16,-11 3 24 16,-4 6-24-16,2 3 0 15,5 4 1-15,5 2-1 16,3 2-31-16,5-2-76 16,0-8-159-16,0 1-260 15,0-4-1653-15</inkml:trace>
  <inkml:trace contextRef="#ctx0" brushRef="#br0" timeOffset="11965.03">18217 4684 1741 0,'0'0'599'0,"0"0"-374"16,0 0 36-16,103-48-102 15,-80 48-92-15,-12 2-28 16,-11 22-39-16,-1 9-18 15,-41 26-142-15,0-6-198 16,2-6-564-16</inkml:trace>
  <inkml:trace contextRef="#ctx0" brushRef="#br0" timeOffset="12123.77">18336 4880 2292 0,'0'0'338'0,"0"0"-262"16,0 0-76-16,0 0-202 15,-88 35-1733-15</inkml:trace>
  <inkml:trace contextRef="#ctx0" brushRef="#br0" timeOffset="15907.45">16618 4537 1448 0,'0'0'405'15,"0"0"-158"-15,0 0-53 16,0 0-25-16,0 0-62 15,0 0-32-15,0 0 8 16,0-16-23-16,0 16 10 16,0 0 6-16,-3 0-55 15,-9 0 38-15,-3 0-59 16,-3 5 0-16,-2 6 12 16,-2 0-6-16,0 0 4 15,2 2-10-15,2 0 10 16,-1 3-8-16,3-2-2 0,0 3 0 15,3 0-3-15,-2 0 4 16,2 3-1-16,-2 0 0 16,0 1 2-16,0 1 10 15,0-1-12-15,0 2 0 16,0-3 8-16,1 2-7 16,1-1 10-16,-1-1-11 15,5-2 1-15,-1 1 7 16,1-1-8-16,-1 2-3 15,2-1 3-15,-1 2 1 0,1 1 6 16,1 0-7 0,1-3 1-16,-1 1 8 0,0 0-9 15,3-3 0 1,-2 4 7-16,2-2-7 0,0 0 9 16,-1 2-9-16,2 0 0 15,-1 1 9-15,3-1-9 16,-3 1 0-16,3-1 5 15,-1 0-4-15,0 0 6 16,0 1-7-16,1 0 0 16,-1-3 12-16,2 1-12 15,-1-2 0-15,-1 0 11 16,0-1-10-16,-1-1 15 0,1 2-16 16,-1-1 2-16,1 1 31 15,0 0-33-15,1 0 0 16,1 0 14-16,0-1-14 15,0 0 15-15,0-4-15 16,0 1 8-16,0-4 14 16,0-1-22-16,0 1 0 15,0-1 8 1,0 1-8-16,0-2 20 0,0 1-20 16,0 1 0-16,0-2 15 15,0 2-15-15,0-4 0 16,0-1 4-16,0 1-1 15,0-2 4-15,0-1-7 16,0-3 0-16,0 1-3 16,0-1 3-16,0 0-12 0,0 0-12 15,0 0-40-15,0 0-35 16,-2-19-175-16,-3-1-269 16,0-3-146-16</inkml:trace>
  <inkml:trace contextRef="#ctx0" brushRef="#br0" timeOffset="16238.26">16027 5578 992 0,'0'0'886'0,"0"0"-665"15,0 0-13-15,0 0-6 16,0 0-82-16,0 0-54 16,-5 93 22-16,5-66-33 15,0 0-5-15,0 2 23 16,0 0-22-16,0-2 28 0,0 1-31 15,0-4-24-15,0-2 46 16,0-9-62-16,0-4 16 16,0-4-2-16,3-5-4 15,2 0 48-15,5-11-5 16,5-12-31-16,3-4 35 16,4-5-61-16,0 4-2 15,-5 1 7-15,-3 6-8 16,-5 6 6-16,-2 3-7 15,-4 5-48-15,-3 1 16 16,0 2-74-16,0 0-36 0,0-3-141 16,0 4-59-1,0-3-423-15</inkml:trace>
  <inkml:trace contextRef="#ctx0" brushRef="#br0" timeOffset="19126.98">16592 5981 765 0,'0'0'247'16,"0"0"-168"-16,0 0-55 16,0 0 10-16,0 0-33 15,0 0 16-15,0 0 41 16,0 0 41-16,0 0 37 15,0 0-4-15,-2 0-30 0,2 0 9 16,0 0-57-16,0 0-26 16,0 0-11-16,0 0-16 15,0 0 11-15,0 0-12 16,0 0 0-16,0 0 13 16,0 0 3-16,0 0 25 15,0 0 12-15,0 0-8 16,0 0 25-16,0 0-41 15,0 0-17-15,0 0 15 16,0 0-27-16,0 0 0 0,0 0-1 16,0 0 2-16,0 0 11 15,0 0-11 1,0 0 21-16,0 0 46 16,0 0-29-16,0 0-3 0,0 0-7 15,0 0-29-15,0 0 31 16,0 0-31-16,0 0 0 15,0 0-4-15,0 0 4 16,0 0-1-16,0 0 1 16,0 0 0-16,0 0 24 15,0 0-12-15,0 0 3 16,0 0 25-16,0 0-21 16,-2 0-8-16,2 0-11 0,0 0 1 15,-2 5 17-15,2 4-18 16,-1 2 21-16,1 2 28 15,-2 0-25-15,2 1 1 16,0-2-8-16,0 0-16 16,0 0 48-16,0-2-49 15,0-1 0-15,0 0 5 16,0-1-4-16,0-2-1 16,0-2 0-16,0-1 12 15,0-3-3-15,0 2-9 16,0-2 0-16,0 0 8 15,0 0-8-15,0 0-1 16,0 0-12-16,0 0-42 16,0 0 40-16,0 0-79 15,0 0-82-15,0-2-103 0,0-4-394 0</inkml:trace>
  <inkml:trace contextRef="#ctx0" brushRef="#br0" timeOffset="22919.55">16503 6077 811 0,'0'0'769'0,"0"0"-492"16,0 0-123-16,0 0 2 15,0 0-47-15,0 0-57 16,0 0 50-16,0-3 5 16,0 3-26-16,0 0 41 15,0 0-51-15,0 0-11 16,0 0 16-16,0 0-43 0,0 0-4 15,0 0-19 1,0 0-4-16,5 0 46 0,7 0-28 16,2 0-12-16,5 0 13 15,0 0-24-15,1 0 8 16,1 0-9-16,3 0-122 16,7 0-67-16,-6 0-283 15,-5 0-472-15</inkml:trace>
  <inkml:trace contextRef="#ctx0" brushRef="#br0" timeOffset="24424.04">16344 7500 1174 0,'0'0'746'15,"0"0"-534"-15,0 0-55 16,0 0-19-16,0 0-39 16,0 0-87-16,0 0 10 15,-3 0 78-15,3 0-22 16,0 0 44-16,0 0 7 15,0 0-35-15,0 0-1 16,0 0-56-16,0 0-19 16,0 0 41-16,0 0-49 15,1 0 2-15,12 0 8 0,-2 0-19 16,2 0 22-16,2 0-23 16,2 0 0-16,-1 0 0 15,3 0 0-15,1 0 0 16,0 0-1-16,0 0 7 15,2-2 2-15,-4-2-8 16,-2-1 0 0,-3 4-6-16,-5-2 6 0,1 3 0 15,-5 0-1-15,3 0 3 16,-2 0 1-16,2 0-3 16,-1 0 0-16,0 0 0 15,-2 0 0-15,0 0-5 16,-1 0 4-16,-1 0 2 15,-2 0 11-15,0 0-12 16,0 0 0-16,0 0 14 0,0 0-8 16,0 0-6-16,0 0 0 15,0 0 6-15,0 0-32 16,0 0 8-16,0 0-85 16,0 0-38-16,0 0-191 15,0-3-262-15,0-3-1453 0</inkml:trace>
  <inkml:trace contextRef="#ctx0" brushRef="#br0" timeOffset="25744.09">17213 7041 1761 0,'0'0'518'16,"0"0"-385"-16,0 0 35 16,0 0-85-16,0 0-13 15,0 0-61-15,0 0 3 16,8-10 18-16,-8 10 0 15,0 0 40-15,0 0-6 16,0 0-38-16,0 0 43 16,0 0-59-16,0 0-10 15,0 0 21-15,0 0-21 16,0 0 4-16,0 0-4 16,0 0 0-16,0 0 2 15,0 0-2-15,-6 8 0 16,-4 3 6-16,-3 5-5 0,-4 3 20 15,-3 2-21 1,1 0 0-16,1-1 3 0,-1-2-3 16,5-2-1-16,-2-1 0 15,5-3 2-15,1-1 4 16,3-2-5-16,2-2 0 16,2-1 3-16,-1-3-3 15,4 0-5-15,0 0 4 16,-2 0 2-16,2 2 9 15,0-2-10-15,0 1 0 16,0-1 18-16,0 0-18 0,0 0 0 16,0 0 11-1,0-1-11-15,0-1 24 0,2 1-24 16,8-1 0-16,2-1 23 16,3 0-22-16,5 0-1 15,0 0 21-15,4 0-21 16,-3 0 12-16,1 0-12 15,0 0 0-15,1 0-4 16,0-3 4-16,1 0 0 16,-3 0-5-16,-2 0 11 15,-4 2-3-15,-1-1-3 16,-6 2 0-16,-2 0-15 0,0 0 15 16,-2 0 0-16,-1 0-7 15,1 0-3 1,-1 0 9-16,-1 0-40 0,0 0-57 15,-2 0 16-15,0 0-57 16,0 2-23-16,0 2-76 16,-7 1-153-16,-3-1-1072 0</inkml:trace>
  <inkml:trace contextRef="#ctx0" brushRef="#br0" timeOffset="26051.12">17286 7055 2027 0,'0'0'492'0,"0"0"-298"16,0 0-6-16,0 0-133 16,0 0-55-16,0 0 1 15,0 0 20-15,-6 96-21 16,3-58 31-16,1-1 78 15,-1 2-46-15,1 0-27 16,0-3-4-16,2-4-31 16,0-2 21-16,0-6-22 15,0-3-5-15,0-3-11 16,2-5-25-16,1-4-53 16,-1-4-98-16,2-3-61 15,-1-2-36-15,-2 0-42 16,1-6-325-16</inkml:trace>
  <inkml:trace contextRef="#ctx0" brushRef="#br0" timeOffset="26670.27">17522 6984 765 0,'0'0'1373'0,"0"0"-1059"15,0 0-83-15,0 0-18 16,0 0-128-16,0 0-83 16,0 0 25-16,-8-9-27 0,16 9 0 15,0 0 5 1,4 0-4-16,2 0 8 0,1 3-3 15,3 3 6-15,4-3 10 16,0 0-22-16,-2-3-12 16,-2 0 4-16,-4 0-36 15,-7 0-1-15,-3 0 17 16,-4 3 7-16,0 6 21 16,-2 7 9-16,-11 8 78 15,0 10 16-15,-2 4-19 16,3 5-9-16,4 1-4 15,2-4-63-15,6-1 46 16,0-6-54-16,0-4 0 16,0-5-1-16,2-5 1 15,2-2 0-15,-1-5 0 0,-2-4-79 16,-1-2 7-16,0-6-152 16,0 0-29-16,0-13-210 15,-1-1-1142-15</inkml:trace>
  <inkml:trace contextRef="#ctx0" brushRef="#br0" timeOffset="26812.94">17572 7262 1770 0,'0'0'518'15,"0"0"-320"-15,0 0-59 16,0 0-31-16,0 0-96 16,0 0-11-16,90-70-2 15,-64 61-65-15,0 3-71 16,-7 3-183-16,-8 3-368 0</inkml:trace>
  <inkml:trace contextRef="#ctx0" brushRef="#br0" timeOffset="27526.36">17073 7634 1487 0,'0'0'618'0,"0"0"-498"16,0 0 71-16,0 0-90 15,0 0-70-15,0 0-15 0,0 0-5 16,22-5 51-16,-13 2 8 16,4-2 32-16,0 2 46 15,1 2-82 1,5-1-7-16,4 2-8 0,4-2-22 16,5 1 4-16,5-1-29 15,-1-1 4-15,6 1 28 16,0-1-36-16,1 2 0 15,1-1 6-15,-1 1-5 16,0-1 13-16,3 0-12 16,2-1 7-16,1 0 12 15,1-1-21-15,-1 1 0 16,-6 0 0-16,-5 0 1 0,-9 3 3 16,-9 0-4-16,-7 0 0 15,-6 0-5-15,-4 0 5 16,-1 0 0-16,-1 0 8 15,-1 0-8-15,0 0 17 16,2 0-17-16,-2 0-7 16,0 0-13-16,0 0-26 15,0 0-74-15,-7 0-76 16,-17 6-73-16,0 1-84 16,0-1-380-16</inkml:trace>
  <inkml:trace contextRef="#ctx0" brushRef="#br0" timeOffset="28080.56">17420 7894 2072 0,'0'0'525'0,"0"0"-426"15,0 0 155-15,0 0-118 16,0 0-79-16,0 0-57 16,0 0 0-16,-14 26 23 15,-2-7-22-15,-2 3 16 16,-4 3 8-16,2-1-17 15,-2-1 31-15,6-2-38 16,1-5 0-16,3-1 41 0,5-6-41 16,6-2 14-16,1-2-9 15,0-2 3-15,0 0 18 16,1-1-27-16,11-2 1 16,3 0 59-16,3 0-33 15,4 0 14-15,3 0 1 16,0 0-29-16,2-3 47 15,0-2-60-15,-1 0 2 16,1 1 20-16,-3 1-22 0,-4 1 0 16,-2 2 0-1,-4 0 1-15,-3 0-2 0,-1 0 1 16,-2 0-35-16,-1 0 19 16,-2 0-62-16,0 0-14 15,1 0-26 1,-5 0-89-16,1 0-59 0,-2-4-197 15,0-2-402-15</inkml:trace>
  <inkml:trace contextRef="#ctx0" brushRef="#br0" timeOffset="28327.15">17558 7953 1876 0,'0'0'648'0,"0"0"-496"16,0 0 48-16,0 0-100 0,0 0-46 15,0 0 9-15,-12 99-8 16,12-67 1-16,0-1-17 16,0-1-32-16,0-1 42 15,0-2-49-15,0 0 0 16,0-3 1-16,0-1-1 16,0-5-30-16,3-3-48 15,2-5-77-15,2-2 4 16,0-7-55-16,6-1-61 15,-2-4 9-15,1-7-388 0</inkml:trace>
  <inkml:trace contextRef="#ctx0" brushRef="#br0" timeOffset="28935.64">17950 7826 1846 0,'0'0'375'0,"0"0"-190"16,0 0 6-16,0 0-45 16,0 0-49-16,0 0-47 15,0 0 46-15,-42-24-61 16,30 30-16-16,-1 11 47 15,2 5-18-15,-1 5 10 16,3 3-16-16,5 0-24 16,4-6 43-16,0-2-61 0,0-7 0 15,10-8 12-15,6-3-12 16,4-4 0-16,2-7-20 16,1-9-46-16,-3-3 54 15,-5-1-59-15,-5 3 25 16,-4 3 46-16,-5 8 0 15,-1 0 44-15,0 6 16 16,0 0-47-16,0 3 55 16,0 11-34-16,0 5-12 0,0 2 11 15,0-1-31-15,7 4 13 16,3 0-15-16,0 0 7 16,-2 2 34-1,-1-1-35-15,-2-1-6 0,-5 2 33 16,0-2 3-16,0 0-5 15,-14-2-31-15,0-4 8 16,-3-4 30-16,0-4-38 16,3-6 0-16,1-4 13 15,3 0-11-15,2 0-2 16,3-6-30-16,0-2-86 16,2 0 19-16,-1-2-87 15,3-7-129-15,1 4-163 16,0-1-402-16</inkml:trace>
  <inkml:trace contextRef="#ctx0" brushRef="#br0" timeOffset="44455.11">18395 7525 1532 0,'0'0'383'0,"0"0"-185"16,0 0 30-16,0 0-93 15,0 0-28-15,0 0-39 16,0 0 13-16,0 0 16 16,0 0 6-16,0 0 25 15,0 0-41-15,0 0-34 16,0 0 37-16,0 0-51 15,0 0 1-15,0 0 2 16,0 0-26-16,0 0 23 16,0 0-39-16,0 0 2 15,0 0-2-15,4 0 0 16,7 0 0-16,0 2 0 16,2-2 6-16,4 2 3 15,0-1-9-15,1 1 0 0,1-2 0 16,-1 0 0-16,0 0 0 15,2 0-6-15,-1 0 15 16,0 0-18-16,-2-5 3 16,-1 2-10-16,-4 0-2 15,-4 0 18-15,-3 3-5 16,-2 0 4-16,1 0 2 16,-3 0-1-16,2 0 0 15,3 0 0-15,-3 0-9 16,2 0 9-16,2 0-1 15,-2 0 1-15,1 0-3 16,0-2-9-16,-3 2 12 16,0 0 0-16,1 0-8 15,-4 0 8-15,1 0-6 16,-1 0 6-16,0 0-22 0,0 0 16 16,0 0-46-16,0 0-34 15,0 0 14-15,2 0-103 16,-2 0-21-16,0 0-45 15,0 0-112-15,0-1-359 0</inkml:trace>
  <inkml:trace contextRef="#ctx0" brushRef="#br0" timeOffset="44806.22">18579 7409 1807 0,'0'0'522'0,"0"0"-360"16,0 0 5-16,0 0-81 15,0 0-56-15,0 0-15 16,0 0 45-16,-6 80-21 16,8-45 22-16,2 1 54 15,-1 0-54-15,0 0-4 16,1-2-9-16,0-1-37 15,-2-6 32-15,2-3-43 16,-1-5 1-16,-2-4 5 0,1-4-6 16,-2-5 0-16,0-3 0 15,1-3 6-15,-1 0-18 16,0 0-24-16,0 0-60 16,0-8-72-16,4-16-144 15,-1 2-300-15,3-2-1172 0</inkml:trace>
  <inkml:trace contextRef="#ctx0" brushRef="#br0" timeOffset="49283.91">19013 4770 1232 0,'0'0'243'0,"0"0"-59"16,0 0 32-16,0 0-75 15,0 0-27-15,0 0-59 16,0 0-4-16,1-27 65 15,-1 25-57-15,0 1 3 0,0 1 7 16,0-2-22-16,0 2-1 16,-1 0-43-16,-3 0 8 15,0 0 11-15,-3 0-22 16,0 0 0-16,1 0 0 16,-3 0 6-16,1 0 8 15,-1 5-14-15,1 0 2 16,0-1 22-16,1 3-24 15,-2-2 0-15,2 1 6 16,-3 2-6-16,1 0 7 16,-1-2-7-16,0 1 0 15,1 1 5-15,-1-2-5 16,2 3-5-16,0-2 5 16,-1-1 1-16,2 2 7 15,1-2-8-15,-2-1 0 0,1 0 0 16,-1 1 0-16,-1 0 0 15,1 2 3-15,-2-2-2 16,0 1 1-16,1 1-2 16,1-1 0-16,0 1 3 15,1-1-3-15,1 1-1 16,-1-1-1-16,0 1 4 16,1-2 1-16,-3 1-3 15,2 1 0-15,-1-2 3 16,0 1-3-16,-1 2-3 15,-1-1 3-15,2 1 1 16,2 0 2-16,-3 1-3 16,2 2 0-16,2 0 0 15,-2 0 0-15,3 1-5 16,-3-2 4-16,0 0 2 0,-1-1 5 16,0 3-6-16,-1-2 0 15,0-1-1-15,2 2 1 16,-2-2 0-16,-1 4 0 15,0-2 0-15,0 2 7 16,0-1-7-16,0 1 0 16,1-1-1-16,-1-1 1 15,0 0 0-15,2 0 6 16,0-2-5-16,-1 1 5 16,1 1-6-16,-2-1 0 0,0 3 5 15,2-1-5 1,-2 1 0-16,1-1 7 0,1 1-7 15,-1 0 20-15,3-1-20 16,-1 0 0-16,1-1 18 16,-1-3-18-16,0 0 0 15,1 0 11-15,-1 0-10 16,0 2 13-16,1-2-14 16,-3 1 0-16,0 2 7 15,1 0-7-15,0 0 0 16,0 0 10-16,1 0-9 15,0 0 24-15,1 2-25 16,-1-1 0-16,0-2 29 0,0 2-29 16,3 1 0-16,-2-1 8 15,3 3-7-15,-2-2 12 16,0 2-13-16,2-1 0 16,-2 2 16-16,1-1-16 15,1 0 0-15,-1 1 12 16,1 3-12-16,0-3 29 15,1 3-29-15,0-1 1 16,1 3 17-16,-1-3-18 16,1 1 0-16,1 0 0 15,-2 1 1-15,2 0 14 16,0-2-15-16,0 1 0 16,0-2 1-16,0 0-1 15,0-2 0-15,0 2-1 16,0-1 2-16,0 1 0 0,0 0-1 15,0 0 0-15,3 1 2 16,0 2-2-16,1-2 0 16,-1 2 9-16,0-2-8 15,1 3 10-15,1-3-11 16,-2 0 0-16,1-1 2 16,1 1-1-16,-2-1-1 15,1-1 7-15,0 0-5 16,0 1 19-16,-1 0-21 15,0-2 0-15,0 1 3 16,1 0-3-16,-2 0 0 16,-1-1 2-16,3 1 7 15,-2-2 6-15,1 0-15 16,-1 0 0-16,1-2 29 16,-2-1-29-16,1 0 0 0,0-1 15 15,1-1-14-15,-1 1 23 16,-1-1-24-16,3-1 0 15,-1 2 18-15,0-1-18 16,1 2 0-16,-1-1-1 16,2-2 7-16,-1 0 11 15,-1 0-17-15,0-2 0 16,1 1 4-16,1 0-4 16,-2 0 0-16,2 0 1 15,0 0 9-15,0 0-2 0,0 0-8 16,0 1 0-1,0-1 6-15,-1 0-6 0,0 0 0 16,2 0-8 0,-2-1 16-16,3 1-7 0,0-2-1 15,0 2 0-15,-1-3-1 16,2 1 1-16,1 1 0 16,3-3-1-16,-2-1 7 15,3 0-3-15,1-3-3 16,-1 1 0-16,0-1 5 15,-1 0-4-15,-2 2-1 16,1-2 0-16,-1 0 7 16,1 1-2-16,-1-1-5 0,0 0 0 15,1 0-5 1,1 0 6-16,0 0-1 0,-2 0 0 16,0-3 8-1,0 1-7-15,-2-3-1 0,1 1 0 16,-3-1 6-16,1 2-6 15,-4 0-1-15,3 1 1 16,-2 0 0-16,1-1 6 16,2-2-6-16,1 0 0 15,1-2-3-15,-1 0 3 16,2 1-1-16,-2-2 0 16,-1 0 1-16,-1 3 6 15,1 0-6-15,-2 0 0 16,1 1-3-16,-2-3 3 15,0 4 0-15,1-4 0 0,2 1 0 16,-3 0 7-16,3 1-7 16,0-1 0-16,-2 1-1 15,0 0 1-15,0-1 0 16,0 1-8-16,2-2 16 16,0 1-4-16,-1-2-4 15,-1 2 0-15,1 0-6 16,1 0 6-16,-2 2 0 15,0-2-1-15,0 1 3 16,1 1 2-16,-3 1-4 16,2 0 0-16,0 0-4 15,0 0 4-15,0 0 0 16,-1 0-1-16,0 0 2 16,1-2 4-16,0 2-5 0,0 0 0 15,2-1-5-15,-1-2 5 16,1 1 0-16,2-1 0 15,-3 0 1-15,1 0 3 16,0 2-4-16,-1-4 0 16,1 2-3-16,0-1 3 15,-1-2 0-15,3 0 0 16,-2-1 0-16,1 0 3 16,-2-2-3-16,3-1 0 15,-3-1-3-15,1-2 3 16,0 0 0-16,-2-3 0 15,0-3 1-15,-2-6-4 16,0 0 3-16,-3-6 0 0,0-3-8 16,0-2 8-1,0-1 0-15,0 0-7 0,0 2 14 16,0 5-4-16,0 3-3 16,0 5 0-16,0 1-6 15,-1 3 7-15,-1 0-1 16,1 0 0-16,-1 1 0 15,0-2 3-15,0-2-3 16,1 0-3-16,1-2-6 16,0 0 9-16,0 1 0 15,0-2 0-15,0 0 1 16,0 0 2-16,0-4-3 16,0 1 0-16,0 0-4 15,0 1 4-15,0 2-1 16,0-1 1-16,0 4 0 0,1 1 9 15,1 2-9-15,0-1 0 16,0 1-9-16,-1-3 10 16,1-3-1-16,-2 0 0 15,0-3 9-15,0 1-9 16,0-1 0-16,0-1 0 16,0 1-1-16,0 2 1 15,0 0-6-15,0 2 6 16,0 3 0-16,0 4 9 15,0-1-9-15,0 3-1 0,0 3 1 16,-2-2 0-16,-1 1 0 16,-1 0 0-16,3 0 1 15,-1 2 9-15,2-2-10 16,0 1 0-16,-1-1-6 16,1 0 7-16,0-1-1 15,-2 1 0-15,1 1 1 16,-2 4 7-16,3-1-8 15,-1 4 0-15,-1-1 5 16,1 2-4-16,-1-1-1 16,1 2 0-16,-3 0 9 15,-1-2 29-15,-2 0-37 16,-1-1-1-16,0 0 28 16,-1 0-16-16,2 2 6 15,1 2-18-15,1 1 12 0,0 0 0 16,0 0-12-16,0 0 0 15,-1 1 3-15,2-1-3 16,-2 0 0-16,0 0-9 16,1-1-63-16,0 1 59 15,0 3-68-15,-1 0-70 16,-10 10-97-16,1 10-112 16,-3 3-450-16</inkml:trace>
  <inkml:trace contextRef="#ctx0" brushRef="#br0" timeOffset="51132.42">19075 7390 1756 0,'0'0'600'0,"0"0"-445"16,0 0 67-16,0 0 8 15,0 0-143-15,0 0-36 16,0 0 13-16,-3-5-16 16,3 5 27-16,0 0 12 15,0 0 1-15,0 0 77 0,0 0-84 16,0 0-21-16,0 0-4 15,6-3-40-15,8 3 25 16,0-4-41-16,5 1 15 16,-1 2 9-16,2-2-24 15,2 1 0-15,-2 2-1 16,-2 0 10-16,1 0-11 16,-6 0 2-16,0 0 0 15,-3 0-9-15,-1 0 9 16,-3 0-12-16,0 0 12 15,-3 0-22-15,1 0 2 0,-3-1-58 16,2-3-70 0,0 1 37-16,1-3-78 15,4-9-37-15,-1 3-146 0,0 1-373 16</inkml:trace>
  <inkml:trace contextRef="#ctx0" brushRef="#br0" timeOffset="51622.28">19496 7100 2016 0,'0'0'579'0,"0"0"-421"15,0 0 113-15,0 0-126 16,0 0-97-1,0 0-18-15,0 0-30 0,-24 1 0 16,21 15 7-16,0 5-6 16,1-2-1-16,2 1 30 15,0-1-13-15,2-1 20 16,10 0-37-16,1-1 7 16,5-2 10-16,0 0-17 15,1 0 0-15,-2-2 5 16,-1-2-4-16,-4-2 13 15,-2 0-14-15,-5-1 0 16,-3-1 44-16,-2 0 4 0,0-1 24 16,-4 4 58-16,-9-4-44 15,1-1-20-15,1 0-48 16,1-3-12-16,1-2 31 16,3 0-37-16,-3 0 0 15,2 0 4-15,-3 0-3 16,0 0-2-16,0 0-38 15,1 0-80-15,-1 0-34 16,3 0-46-16,0 0 10 16,7-10-61-16,0-3-103 15,0-1-404-15</inkml:trace>
  <inkml:trace contextRef="#ctx0" brushRef="#br0" timeOffset="51841.09">19521 7066 1773 0,'0'0'632'0,"0"0"-456"16,0 0 31-16,0 0-97 16,0 0-83-16,0 0-16 15,0 0-11-15,70-3 18 16,-47 3-18-16,1 0-30 15,-2 0 6-15,4 0-134 16,-4 0-170-16,-7 3-316 0</inkml:trace>
  <inkml:trace contextRef="#ctx0" brushRef="#br0" timeOffset="52322.9">19436 7590 1899 0,'0'0'552'16,"0"0"-422"-1,0 0 78-15,0 0-30 16,0 0-125-16,0 0-6 0,0 0 19 16,1 0-25-16,6 0 32 15,-2 0-5-15,0 0-18 16,3 0 36-16,1 0-56 15,4-2 19-15,2 2 5 16,3 0-40-16,2 0 23 0,2 0-37 16,1 0 0-16,-1 0 1 15,2 0-1-15,-5 0-1 16,2 0 1-16,-3 0-39 16,-1 0 2-16,-4 0-64 15,1 0-54-15,-3 0-19 16,-4 2-203-1,-2 2-289-15,-5 1-596 0</inkml:trace>
  <inkml:trace contextRef="#ctx0" brushRef="#br0" timeOffset="52805.44">19579 7805 2244 0,'0'0'497'0,"0"0"-332"16,0 0 79-16,0 0-175 15,0 0-46-15,0 0-14 16,0 0-2-16,20-21-5 16,-6 21-2-16,-1 0 0 15,-1 0-3-15,1 6 3 16,-3 8 0-16,-1 1-8 15,-3 3 19-15,-3 1-14 16,-3 2 3-16,0 0 0 16,-6 2-3-16,-7 0 3 15,-1-3-2-15,1-2 1 16,3-4 1-16,3 2-3 16,5-2 3-16,2 1 0 0,0 1-4 15,7-2 4-15,6 0 0 16,6-4 10-16,-2 1-9 15,1-3 37-15,-3-4-23 16,-5 0 2-16,-5-1 45 16,-5 2-56-16,0 1 15 15,-13 3 17-15,-13 3-28 16,-6 1 25-16,-2 0-35 16,-3-5-96-16,2-3-18 15,-9-5-170-15,11 0-63 0,6 0-433 16</inkml:trace>
  <inkml:trace contextRef="#ctx0" brushRef="#br0" timeOffset="55025.87">13998 8936 1957 0,'0'0'505'15,"0"0"-366"-15,0 0 25 16,0 0 33-16,0 0-128 15,0 0-25-15,0 0 48 16,-2 0-26-16,2 0 4 16,0 0-3-16,0 0-19 0,0 0 63 15,0 0-60 1,0 0-16-16,0 2 14 0,9 1-17 16,3 0 17-16,2 1-37 15,5-1 3-15,1 0 15 16,3 0-30-16,2-3 0 15,4 2 0 1,-3-2 8-16,1 0-7 0,0 0-1 16,-2 0 1-16,-3 0-1 15,-2 0 0-15,-4 0 0 16,0 0 2-16,-3 0-1 16,-1 0-1-16,-2 0 0 15,1 0 0-15,-2 0 8 16,-1 0-8-16,-1-2 0 0,-4 1 10 15,1-1-10-15,-4 2 6 16,0 0-6-16,0 0-6 16,0 0-20-16,0 0-53 15,0 0-152-15,0 0-19 16,-19 12-81-16,4 0-199 16,-2 0-421-16</inkml:trace>
  <inkml:trace contextRef="#ctx0" brushRef="#br0" timeOffset="55258.3">14185 9162 2201 0,'0'0'535'0,"0"0"-380"16,0 0 69-16,0 0-87 15,0 0 8-15,0 0-85 16,89 23-9-16,-57-23 0 0,-3 0-18 15,-2 0 1-15,-2 0-34 16,-5 0 21-16,-4 0-42 16,-1 0 21-16,-4 3-127 15,2-3-78-15,-1 0-369 16,-5 0-529-16</inkml:trace>
  <inkml:trace contextRef="#ctx0" brushRef="#br0" timeOffset="63347.08">15253 8626 28 0,'0'0'1230'0,"0"0"-1001"16,0 0-153-16,0 0 17 16,0 0-36-16,0 0-31 15,0 0 69-15,0 0 16 16,0 0 0-16,0 0 6 16,0 0-27-16,0 0 16 15,0 0-48-15,0 0-22 16,0 0 31-16,0 0-48 15,0 0 9-15,0 0 11 16,0 0-8-16,0 0 17 16,0 0-27-16,0 0-14 0,0 0 47 15,0 0-30-15,0 0 7 16,0 0 16-16,0 0-19 16,-2 0 14-16,-3 4-29 15,2 0-4-15,-2 1 36 16,1-1-43-16,1 2 17 15,0 0 8-15,-1-1-20 16,1 0 38-16,2 0-45 16,-2 1 0-16,0 0 36 15,-1 2-35-15,1-1 13 16,-1 1 4-16,1 1-18 16,1-1 36-16,-2 2-36 0,1-2 0 15,1 2 32 1,1 0-31-16,-1 0 0 0,1 0 14 15,1 1-14-15,-3 0 17 16,3 2-18-16,0-1 0 16,-1 0 9-16,1 0-8 15,0 0-1-15,-2 0 3 16,2 0 6-16,0 0 5 16,0 0-14-16,0 1 0 15,0 1 7-15,0 1-7 16,0-2 0-16,0 2 0 15,0-1 12-15,0-1-5 16,0 1-7-16,0-1 0 0,0 0 6 16,2 1-6-16,2-3 0 15,-1 2 2-15,2 3 5 16,0-2 8 0,1 4-15-16,0-2 0 0,1 0 21 15,-1 3-19-15,-1-3-2 16,1 0 27-16,0 1-21 15,-2-1 36-15,0 0-32 16,1 0-8-16,0-1 41 16,0 2-42-16,0-2 7 15,-1-1 6-15,0 2-13 16,3-2 32-16,-2 0-33 16,2 0 6-16,-2-2 54 0,0-1-37 15,0-1-4-15,0-1 8 16,-2 2-25-1,2-4 45-15,0 2-47 0,0 0 0 16,0-1 31-16,0 1-30 16,0-2 7-16,2 2 14 15,-2-1-22-15,2 1 39 16,-2-2-39-16,-1 1 6 16,2-2 24-16,-3-2-30 15,1 1 0-15,-3-1-1 16,1-1 10-16,1 0 15 15,-2 0-24-15,1-1 0 16,0-1 3-16,0 2-3 16,-1 0 0-16,1 0-1 0,0 0 7 15,1 0 1-15,-1 2-7 16,-1-2 0-16,1-2-1 16,0 2 1-16,-1-3 0 15,1 2-8-15,-2-2-7 16,0 0 3-16,0 0-75 15,0-5-96-15,0-19-117 16,0 2-337-16,-2-1-665 0</inkml:trace>
  <inkml:trace contextRef="#ctx0" brushRef="#br0" timeOffset="64155.9">15544 9040 2254 0,'0'0'509'0,"0"0"-319"16,0 0 52-16,0 0-95 15,0 0-74-15,0 0-26 16,0 0 16-16,-13 0 72 0,13 0-38 16,0 0 2-16,0 0 36 15,0 0-72-15,0 0-21 16,0 0-42-16,0 0 0 16,8 0 0-16,5 0 0 15,4 0 0 1,3 1 0-16,3 1 0 0,1-2 0 15,-2 2 0-15,1-2 0 16,-3 0 0-16,0 0 0 16,-3 0 0-16,1 0 0 15,-3 0-134-15,2-7-116 16,3-6-55-16,-4 1-173 16,-2-2-208-16</inkml:trace>
  <inkml:trace contextRef="#ctx0" brushRef="#br0" timeOffset="64918.7">16142 8667 1768 0,'0'0'556'0,"0"0"-383"16,0 0 27-1,0 0-20-15,0 0-94 0,0 0-57 16,0 0 62 0,-25 0-33-16,21-2 5 0,3 1 2 15,-1 0-1 1,2-1 27-16,0 1-58 0,0-2-18 16,0-2 35-16,3-1-50 15,8-1 0-15,2 1 0 16,1 3 9-16,-3 1-14 15,2 2 5-15,-1 0 0 16,-2 9-18-16,-5 6 18 16,-3 6 0-16,-2 4-1 15,0 6 7-15,-14 0 12 0,-2 0-18 16,0-4 0 0,3-5 8-16,5-4-8 0,5-6 0 15,1-3-6-15,2-3 13 16,0-1-13-16,3-2 6 15,10-2 0-15,4-1 8 16,2 0-2-16,1 0-6 16,0 0 0-16,0-1-8 15,-5-1-22-15,-2 1-87 16,-1 1-31-16,-3 0-78 16,-3 0-96-16,-2 0-230 15,-3 0-387-15</inkml:trace>
  <inkml:trace contextRef="#ctx0" brushRef="#br0" timeOffset="65363.23">16145 9014 1735 0,'0'0'670'0,"0"0"-458"16,0 0-13-16,0 0-16 15,0 0-47-15,0 0-100 16,0 0 3-16,-11 2 13 16,11-2-16-16,0 0 51 15,7 0-11-15,-1 0-34 0,4 0 48 16,2 0-36 0,1 0-15-16,2 0-6 15,0 0-33-15,2 0 33 16,2 0-33-16,-2 0 0 0,2 0-3 15,1 0 3-15,-1 0 0 16,-1 0-6-16,2 0 12 16,-2 0 2-16,3 0-8 15,-1 0 0-15,-3-3-21 16,1-2 21-16,-7 1-35 16,-1 2 8-16,-5 1-3 15,-3 1 29-15,0 0-62 16,-2 0-20-16,0 0 19 15,0 0-78-15,-6 1-13 16,-4 10-87-16,-11 4-83 0,3-3-288 16,1 0-828-16</inkml:trace>
  <inkml:trace contextRef="#ctx0" brushRef="#br0" timeOffset="65911.92">16301 9253 1892 0,'0'0'537'0,"0"0"-425"0,0 0 116 16,0 0-100-16,0 0-83 15,0 0-14-15,0 0 5 16,2 5 37-16,-2 1-29 16,-6 3-7-16,-5 6 56 15,-6 3-63-15,-3 5-16 16,0 1 8-16,0 0-12 16,1-4 14-16,6 1-24 15,5-6 0-15,1-5 12 16,3-2-12-16,3-5 0 15,1-2 16-15,0 1-8 16,0-2 31-16,0 0-29 16,1 0 2-16,10 0 92 0,4 0-29 15,3 0-23-15,0-3-1 16,4-2-30-16,-2 1 17 16,0-2-38-16,1 3 0 15,-4 0 6-15,0 0-6 16,-2 3 0-16,-1 0-6 15,-1 0 15 1,-1 0-1-16,-2 0-8 0,0 0-6 16,0 0-24-16,-1 0-4 15,-3-2-92-15,1 1 15 16,-1-2-38-16,0 0-15 16,-6-3-164-16,0-1-326 15,0 2-1427-15</inkml:trace>
  <inkml:trace contextRef="#ctx0" brushRef="#br0" timeOffset="66159.3">16413 9288 2440 0,'0'0'537'16,"0"0"-456"-16,0 0 91 15,0 0-118-15,-10 82-28 16,10-48 2-16,0 1-28 15,0-1 15-15,-2-1-15 16,1-1 0-16,-1-2 8 16,-2-5-8-16,3-2-6 0,1-4-3 15,0-6-70-15,0-4-115 16,0-9-85-16,3 0-258 16,4 0-184-16</inkml:trace>
  <inkml:trace contextRef="#ctx0" brushRef="#br0" timeOffset="66685.39">16640 9266 45 0,'0'0'2206'15,"0"0"-1828"-15,0 0-142 0,0 0-46 16,0 0-90-1,0 0-100-15,0 0 18 0,-77 2 6 16,67 18-16-16,3 1 7 16,2 2 22-16,4-4-5 15,1-3 5 1,0-5-37-16,3-5 1 0,10-6 24 16,6 0-25-16,2-8-37 15,0-11 1-15,-4 0-24 16,-6 0 27-16,-5 8 0 15,-2 3 33-15,-4 5 44 16,0 3-1-16,0 1-14 16,0 15 19-16,0 3-7 15,0 5-3-15,0 2-38 0,7 1 6 16,3-1 36-16,0 1-41 16,1-3 8-16,-2 0 11 15,-2-3-19-15,-6-2 59 16,-1-1-11-16,0-1-31 15,-10-2 63-15,-5-5-60 16,-2 0-10-16,2-4 11 16,3-5-20-16,5-1 29 15,0 0-31-15,4 0 0 16,-1 0-19-16,2-1-23 16,1-5-90-16,-1-1-21 15,0-2-7-15,2-9-111 16,0 2-113-16,0-2-531 0</inkml:trace>
  <inkml:trace contextRef="#ctx0" brushRef="#br0" timeOffset="67058.44">16845 9005 2381 0,'0'0'598'15,"0"0"-454"-15,0 0 86 16,0 0 42-16,0 0-136 16,0 0-136-16,0 0 11 15,44-10 13-15,-20 10-24 16,0-2 0-16,1 2-5 16,-1-1 5-16,-3 1-43 15,-2 0-151-15,4-3-60 0,-6 1-116 16,-2-2-571-16</inkml:trace>
  <inkml:trace contextRef="#ctx0" brushRef="#br0" timeOffset="67644.5">17512 8572 1805 0,'0'0'494'0,"0"0"-359"16,0 0 91-16,0 0-76 15,0 0-65-15,0 0-20 16,0 0 32-16,8-14 9 16,-8 14-53-16,0 0-28 15,0 0 62-15,-8 13-65 16,-8 6 14-16,-5 4 3 15,-2 1-28-15,3-1-5 0,3-4-6 16,5-3 0 0,6-3 3-16,2-6-3 0,4 0-14 15,0-2 14-15,0 0 0 16,9-2 10-16,2 2-10 16,6-3 0-16,0 1 26 15,1 0-26-15,3 2 0 16,-3-2 9-16,0 1-3 15,-1 1 0-15,0-3-6 16,-4 1 0-16,0-1-24 16,1-2-18-16,-3 0-63 15,1 0-19-15,-4-7-138 16,-6-10-53-16,-2 2-197 16,0 1-275-16</inkml:trace>
  <inkml:trace contextRef="#ctx0" brushRef="#br0" timeOffset="67838.73">17565 8634 1669 0,'0'0'538'16,"0"0"-380"-16,0 0 93 15,0 0-75-15,0 0-43 16,-3 106-22-16,3-71-29 16,0 5 17-16,2 0-74 15,3-2-23-15,0-4 17 16,-1-5-19-16,-1-8 0 15,2-6-32-15,1-12-142 16,1-3-111-16,0 0-324 0</inkml:trace>
  <inkml:trace contextRef="#ctx0" brushRef="#br0" timeOffset="68314.46">17708 8554 2045 0,'0'0'384'0,"0"0"-158"15,0 0 41-15,0 0-106 16,0 0-114-16,0 0-47 15,0 0 61-15,0-9-60 16,6 9 12-16,4 3 38 16,4 3-19-16,1 1-8 15,1-1-24-15,1-1 1 16,0 1 10-16,0-1-11 16,-4 1-6-16,-2 0-2 15,-2 3 13-15,-4 3-14 16,-3 5 1-16,-2 5 8 15,0 7 46-15,-2 5-4 16,-6 4 27-16,-1 3 3 16,5-1-45-16,2-4 5 15,2-4-32-15,0-7 0 0,0-7-20 16,0-4 20-16,0-7-106 16,0-2-4-16,0-4-104 15,0-1-100-15,-4-12-252 16,-6-4-1561-16</inkml:trace>
  <inkml:trace contextRef="#ctx0" brushRef="#br0" timeOffset="68441.11">17783 8789 2063 0,'0'0'486'0,"0"0"-357"16,0 0 46-16,0 0-107 15,85-47-62-15,-63 41-6 16,-4 5-155-16,-6 1-150 15,-7 0-557-15</inkml:trace>
  <inkml:trace contextRef="#ctx0" brushRef="#br0" timeOffset="69118.72">17422 9150 1714 0,'0'0'543'15,"0"0"-371"-15,0 0 44 16,0 0-55-16,0 0-72 16,0 0-9-16,0 0 5 15,-3 0-30-15,3 0 37 0,0 0-44 16,0 0-2-16,0 0 33 15,0 0-23-15,0 0-2 16,6 0-15-16,6 0-17 16,3 0 46-16,4 0-68 15,0 0 1 1,7-2 18-16,-1-1-19 0,-1 0 2 16,3 1-2-16,0 0 0 15,0 1 10-15,2 1-10 16,0-2-1-16,3 2-10 15,0-1 22-15,3 1-7 16,-1 0-4-16,-5 0 0 16,1 0 0-16,-4 0 0 15,-4-2-13-15,-5 2 13 0,-1-2 0 16,-3 1-6-16,-3-1 6 16,-1 1 0-16,-5-1 1 15,0 2-1-15,-2 0 0 16,-2 0-1-16,0 0-8 15,0 0 3-15,0 0-60 16,0 0-84-16,-4 0 38 16,-14 2-103-16,0 4-140 15,-3 2-496-15</inkml:trace>
  <inkml:trace contextRef="#ctx0" brushRef="#br0" timeOffset="69553.23">17686 9373 2154 0,'0'0'495'16,"0"0"-331"-16,0 0 60 15,0 0-79-15,0 0-85 16,0 0-54-16,0 0 17 15,-49 48-10-15,25-20-5 16,-3-1 57-16,3-1-33 16,4-4-25-16,4-2 46 15,6-5-29-15,3-2 15 16,5-1-39-16,2-6 0 0,0-1 38 16,3-3-38-16,13-2 1 15,4 0 56 1,3 0-16-16,5 0 1 0,1-7-29 15,0 1-2-15,-3 2 17 16,-1 1-28-16,-1 1-1 16,-6 2-5-16,-1 0 4 15,-3 0 1-15,-2 0 1 16,-2 0-72-16,0 0 45 16,-1 0-117-16,-1-3-34 15,-5-6-86-15,-1 0-189 16,-2 2-344-16</inkml:trace>
  <inkml:trace contextRef="#ctx0" brushRef="#br0" timeOffset="69768.85">17756 9523 1618 0,'0'0'630'0,"0"0"-407"16,0 0 75-16,0 0-107 16,0 0-74-16,0 0-29 15,0 0-32-15,-15 88-25 16,15-61 10-16,0 2-26 15,0 0 36-15,0-1-51 16,0 1-5-16,0-2-5 16,0-3-51-16,0-2-67 15,0-5-116-15,0-5-55 16,0-6-178-16,2-4-425 0</inkml:trace>
  <inkml:trace contextRef="#ctx0" brushRef="#br0" timeOffset="70285.64">18054 9407 2184 0,'0'0'472'16,"0"0"-402"-16,0 0 203 15,0 0-137-15,0 0-95 16,0 0-5-16,0 0-18 16,-61 54 18-16,57-24 10 0,0-3-16 15,2-4 58-15,2-5-68 16,0-6-13-16,7-9 20 16,8-3-27-16,2 0 0 15,2-15-27-15,-2-6-68 16,-3-2 45-16,-4 4-12 15,-5 4 43-15,-5 6 19 16,0 7 18-16,0 2 28 16,-2 6 20-16,-3 15-33 15,2 5 51-15,1 2-56 16,2 5-10-16,0-3 24 16,4-3-42-16,4-1 6 0,-1-1-6 15,-2-6 1 1,-4-3 5-16,-1 1-6 15,0-3 0-15,-4-3 21 0,-8 2-21 16,-2-3 8-16,1-3-8 16,3 0 6-16,4-6-24 15,2-1 10-15,1 0-95 16,-2 0-16-16,1 0-56 16,-4-8-139-16,1-2-238 15,0-2-710-15</inkml:trace>
  <inkml:trace contextRef="#ctx0" brushRef="#br0" timeOffset="71294.33">18268 8477 1721 0,'0'0'347'0,"0"0"-145"16,0 0 19-1,0 0-88-15,0 0-58 16,0 0-41-16,0 0 1 15,0 0-4-15,0 6-16 0,4 5 79 16,3 5-31-16,2 3-9 16,1 5 20-16,2 6-32 15,1 4-3-15,0 7-6 16,2 9-32-16,-1 7 56 16,-1 5-53-16,-2 2-2 15,3 1 17-15,-2-8-19 16,0-5 0-16,1-4 0 15,-2-2 9-15,-1-3 30 0,1 1-11 16,-5 0-13 0,2-2 44-16,-2-1-37 0,-2 2-10 15,2-2-6-15,-5-1 6 16,-1-2 6 0,0-1-18-16,0-2 0 15,0-1 23-15,-7-7 28 0,3-3-8 16,-2-3-31-16,2-8 0 15,0-2 8-15,2-6-20 16,1 0 0-16,1-4 1 16,0-1 0-16,-2 0-1 15,2 0 0-15,0 0-67 16,-1 0-51-16,-1 0-69 16,0-3-125-16,0-7-235 15,2-4-826-15</inkml:trace>
  <inkml:trace contextRef="#ctx0" brushRef="#br0" timeOffset="72268">18782 8939 1892 0,'0'0'755'0,"0"0"-631"15,0 0 121 1,0 0-16-16,0 0-137 0,0 0-27 16,0 0-43-16,17 0-22 15,3-1 55-15,2-2-40 16,-1 0 29-16,1 0-2 16,2 0-18-16,-1 1 36 15,0-1-60-15,1 2 12 16,-1-2 3-16,-1 1-15 15,-2 2-2-15,-3 0-11 16,-5 0-29-16,-4 0 10 16,-3 0-53-16,-5 0-37 15,0 0 21-15,0 3-136 16,-3 0-40-16,-9 0-246 0,-2-3-408 0</inkml:trace>
  <inkml:trace contextRef="#ctx0" brushRef="#br0" timeOffset="72484.89">18927 8780 1945 0,'0'0'586'0,"0"0"-398"15,0 0-12-15,0 0 24 16,0 0-62-16,-3 92-61 16,5-50-6-16,5 0-71 15,-1 0 11-15,1-3 10 16,1-4-21-16,1-5-12 15,-1-5-4-15,2-7-83 16,1-4-61-16,5-11-172 16,-1-3-282-16,-4 0-982 0</inkml:trace>
  <inkml:trace contextRef="#ctx0" brushRef="#br0" timeOffset="73087.77">19578 8604 1898 0,'0'0'540'16,"0"0"-284"-1,0 0 43-15,0 0-112 0,0 0-67 16,0 0-46-16,0 0 42 15,-6 0-43-15,6 0-37 16,0 0 72-16,10 0-43 16,7 0 8-16,4 0 4 15,2 0-49-15,2 0 17 16,0 0-45-16,0 0 0 16,-3 0-6-16,-4-2 6 0,-1 1-40 15,-6 1-29-15,-2 0-51 16,-2 0-77-16,-1 0-35 15,2 0-78-15,-1 0-26 16,0 0-455-16</inkml:trace>
  <inkml:trace contextRef="#ctx0" brushRef="#br0" timeOffset="73577.19">19922 8408 1938 0,'0'0'506'0,"0"0"-347"16,0 0 131-16,0 0-159 16,0 0-96-16,0 0 24 15,0 0 2-15,-20 68 20 16,17-40-24-16,1 0-8 15,2-2 64-15,0-1-64 16,0-4-19-16,3-2 8 16,10-2-29-16,4-2 15 15,4 0-24-15,2 0 0 16,-1-2 9-16,-2 0-9 16,-3-2 0-16,-4-1 5 15,-4-2 31-15,-3-3 28 16,-3 0-22-16,-3-2-19 15,0 0 55-15,0 0-59 16,-2 2 2-16,-11 1 21 0,-4 1-21 16,-3 0 10-16,2 0-31 15,1-1 0-15,4-2 3 16,3-1-3-16,3 0-9 16,0-3 2-16,4 0-52 15,0 0-71-15,1 0-170 16,2-16-40-16,0-3-255 15,0-2-698-15</inkml:trace>
  <inkml:trace contextRef="#ctx0" brushRef="#br0" timeOffset="73768.69">19964 8489 1879 0,'0'0'661'0,"0"0"-467"16,0 0 146-16,0 0-164 15,0 0-107-15,0 0-37 16,0 0-32-16,80-42-1 16,-56 42-79-16,-5 0-66 15,0 6-24-15,-2 11-57 16,-4-1-111-16,-5-2-317 0</inkml:trace>
  <inkml:trace contextRef="#ctx0" brushRef="#br0" timeOffset="74167.39">19828 9005 2038 0,'0'0'614'16,"0"0"-441"-16,0 0 153 0,0 0-133 15,0 0-77 1,0 0-59-16,0 0-33 0,-15 0-2 16,29 0-7-16,4 0 8 15,4 0 53-15,4 0-59 16,3 0-17-16,3-1 30 15,-1-1-29-15,3 2 8 16,-2 0-9-16,-1 0 0 16,0 0-21-1,-5 0 21-15,-4 0-97 0,-4 0 13 16,-6 0-53-16,-4 0-9 16,-8 3-148-16,0 3-163 0,0 0-209 15</inkml:trace>
  <inkml:trace contextRef="#ctx0" brushRef="#br0" timeOffset="74584.07">19972 9207 2248 0,'0'0'552'16,"0"0"-422"-16,0 0 70 15,0 0-84-15,0 0-110 16,0 0 12-16,0 0-18 16,89-22 0-16,-79 35 0 15,-9 4-8-15,-1 5 16 0,0 1 4 16,-17 2-6 0,1-1 4-16,1-3 10 0,1-3-20 15,8-4-12 1,2-3 10-16,4-1-28 0,0 1 29 15,0-1-5-15,12 5 6 16,2 2 12-16,-1 1-11 16,2 3 38-16,-4-2 53 15,2 1 27-15,-7-2 19 16,-3-2-44-16,-3-2-50 16,0-2 53-16,-16-2-95 15,-8-5-2-15,-4-1-1 16,-4-4-95-16,-3 0-135 0,-15 0-42 15,6-3-262 1,4 0-163-16</inkml:trace>
  <inkml:trace contextRef="#ctx0" brushRef="#br0" timeOffset="76210.03">14128 10378 1189 0,'0'0'333'15,"0"0"-133"-15,0 0 16 16,0 0-19-16,0 0-57 16,0 0-14-16,0 0 23 15,-23 2-44-15,20-2-17 16,1 0 51-16,-2 0-39 0,1 0-3 15,0 0-25 1,1 0-28-16,-1 0 50 0,1 0-22 16,1 0-5-16,-1 0 34 15,2 0-35-15,0 0-5 16,0 0-29-16,0 0-31 16,0 0 49-16,0 0-50 15,0 0 0-15,0 0 47 16,0 0-33-16,0 0 2 15,2 0-11-15,6 3 7 16,5 0 34-16,4 0-46 16,3 0 2-16,3-2 27 0,3-1-28 15,0 0-1-15,3 0 0 16,-3 0 10-16,1 0-29 16,-2 0 14-16,-2 0-79 15,-3 0-49-15,-1 0-53 16,-6 0-16-16,-3 0-86 15,-4 0-179-15,-6 5-375 16</inkml:trace>
  <inkml:trace contextRef="#ctx0" brushRef="#br0" timeOffset="76442.89">14167 10642 2388 0,'0'0'502'16,"0"0"-390"-16,0 0 90 16,0 0-100-16,0 0-36 15,0 0-2-15,102 4-35 16,-68-1 25-16,2-1-54 16,-1-1-3-16,0 4-17 15,-3-2-31-15,-1 0-88 16,4-3-159-16,-8 0-335 15,-6 0-1482-15</inkml:trace>
  <inkml:trace contextRef="#ctx0" brushRef="#br0" timeOffset="79034.23">15425 10576 1670 0,'0'0'385'0,"0"0"-267"15,0 0 77-15,0 0-72 16,0 0-93-16,0 0-6 15,0 0-14-15,-3 0 8 16,3 0 47-16,0 0 2 16,0 0 5-16,0 0 13 15,0 0-37-15,0 0 13 16,0 0-59-16,0 0 4 16,0 0 40-16,6 0-44 15,1 0-1-15,0 0 14 16,1 0-14-16,2 0 19 15,0 0-20-15,2-3 0 16,-1 1 0-16,3-1 1 16,-2 2-1-16,1-1 1 15,0 0 7-15,0 1-5 0,3-1-3 16,0 2 0-16,0-1 9 16,-2 0-9-16,4-1 0 15,-2-1-9-15,1-1 18 16,-1 1-7-16,3 3-2 15,-1-5 0-15,-1 2-2 16,1 1 2-16,1 2 0 16,1-1-4-16,5-1 10 15,2 1 15-15,2-2-21 16,3 2 1-16,-2-2-1 16,1 3 1-16,-5-3-1 0,-2 3 0 15,-5-3 6 1,-5 3 4-16,-6 0-10 0,-2 0 0 15,-2 0-5 1,0 0 5-16,1 0-4 0,5 0-2 16,3 0 12-16,7 0 7 15,9-3-13-15,3-4 1 16,1 3 10-16,-1 0-11 16,-2 4 0-16,-7 0 1 15,-3 0 5-15,-7 0-7 16,-4 0 1-16,-4 0 0 15,0 0-12-15,0 0 12 16,3 0 0-16,4 0 0 16,5 0 7-16,8 0 5 15,1 0-12-15,6-3 0 0,-2 3 5 16,-1-3-5 0,-4 3 0-16,-4 0-2 0,-4 0 10 15,-3 0-14-15,-4 0 6 16,1 0 0-16,2 0-3 15,3 0 3-15,4 0 0 16,3 0 0-16,1 0 1 16,0 0 2-16,0-3-3 15,-4 1 0-15,-2 0-3 16,-3 1 3-16,-5 1 0 16,-1 0 0-16,-2 0 1 15,-3 0 11-15,2 0-12 0,0 0 0 16,3 0 10-16,1 0-10 15,1 0 0-15,1 0 24 16,-2 0-23-16,-2 0 12 16,-1 0-13-16,-2 0 0 15,-2 0 59-15,-1 0-46 16,0 0 7-16,0 0 17 16,-1 0-28-16,1 0 16 15,1 0-25-15,1 0 1 16,-1 0 11-16,1 0-12 15,0 0 0-15,-1 0 3 16,-1 0-2-16,0 0-2 16,-2 0-17-16,0 0-37 15,0 0 37-15,0 0-63 16,-2 0-83-16,-16-2-125 0,3-2-311 16,-4-6-1450-16</inkml:trace>
  <inkml:trace contextRef="#ctx0" brushRef="#br0" timeOffset="79675.11">15677 10205 2160 0,'0'0'662'15,"0"0"-491"-15,0 0 83 16,0 0 56-16,0 0-98 0,0 0-112 15,0 0-51 1,-9 0-48-16,22 0 52 0,7-1-53 16,2-2 0-16,4 2 12 15,1 1-12-15,1 0 0 16,1 0-63-16,0 0-162 16,-3 0 15-16,7 0-157 15,-7 0-298 1,-8 0-855-16</inkml:trace>
  <inkml:trace contextRef="#ctx0" brushRef="#br0" timeOffset="80049.32">16030 10081 2067 0,'0'0'542'15,"0"0"-393"-15,0 0 159 16,0 0-194-16,0 0-87 16,0 0-8-16,0 0-19 15,52-47 8-15,-37 47-8 16,-3 5 0-16,-6 8 24 16,-1 5-18-16,-5 5 9 15,0 2 18-15,0 1-33 16,-3 1 19-16,-5 0-19 15,1-3 0-15,4-2-4 16,-1-3 4-16,4-4 0 16,0-3-3-16,0-2 11 0,4-2-5 15,6-2-3-15,3-2-27 16,3-2 9-16,3-2-101 16,8 0-144-16,-4-3-105 15,-1-4-480-15</inkml:trace>
  <inkml:trace contextRef="#ctx0" brushRef="#br0" timeOffset="80273.09">16333 10187 2314 0,'0'0'623'0,"0"0"-495"0,0 0 93 15,0 0-144-15,0 0-66 16,0 0-11-16,0 0 0 16,97-7-67-16,-72 7-58 15,-4 0-111-15,6 0 7 16,-9 0-252-16,-1-2-366 0</inkml:trace>
  <inkml:trace contextRef="#ctx0" brushRef="#br0" timeOffset="80589.02">16670 10054 1854 0,'0'0'712'0,"0"0"-492"16,0 0 15-16,0 0-72 15,0 0-139-15,0 0-4 16,0 0-11-16,-45 39-9 15,30-18 0-15,0-2 2 16,3 1-1-16,5-4-1 16,4-1 0-16,3 1 1 15,0-2 43-15,7-1-43 16,8-2-1-16,3-5 20 16,4 1-14-16,1-4-6 15,1-3 0-15,0 0-66 0,0 0 28 16,-4 0-126-16,-3 0-65 15,-4-6-103-15,-6-1-344 16,-4 1-1059-16</inkml:trace>
  <inkml:trace contextRef="#ctx0" brushRef="#br0" timeOffset="80769.63">16772 10173 2154 0,'0'0'476'0,"0"0"-342"15,0 0 123-15,-4 79-133 16,4-47-67-16,2 0-54 16,5-1 11-16,2-3-28 15,-1-4 4-15,0-5-156 0,0-9-80 16,-1-9-322-16,-4-1-952 16</inkml:trace>
  <inkml:trace contextRef="#ctx0" brushRef="#br0" timeOffset="81215.74">16949 9968 108 0,'0'0'2065'16,"0"0"-1740"-16,0 0-110 15,0 0 84-15,0 0-139 16,0 0-100-16,0 0-60 16,-12-16 14-16,21 16 2 15,4 0-16-15,2 0 0 16,2 5-4-16,-1 1 4 15,1 1-1-15,-4 0 1 16,-1 3-28-16,-3 6 10 16,-4 3 9-16,-2 7 4 15,-3 5 5-15,0 4 8 0,0 4 13 16,0-2-3 0,0 1-12-16,0-1 35 0,0-8-41 15,0-2-4-15,0-5-8 16,0-6 3-16,2-6-93 15,-2-7-190-15,0-3-354 16,0 0-859-16</inkml:trace>
  <inkml:trace contextRef="#ctx0" brushRef="#br0" timeOffset="81357.14">17003 10235 1908 0,'0'0'536'15,"0"0"-337"-15,0 0 84 0,0 0-139 16,0 0-99-16,0 0-45 15,110-79-59-15,-80 68-87 16,-7 4-146-16,-7 2-519 0</inkml:trace>
  <inkml:trace contextRef="#ctx0" brushRef="#br0" timeOffset="82603.46">16742 10519 1458 0,'0'0'367'16,"0"0"-165"-16,0 0 7 15,0 0-92-15,0 0-61 16,0 0-29-16,0 0-21 15,2-18 36-15,1 18-10 16,-2-3 40-16,-1 3 35 16,0 0-34-16,2 0 55 15,0 0-53-15,1 0-30 16,4 0 36-16,3 0-42 16,2 0-8-16,4 0-25 0,3 0 3 15,3 0 16-15,-1 0-25 16,3 0-1-16,-3 0-5 15,-1 0 6-15,-1 0 0 16,-1 0-1-16,0 3 3 16,3 5 11-16,-1 0-13 15,3-3 0-15,0 1 5 16,1-2-5-16,1-3 0 16,-2-1 0-16,-1 0 6 15,-3 0-1-15,-2 0-5 16,-3 0 0-16,-2 0 3 15,-2 0-3-15,-4 0 0 16,1 0 0-16,-4 0 0 16,3 0 36-16,-3 0-36 15,2 2 0-15,0 1 17 16,0-2-17-16,2-1 6 0,0 0-6 16,-1 0 9-16,1 0-18 15,-3 0 9-15,0 0-39 16,-4 0 12-16,0 0-61 15,0 0-56-15,-18 0-90 16,-2 0-248-16,-4 0-303 0</inkml:trace>
  <inkml:trace contextRef="#ctx0" brushRef="#br0" timeOffset="83347.5">16232 10841 1617 0,'0'0'552'16,"0"0"-373"-16,0 0 54 15,0 0 13-15,0 0-97 0,0 0-64 16,0 0-7-16,23-21-51 15,-23 25 21-15,0 10-18 16,-4 5 5-16,-10 2 17 16,-3 4-34-16,-3 2-11 15,0 1 4-15,2-3-2 16,0-3 11-16,5-1-20 16,1 0 0-16,3-4 30 15,4-4-29-15,3-3 9 16,2-2-5-16,0 2 2 15,7-6 34-15,10 1-35 16,7-4 6-16,4-1 49 16,3 0-38-16,4 0-7 15,-1-3 9-15,0-1-24 16,-5 1 26-16,0-1-27 16,-6 4 0-16,-6 0 0 0,-2 0 0 15,-7 0-19-15,-1 0-34 16,-4 0-68-16,1 0-1 15,-3 0-122-15,-1-3-119 16,0-3-149-16,0-5-587 0</inkml:trace>
  <inkml:trace contextRef="#ctx0" brushRef="#br0" timeOffset="83532.39">16355 10980 1753 0,'0'0'652'0,"0"0"-415"16,0 0 19-16,0 0-9 15,-38 101-133-15,35-60-66 16,2 3 4-16,1 2-46 0,0-6-5 16,0-7-1-16,0-3-24 15,3-9-4-15,4-7-80 16,-1-8-142-16,11-6-46 16,-2 0-187-16,0-7-273 0</inkml:trace>
  <inkml:trace contextRef="#ctx0" brushRef="#br0" timeOffset="84013.43">16757 10871 2336 0,'0'0'631'16,"0"0"-497"-16,0 0 52 15,0 0-3-15,0 0-123 16,0 0-18-16,0 0 15 16,-45 93-30-16,45-69 13 15,0-7-40-15,12-3-1 16,2-8-22-16,5-6 22 16,1 0-22-16,-1-13-17 15,-3-7-32-15,-4 2 37 0,-4-3-13 16,-5 8 36-16,-3 3 12 15,0 7 41 1,0 3 31-16,0 7 10 0,-1 13-25 16,-1 9 32-1,2 6-47-15,0-1-23 0,10 6 43 16,5-7-56-16,-1 3-5 16,-3-5 1-16,0-7 11 15,-8-1-2-15,-3-7-11 16,0-1 0-16,-10 0 12 15,-9-1-12-15,1-4-1 16,1-1-23-16,2-1-34 16,4-5-20-16,1-3-104 15,3 0-71-15,2-14-91 16,1-1-275-16,3-3-1357 0</inkml:trace>
  <inkml:trace contextRef="#ctx0" brushRef="#br0" timeOffset="85153.61">17918 10516 2109 0,'0'0'647'16,"0"0"-427"-16,0 0 72 16,0 0-36-16,0 0-93 15,0 0-74-15,0 0-59 16,37-4 37-16,-12 0-41 15,5-3-26-15,4 1 40 16,-1 1-40-16,-1 0-7 16,-5 2 5-16,-2 2-65 15,-5 1-46-15,-4 0-94 16,0 0-68-16,-5-2-62 16,-2-1-322-16,-6-2-1019 0</inkml:trace>
  <inkml:trace contextRef="#ctx0" brushRef="#br0" timeOffset="85351.37">18090 10362 1903 0,'0'0'605'15,"0"0"-423"-15,0 0 37 16,0 0-32-16,0 0-119 16,0 0-49-16,-25 98 2 15,25-63-21-15,7 5 13 16,0 1-13-16,-1-7-42 15,3 1-9-15,-1-7-112 0,6-2-37 16,-3-7-121 0,-1-8-303-16</inkml:trace>
  <inkml:trace contextRef="#ctx0" brushRef="#br0" timeOffset="86768.13">18759 10244 1038 0,'0'0'641'0,"0"0"-439"15,0 0 65-15,0 0 26 16,0 0-72-16,0 0-21 15,0 0-37-15,-7 0 15 16,7 0-68-16,0 0 14 16,0 0 17-16,0 0-44 15,0 0-17-15,0 0-40 16,0 0-39-16,0 0 38 16,0 0-39-16,9 0 0 15,5 0 15-15,5 0-14 16,3 0 16-16,1 0-17 15,0 0 0-15,-1 0 7 16,-3 0-7-16,-1 0-21 16,-3 0-18-16,0 0-66 0,0-1-66 15,-2 1-59 1,6-5-233-16,-6 2-119 0,-1-1-1549 0</inkml:trace>
  <inkml:trace contextRef="#ctx0" brushRef="#br0" timeOffset="87676.11">19178 10064 1149 0,'0'0'317'0,"0"0"-145"0,0 0 51 16,0 0-92-1,0 0-80-15,0 0 46 0,0 0-25 16,-6-12-5-16,4 11 41 16,0-1-12-16,1-1 8 15,-1 2-4-15,0-2-37 16,0 1 43-16,1 2-30 15,-1-1-15-15,1 1 5 16,-1 0-36-16,0-2 7 16,2 2-13-16,0 0-24 15,0 0 57-15,0 0-46 16,0 0-10-16,0 0 11 16,0 12-10-16,0 5 19 0,0 2-6 15,0 5-9-15,0 0 38 16,0-1-44-16,4-1 0 15,-3-2 7-15,2-4-5 16,-1-5 2-16,0-1-4 16,0-7 0-16,-1 0 6 15,1-3-6-15,3 0 0 16,2 0 16-16,3 0-15 16,3-3 4-16,2 0-5 15,2 3 0-15,0 0-4 16,1 0 4-16,-1 6-2 15,-3 5 2-15,2 2 8 16,-5 4 26-16,-2 0 4 16,-3 1-8-16,-2-1 64 15,-4 0-61-15,0 0 3 16,-4-3 36-16,-11-3-25 16,-3 0 5-16,-2-3-5 0,0-2-26 15,2-4 57-15,2-2-56 16,3 0-7-16,4 0 26 15,3 0-29-15,2 0 3 16,1 0-15-16,0-4 7 16,2 0-34-16,1-1 9 15,0-1-54-15,0 0-27 16,0 0-93-16,0-1-22 16,0-1-5-16,3-8-126 15,4 2-151-15,-3-1-445 0</inkml:trace>
  <inkml:trace contextRef="#ctx0" brushRef="#br0" timeOffset="87883.93">19193 10088 1914 0,'0'0'583'0,"0"0"-333"15,0 0 65-15,0 0-158 16,0 0-74-16,0 0-76 15,0 0 2-15,65-48-9 16,-38 47-30-16,-2 1 24 16,-1 0-63-16,-4 3-81 0,-2 7-18 15,-1 11-73-15,-6-3-105 16,-4-1-475-16</inkml:trace>
  <inkml:trace contextRef="#ctx0" brushRef="#br0" timeOffset="88564.52">19013 10571 1694 0,'0'0'489'0,"0"0"-345"16,0 0 45-16,0 0-39 16,0 0-105-16,0 0-44 15,0 0 35-15,-28 2-16 16,28-2 45-16,0 3 62 15,-2-3-36-15,2 0 41 16,0 0-90-16,0 0-13 16,0 0 7-16,0 0-20 15,0 0-8-15,0 0 4 16,0 0-11-16,0 0 62 16,0 0-54-16,0 0 8 15,8 0 25-15,-1 0-11 0,3 0 11 16,2 0-19-16,1 0-22 15,4 0 67-15,1 0-50 16,6 0-12-16,0 0 27 16,5 0-27-16,1 0 1 15,1 0-7-15,1 0 14 16,0 0-13-16,-2 0-1 16,-3 0 0-16,0 0-6 0,-4 0 7 15,-3 3-1 1,-3-2 0-16,-2 1 1 15,-2-1 7-15,-3 1-8 0,0-1 0 16,-3-1-6-16,-1 0 6 16,0 3 0-1,-2-3 0-15,0 0 1 0,1 0-19 16,0 0 18-16,-1 0-84 16,-1 0 11-16,-3 1-67 15,0 6-21-15,0 5-119 16,-10-2-72-16,-4 1-541 0</inkml:trace>
  <inkml:trace contextRef="#ctx0" brushRef="#br0" timeOffset="89068.85">19143 10881 2218 0,'0'0'374'0,"0"0"-200"15,0 0 74-15,0 0-103 16,0 0-106-16,0 0-13 16,0 0-10-16,-30-30-8 15,44 25 11-15,0 0-19 16,3 5 0-16,-2 0 17 16,2 0-4-16,-2 0 1 15,-2 10-1-15,-1 5-3 16,-4 3 22-16,-2 1-32 15,-5 2 0-15,-1-1 3 16,0 0-3-16,-3-4 0 0,-4-2-1 16,2-4-3-16,3-4-11 15,2 2 9-15,0-3 4 16,0 6 1-16,7 2 1 16,6-2 0-16,3 5 0 15,2-2 2-15,0 3 28 16,-1 0-15-16,-4-1 13 15,-3-2 61-15,-5 0-25 16,-5-1 2-16,0-4-9 16,-3-2-24-16,-14-1 32 15,-2-3-65-15,-5-3-7 16,-3 0-2-16,-1-4-68 16,0-10-112-16,-1-1 1 15,2 2-60-15,-8 4-33 0,9 4-175 16,2 4-333-16</inkml:trace>
  <inkml:trace contextRef="#ctx0" brushRef="#br0" timeOffset="90215.8">14105 11806 1741 0,'0'0'395'15,"0"0"-140"-15,0 0-9 16,0 0 30-16,0 0-120 16,0 0-56-16,0 0 49 0,-5 0-15 15,5 0 10-15,0 0-21 16,0 0-54-16,0 0 11 15,0 0-59-15,7 0-21 16,8 0 70-16,4 0-47 16,7 0-2-16,4-3 0 15,1 1-20-15,3 2 17 16,-2 0-18-16,0 0 0 16,-4 0-6-16,-3 0 6 15,-1 0-12-15,-4 2-7 16,-4 1-53-16,1 3-3 15,-4-3-177-15,1 7-39 0,-6-4-83 16,-3 2-367-16</inkml:trace>
  <inkml:trace contextRef="#ctx0" brushRef="#br0" timeOffset="90452.89">14258 12046 2107 0,'0'0'707'0,"0"0"-535"16,0 0-36 0,0 0 12-16,0 0-52 0,0 0-26 15,90 6-61-15,-52-6 0 16,0 0 26-16,-3 0-35 16,-3 0-6-16,-3 3 4 15,-4-3-43-15,-4 3-30 16,1-1-86-16,4-2-148 15,-4 0-215-15,-3 0-793 0</inkml:trace>
  <inkml:trace contextRef="#ctx0" brushRef="#br0" timeOffset="94698.25">4832 754 1187 0,'0'0'932'15,"0"0"-744"-15,0 0 7 0,0 0-71 16,0 0-42-16,0 0-42 15,0 0-4-15,0-5 21 16,0 5 29-16,0 0 61 16,0 0-48-16,0 0-26 15,0 0 26-15,0 0-11 16,0 0-5-16,0 0 1 16,0 0-47-16,0 0 29 15,0 0-66-15,0 0 8 16,7 0 16-16,3 0-8 15,2 2-1-15,1 1 13 16,2 0-27-16,2 1 49 16,1-3-50-16,6 2 0 0,1-1 10 15,1-1-9 1,3 1-1-16,-1-2 0 0,-1 0 8 16,-2 0-28-16,-1 0-38 15,-7 0-119-15,-1 0-33 16,-1 6-129-16,-4-1-151 15,-2-2-296-15</inkml:trace>
  <inkml:trace contextRef="#ctx0" brushRef="#br0" timeOffset="95163.71">5499 692 1420 0,'0'0'954'16,"0"0"-755"-16,0 0 61 16,0 0-100-16,0 0-78 15,0 0 21-15,0 0-67 16,-42-18-3-16,41 10-3 15,1 2-19-15,0 0 26 16,4-1-37-16,10 1 0 0,3 1-9 16,1 3 9-1,1 2-13-15,-3 0 12 16,0 3 1-16,-5 8-12 16,-8 6 12-16,-3 3-9 0,-3 7 3 15,-17 2 6-15,-3 3 0 16,-3-3-1-16,3-2 2 15,4-3 20-15,6-5-21 16,7-2 0-16,6-4 12 16,0 1-12-16,12-4 0 15,9-1-1-15,4-1-2 16,5-5 3-16,4-3-67 16,7 0-129-16,-7 0-117 15,-8-8-441-15</inkml:trace>
  <inkml:trace contextRef="#ctx0" brushRef="#br0" timeOffset="95421.16">5868 759 2304 0,'0'0'550'15,"0"0"-408"-15,0 0 37 16,0 0-4-16,0 0-112 16,0 0-40-16,0 0-11 15,37 9-11-15,-10-6 16 0,3 1-17 16,5-1-71-16,0 0-62 16,12-3-222-16,-11 0-306 15,-5 0-1456-15</inkml:trace>
  <inkml:trace contextRef="#ctx0" brushRef="#br0" timeOffset="95791.02">6522 633 1972 0,'0'0'500'15,"0"0"-305"-15,0 0 7 16,0 0-53-16,0 0-70 16,0 0-64-16,0 0 15 15,-35 15-15-15,11 3 6 16,-3 3 24-16,-1 1-39 16,1 1 0-16,5-1 2 15,6-3-1-15,8-1 10 16,2-1-17-16,6-4 0 15,0-2 20-15,16 0-19 16,5-3 0-16,4-2 13 16,4-4-13-16,1-2 22 15,2 0-23-15,0 0 0 16,-3-2-15-16,-2-5-45 16,4-7-105-16,-12 2-175 15,-4 1-352-15</inkml:trace>
  <inkml:trace contextRef="#ctx0" brushRef="#br0" timeOffset="95962.2">6570 706 1756 0,'0'0'558'0,"0"0"-337"16,0 0-14-16,-13 86-31 16,13-52-65-16,0 2-75 15,0 3-14-15,6 0-22 16,1 1-68-16,0-1-73 15,0 7-157-15,-4-11-289 0,-1-11-845 16</inkml:trace>
  <inkml:trace contextRef="#ctx0" brushRef="#br0" timeOffset="96333.07">6799 675 801 0,'0'0'1599'16,"0"0"-1342"0,0 0 4-16,0 0-24 0,0 0-128 15,0 0-74-15,0 0 9 16,12-17-44-16,6 14 0 15,6 0 0-15,-1 3 2 16,2 0-7-16,-1 0 5 16,-3 13-3-16,-1 9-5 15,-5 8 8-15,-6 4 0 16,-6 7 0-16,-3-1 2 16,0 1 10-16,0-1-12 15,-5-4 0-15,1-3-17 16,1-6 17-16,0-4-92 15,-7-3-91-15,1-6-127 0,-2-7-422 16</inkml:trace>
  <inkml:trace contextRef="#ctx0" brushRef="#br0" timeOffset="96466.52">6856 961 1868 0,'0'0'522'0,"0"0"-338"15,0 0 76-15,0 0-73 16,0 0-104-16,90-89-47 15,-55 70-36 1,12-5-78-16,-12 7-243 0,-4 2-431 0</inkml:trace>
  <inkml:trace contextRef="#ctx0" brushRef="#br0" timeOffset="101589.8">16132 11959 1687 0,'0'0'400'0,"0"0"-241"15,0 0 17-15,0 0-73 16,0 0-69-16,0 0 34 16,0 0-2-16,-1 0 10 15,-1 0 69-15,2 0-30 16,0 0 2-16,0 0-42 16,0 0-14-16,0 0 23 15,0 0-18-15,0 0-20 16,0 0 29-16,0 0-28 15,0 0 1-15,0 0 0 16,0 0-27-16,0 0 48 0,2 0-60 16,9 0 0-16,2 0 46 15,2 0-38-15,2 0 1 16,2 0-6-16,2 0 0 16,4 0 4-16,0 0-16 15,1 0 0-15,-2 0-9 16,0 0 9-16,-4 0 0 15,-5 0 0-15,-5 0 10 16,-3 0-4-16,-2 0-6 16,-2 0 0-16,-3 0-9 15,2 0 10-15,-2 0-1 16,1 0 0-16,1 0 1 16,-1 0 9-16,2 0-10 15,-2 0-22-15,1 0 5 16,-2 0-52-16,1 0-76 15,2 0-104-15,4-3-42 0,2-1-80 16,-3 0-333-16</inkml:trace>
  <inkml:trace contextRef="#ctx0" brushRef="#br0" timeOffset="102196.54">16839 11759 1536 0,'0'0'893'15,"0"0"-637"-15,0 0-65 0,0 0 18 16,0 0-101-16,0 0-91 15,0 0 14-15,0-7-31 16,0 7 1-16,-4 0 45 16,-4 7-10-16,-3 5 3 15,-6 5 3-15,0 1-23 16,-1 1 55-16,-2 4-54 16,1 1-19-16,-1-2 35 0,4-1-36 15,0-1 0-15,5-7-2 16,0 2 11-16,7-9-7 15,1 1-2-15,3-4 0 16,0-2 4-16,0-1-2 16,0 2 2-1,4-2 13-15,10 0-7 0,4 0 46 16,2 0-40-16,4 0-10 16,2-2 38-16,-1-2-44 15,0 0 2-15,0 1-1 16,-2 0 11-16,-4 3-3 15,-2-3-9-15,-2 3 0 16,-1 0-4-16,-4 0 4 16,-1 0-1-16,-2 0 0 0,0-4 2 15,-2 4-14-15,0 0 7 16,-3 0-60-16,-1 0-18 16,1 0-65-16,-2 0-47 15,0 0-124-15,0 0-174 16,-7-6-131-16,-5 1-1096 15</inkml:trace>
  <inkml:trace contextRef="#ctx0" brushRef="#br0" timeOffset="102445.17">16864 11819 1672 0,'0'0'616'0,"0"0"-319"16,0 0-7-16,0 0-105 15,0 0-106-15,0 0-43 16,0 0 45-16,-3 66-45 15,6-36-10-15,0 3 50 0,1 1-42 16,-1-2 10-16,-3 0-1 16,1-5-37-16,-1-1 18 15,0-5-24-15,0-1 0 16,0-4-16-16,0-5-38 16,0-3-41-16,0 0-18 15,0-3-87-15,4-2-24 16,6-3-86-16,-2-2-170 15,1-7-301-15</inkml:trace>
  <inkml:trace contextRef="#ctx0" brushRef="#br0" timeOffset="103022.52">17185 11725 1982 0,'0'0'463'16,"0"0"-316"-16,0 0 41 15,0 0-60-15,0 0-47 16,0 0-60-16,0 0 12 16,-58 0 19-16,44 19 11 15,2 8 29-15,2 3-28 16,4 3-15-16,2 2 29 0,4-8-58 15,0-5-13 1,5-5-7-16,8-10 8 0,6-4-17 16,1-3-11-16,0-13-32 15,0-7 44-15,-5-4-31 16,-3-3 7 0,-7 3 23-16,-4 5 9 0,-1 4 9 15,0 7 22-15,0 8 24 16,0 0 47-16,-1 3-60 15,-3 11 6-15,4 7-19 16,0 4-17-16,0 2 16 16,0 3-28-16,11-3 0 15,-1 3 14-15,-2-4-14 0,-3 1 0 16,-5-3 12-16,0 0-3 16,0-1 40-16,-15-5-49 15,-5-3 1-15,-2-1 41 16,-1-7-41-16,1-4-1 15,2 0 3-15,0-3 4 16,3 1-14-16,2 1-64 16,2 3-101-16,1-2-1 15,0 2-107-15,-4 3-86 16,2-2-248-16,1 2-807 0</inkml:trace>
  <inkml:trace contextRef="#ctx0" brushRef="#br0" timeOffset="103672.4">16414 12461 1868 0,'0'0'537'16,"0"0"-433"-16,0 0 103 16,0 0-32-16,0 0-81 15,0 0 15-15,0 0-17 16,49-7 7-16,-26 4-28 16,8 0-5-16,2 0 47 15,7-3-46-15,7 1 7 16,3-1-11-16,1-1-39 15,5-2 15-15,-5 4-39 0,-2 2 0 16,-2 0-6 0,-6 3 6-16,1 0 0 0,-1 0 0 15,-3 0 8-15,0 0-1 16,-1 0-7-16,-5 0 0 16,-4 0-3-16,-6 0 3 15,-7 0 0-15,-5 0-1 16,-3 0 2-16,-4 0 7 15,2 0-8-15,-2 0 0 16,0 0-2-16,1 0 2 16,-2 0 0-16,-1 0-1 15,-1 0-11-15,0 0 3 16,0 0-78-16,-8 6-108 0,-11 5 34 16,-16 8-122-1,4-1-97-15,-1 2-418 0</inkml:trace>
  <inkml:trace contextRef="#ctx0" brushRef="#br0" timeOffset="104145.36">16789 12713 2266 0,'0'0'636'0,"0"0"-467"16,0 0 56-16,0 0-51 0,0 0-68 15,0 0-80-15,0 0 1 16,-32 43 67-16,10-13-65 16,-3 0-11-16,0 1 10 15,0-4-17-15,5-5 19 16,4-1-29-16,2-7-1 15,7-1 38-15,2-4-37 16,5-4-1-16,0-2 0 16,8-3 6-16,13 0 13 15,7-5 13-15,7-7-13 16,3-4 47-16,2 2-45 16,1 4-3-16,-5-1-15 15,0 5 11-15,-7 2-13 16,0 4-1-16,-4-3 0 0,-3 3 4 15,-4 0-4-15,-1 0-1 16,-4 0-5-16,-1 0-21 16,-2-3-14-16,-3 0-77 15,-2-5-122-15,-2 2 9 16,-3-11-123-16,-5 3-182 16,-6 1-372-16</inkml:trace>
  <inkml:trace contextRef="#ctx0" brushRef="#br0" timeOffset="104350.34">16972 12786 1644 0,'0'0'554'0,"0"0"-325"16,0 0 45-16,0 0-58 0,0 0-66 16,0 0-41-1,0 0-44-15,-10 85 10 0,10-46-37 16,0 4-6 0,0 4 16-16,0-2 15 15,0 1-24-15,0-6-39 0,0-2-11 16,0-11 11-16,0-5-116 15,0-6-56-15,0-8-99 16,2-8-30-16,5 0-168 16,0-3-198-16</inkml:trace>
  <inkml:trace contextRef="#ctx0" brushRef="#br0" timeOffset="104898.06">17251 12732 1553 0,'0'0'1085'0,"0"0"-865"16,0 0-42-16,0 0 6 16,0 0-87-16,0 0-75 15,0 0-20-15,-41 30 64 16,36 0-51-16,2 1 7 15,3-1 38-15,0-6-24 16,0-5-1-16,4-5-35 16,10-10 1-16,3-4-14 0,-1-7 7 15,1-13-41-15,-5-7-4 16,-4 0 12-16,-5 3 39 16,-3 7-15-16,0 3 15 15,0 8 121-15,-4 6-23 16,-2 0-26-16,3 17-11 15,2 3-38-15,1 4-3 16,0 3-20-16,6 0 0 16,8 3 7-16,0 0-7 15,0 3 0-15,-3 0 11 16,-4 2-5-16,-5 1 33 16,-2 1-3-16,0-6-35 15,-12-1 35-15,-3-8-34 16,-2-8 5-16,-1-4 11 15,1-10-17-15,2 0 14 0,2 0-15 16,3-10-6-16,1-4-8 16,3 1-31-16,1 1-93 15,0 2-108-15,-1-7-37 16,3 0-199-16,0 3-374 0</inkml:trace>
  <inkml:trace contextRef="#ctx0" brushRef="#br0" timeOffset="106027.21">17853 12385 1877 0,'0'0'545'16,"0"0"-404"-16,0 0 114 15,0 0-14-15,0 0-55 16,0 0-79-16,0 0 30 16,-15-21 44-16,15 21-49 15,0 0-31-15,0 0-31 0,0 0-37 16,0 0 57-16,0 0-90 15,0 0 0-15,5 0 0 16,9 0 0-16,4-3 0 16,5 3 0-16,2-3 0 15,2 0 0-15,2 0 0 16,1-2 0-16,-2 2 0 16,0 0 0-16,-3 0 0 15,-3 0 0-15,-5 2 0 16,-2-2 0-16,-4 0 0 15,-4 0 0-15,-1 1 0 0,-5 2 0 16,1 0-33-16,-2 0-77 16,0 0-109-16,0 0-42 15,-2 0-14 1,-9 0-72-16,-11 0-133 0,0-3-124 16,0-6-345-16</inkml:trace>
  <inkml:trace contextRef="#ctx0" brushRef="#br0" timeOffset="106230.16">17973 12240 1515 0,'0'0'594'0,"0"0"-385"16,0 0 65-16,0 0-76 16,0 0-96-16,0 0 27 15,0 0 2-15,-6 37-11 16,12-7-9-16,0 7-35 16,-3-1-5-16,0 5-29 0,-1-1-32 15,1-4 37-15,0-5-47 16,1-4-12-16,-1-6 1 15,0-4-103-15,1-9-24 16,2-3-107-16,1-2-139 16,0-3-352-16</inkml:trace>
  <inkml:trace contextRef="#ctx0" brushRef="#br0" timeOffset="106845.5">18667 11956 1923 0,'0'0'587'0,"0"0"-408"16,0 0 141-16,0 0-57 15,0 0-50-15,0 0-59 16,0 0 44-16,-9-4-94 16,9 4-43-16,0 0 7 15,0-4-42-15,10 4-26 0,7-3 0 16,7 3 0-16,1-3 0 16,2 0 0-16,-1 0 0 15,0 3 0-15,-3 0 0 16,-5 0-65-16,-1 0-131 15,0 0-173-15,-1 0 12 16,0 0-323-16,-5 0-714 0</inkml:trace>
  <inkml:trace contextRef="#ctx0" brushRef="#br0" timeOffset="107262.05">19030 11711 2273 0,'0'0'600'16,"0"0"-449"-16,0 0 74 15,0 0-76-15,0 0-125 16,0 0 65-16,0 0-58 16,-17 74 4-16,17-44 37 15,0 0-5-15,0-3-1 16,3 3-12-16,9-6-45 15,3 2 51-15,2-2-49 16,3-4-4-16,2 4 13 16,-1-8-13-16,-3 0 8 0,-1 1-12 15,-3-7 6-15,-6 1 41 16,-5-5-44-16,-3-2 3 16,0-1 45-16,0 0-54 15,-15-3 0-15,-2 4 0 16,-3-4 0-16,2 3 0 15,1-3 0-15,3 0 0 16,2 0 0-16,0 0-21 16,2 0-80-16,0-3-172 15,0-7-84-15,0-11-17 16,1-1-355-16,3 1-1373 16</inkml:trace>
  <inkml:trace contextRef="#ctx0" brushRef="#br0" timeOffset="107428.51">19053 11792 1719 0,'0'0'565'0,"0"0"-377"0,0 0 20 15,0 0-30-15,0 0-135 16,104-51-43-16,-81 51-9 16,0 0-117-16,-1 5-147 15,-7 7-279-15,-5-2-636 0</inkml:trace>
  <inkml:trace contextRef="#ctx0" brushRef="#br0" timeOffset="107805.9">18947 12314 45 0,'0'0'2198'0,"0"0"-1826"15,0 0-180-15,0 0 83 16,0 0-107-16,0 0-102 16,0 0-20-16,-14 6 4 15,14-3-19-15,6 2 56 16,8-2-27-16,4-3-4 15,6 0 14-15,4 0-35 0,2 0-16 16,5 0-19-16,4-9 11 16,1 1-29-16,3 1 13 15,1-2-56-15,-2 2-29 16,-8 6-47-16,-7 1-6 16,-9 0-170-1,-18 18-14-15,0 2-275 0,-10-1-1366 0</inkml:trace>
  <inkml:trace contextRef="#ctx0" brushRef="#br0" timeOffset="108221.35">19061 12612 1152 0,'0'0'1532'15,"0"0"-1258"-15,0 0-100 16,0 0 18-16,0 0-125 15,0 0-45-15,0 0-22 16,44-43 12-16,-28 43-9 16,0 0-3-16,-6 0 0 15,-6 10 11-15,-2 7-1 16,-2 4 28-16,0 1-4 16,-2 1-33-16,-6-3 32 15,2-6-33-15,3-1-13 16,3-3-10-16,0-3-35 15,0-1 28-15,11-1 24 16,5 1 6-16,1 1 10 0,1 2 46 16,-2 2 31-16,-3-1 57 15,-4 2-62-15,-6 1-8 16,-3-2 2-16,0 2-43 16,-19 1 27-16,-7 0-60 15,-3-4-28-15,-4 0-21 16,-1-7-163-16,3-3-106 15,0 0-64-15,-5 0-178 16,9 3 49-16,3-2-983 0</inkml:trace>
  <inkml:trace contextRef="#ctx0" brushRef="#br0" timeOffset="110884.55">14449 13516 1820 0,'0'0'468'0,"0"0"-276"16,0 0-11-16,0 0 9 15,0 0-53-15,0 0-50 16,0 0 3-16,-20-12-36 15,20 12-20-15,-2 0 41 16,2 0-30-16,0 0 7 0,0 0 13 16,0 0-23-16,0 0 3 15,0 0-23-15,0 0-2 16,0 0 47-16,0 0-28 16,0 0-4-16,0 0 10 15,-1 0-18-15,1 0 4 16,0 0-31-16,0 0 1 15,0 0 0-15,0 0-1 16,0 0 0-16,0 0-7 16,0 0 14-16,0 0-14 15,0 0 7-15,0 0-41 0,0 0 41 16,0 0-48 0,0 0 19-16,0 0 22 15,0 0-19-15,0 0 25 16,0 0-21-16,0 0-23 0,0 0 30 15,0 0-36 1,0 0-6-16,0 0 13 0,0 0-31 16,0 0-4-16,0 0-59 15,0 0-143-15,0 3-41 16,0 3-353-16</inkml:trace>
  <inkml:trace contextRef="#ctx0" brushRef="#br0" timeOffset="115776.58">18677 665 1962 0,'0'0'512'0,"0"0"-399"15,0 0 39-15,0 0 23 16,0 0-66-16,0 0-12 0,-10 0-29 15,10 0 8 1,0 0 87-16,0 0 4 0,-2 0-7 16,2 0-22-1,0 0-52-15,0 0-19 0,0 0-35 16,0 0-25-16,0 0 5 16,0 0-12-16,9 0 0 15,2 0 0-15,4 0 0 16,4 0 0-16,-1 1 0 15,2 1 0-15,0-2 0 16,0 0 0-16,2 0 0 16,0 0 0-16,-2 0-51 15,-2 0-30-15,-3 1-75 16,-1 4-150-16,-2 3 0 16,-5 2-214-16,0-1-203 0</inkml:trace>
  <inkml:trace contextRef="#ctx0" brushRef="#br0" timeOffset="116159.97">19313 487 2263 0,'0'0'492'16,"0"0"-288"-16,0 0-2 15,0 0-37-15,0 0-111 16,0 0-36-16,0 0-6 0,-51 27-12 16,21-6 7-16,0 2-7 15,1-1 0-15,6-1 17 16,7-4-17-16,7-2 0 16,5-4 3-16,4-1 5 15,0-3-5-15,14 3-3 16,6-3 0-16,3-3 15 15,4 1-15-15,0-4 0 16,-1-1 6-16,1 0 2 16,-2 0-8-16,0 0-1 15,-1 0-50-15,-2-1 6 16,-3-4-104-16,0 1-122 0,-4-3-11 16,-3-1-187-1,-7 2-189-15</inkml:trace>
  <inkml:trace contextRef="#ctx0" brushRef="#br0" timeOffset="116350.52">19394 597 1431 0,'0'0'540'0,"0"0"-333"16,0 0 63-16,0 0-60 15,0 0-74-15,0 0-100 16,0 0-8-16,-13 47 86 16,13-12-34-16,0 6-5 15,0 1-30-15,0 1-45 16,0-6 27-16,0-2-27 15,1-7-88-15,13-4-96 16,-4-6-138-16,0-10-425 0</inkml:trace>
  <inkml:trace contextRef="#ctx0" brushRef="#br0" timeOffset="116836.9">19683 507 2472 0,'0'0'482'15,"0"0"-344"-15,0 0 16 16,0 0-52-16,0 0-84 16,0 0-8-16,0 0-10 15,-42 48 0-15,41-26-6 0,1-3 6 16,0-3-1-1,0-5 0-15,7-4 1 16,4-3 0-16,-1-4 0 16,1 0 1-16,2-3-25 0,-6-7 22 15,2-4-2-15,-6 3-2 16,-1 1 7-16,-2 2-1 16,0 6 0-16,0 1 0 15,0 1 24-15,0 0-24 16,0 11-2-16,7 6 2 15,3 6 0-15,3 2 0 16,2 0 0-16,-2 1 0 16,1-1 20-16,-6 2-20 15,-8-3 0-15,0 3 1 16,-10 0-1-16,-15 0 1 16,-5 3-1-16,-2-5 0 15,2-4-13-15,5-6-48 0,5-6-74 16,5-4-64-16,-3-5-73 15,5 0-357-15,3 0-1310 16</inkml:trace>
  <inkml:trace contextRef="#ctx0" brushRef="#br0" timeOffset="117242.11">19222 1013 1908 0,'0'0'579'0,"0"0"-408"15,0 0 78-15,0 0-43 16,0 0-92-16,0 0-75 16,0 0 28-16,23-1-49 15,0-1 8-15,5-1 14 16,3 2-1-16,4-1-3 15,2-1-24-15,4 2-6 16,3-2 26-16,-1 1-32 16,2-1 0-16,-1 2 0 15,-2-1 6-15,-2 2-12 16,-3-1 3-16,-2-1-2 0,-2 1-11 16,-1-1 16-16,0 1-14 15,-6 1 13-15,-4-2-34 16,-5 2-5-16,-9 0 14 15,-4 0-32-15,-4 0 25 16,0 0-75-16,-9 0-115 16,-23 8-22-16,3 2-335 15,-1 1-866-15</inkml:trace>
  <inkml:trace contextRef="#ctx0" brushRef="#br0" timeOffset="117602.41">19459 1274 2129 0,'0'0'589'16,"0"0"-417"-16,0 0-57 16,0 0-4-16,0 0-53 15,0 0-57-15,0 0 7 16,-52 78-8-16,27-46 7 15,0 2-2-15,2-5-5 16,5-5 0-16,8-6 4 16,6-6-4-16,4-2-1 15,7-2 1-15,14-2 0 16,11-3 36-16,6-2-19 16,6-1-5-16,3 0 18 0,-1 0-29 15,-4-3 1-15,-5-3-2 16,-7 2-11-16,-8 1-19 15,-8 0-150-15,-10-2-77 16,-2 1-111-16,-2-2-342 0</inkml:trace>
  <inkml:trace contextRef="#ctx0" brushRef="#br0" timeOffset="117758.24">19624 1445 1892 0,'0'0'496'15,"0"0"-341"-15,0 0 62 16,0 0-12-16,0 0-54 15,-21 108-96-15,21-69-49 0,0 4 11 16,0-2-17-16,0 2-39 16,0-6-118-16,0-4-78 15,0-10-147-15,0-12-445 0</inkml:trace>
  <inkml:trace contextRef="#ctx0" brushRef="#br0" timeOffset="118158.16">19861 1309 1861 0,'0'0'847'16,"0"0"-716"-16,0 0-52 15,0 0 75-15,-88 69-71 0,83-42-23 16,5 0-60-16,0-6-29 15,14-6-17-15,4-8-40 16,4-7 19-16,0 0 25 16,-2-7-4-16,-2-10 40 15,-3-1 0-15,-7 2 6 16,-3 4 19-16,-5 5 40 16,0 7 26-16,0 0-37 15,0 19-38-15,-3 8 58 16,1 4-31-16,2 5-28 0,0 0 20 15,4-1-29 1,6-4-1-16,-4-2 1 16,-1-3 0-16,-5-4-2 15,0-1 2-15,-5-2-51 0,-13 2-37 16,-9-3-98-16,-16-7-23 16,6-2-150-16,5-7-762 0</inkml:trace>
  <inkml:trace contextRef="#ctx0" brushRef="#br0" timeOffset="120443.71">14324 13643 1976 0,'0'0'616'0,"0"0"-451"15,0 0 1-15,0 0-8 16,0 0-66-16,0 0-49 0,0 0-11 16,0-21 69-16,2 18-8 15,-1 3 42 1,-1 0 17-16,0 0-50 0,0 0-38 16,4 0-37-16,0 0-18 15,6 0 38-15,4 0-46 16,4 0 0-16,2-3 23 15,0 0-12-15,1 3 0 16,-3 0-12-16,0 0 6 16,1 0 6-16,-2 0-12 15,-1 0 0-15,3 0 0 16,-3 0 0-16,2 0-13 16,-1 0-40-16,-2 0-77 15,1 0-59-15,-3 0-45 0,0 3-52 16,-3 11-83-16,-3-4-308 0</inkml:trace>
  <inkml:trace contextRef="#ctx0" brushRef="#br0" timeOffset="120741.29">14514 13886 2155 0,'0'0'676'0,"0"0"-433"15,0 0-25-15,0 0-6 16,0 0-65-16,0 0-81 0,0 0-55 16,-20 3 16-16,26 3-21 15,7-3-5-15,8 4 53 16,10-1-33-16,7-3-7 15,7-1-14-15,7-2-23 16,6 0-107-16,24-16-143 16,-13-3-280-16,-11-1-773 0</inkml:trace>
  <inkml:trace contextRef="#ctx0" brushRef="#br0" timeOffset="121544.66">16351 13627 2393 0,'0'0'551'0,"0"0"-351"15,0 0 11-15,0 0-58 16,0 0-31-16,0 0-59 16,0 0 1-16,-7-3 17 15,7 3-28-15,0 0 28 16,0 0-27-16,0 0-21 0,0 0 4 16,0 0-37-16,0 0 0 15,0 0 0-15,0 0 0 16,0 0 0-16,0 0 0 15,5 0 0-15,7 0 0 16,3 0 0-16,3 0 0 16,4 0 0-16,5 3 0 15,3-3 0-15,2 0 0 16,1 0 0-16,-1 0 0 16,6 0-194-16,-8-3-336 15,-6-2-253-15</inkml:trace>
  <inkml:trace contextRef="#ctx0" brushRef="#br0" timeOffset="121925.84">16891 13624 2666 0,'0'0'549'0,"0"0"-459"16,0 0 53-16,0 0-68 16,0 0-63-16,0 0-12 0,51-84-3 15,-37 51-7 1,-6 3 9-16,-3 3 2 16,-3 10 58-16,-2 10 124 0,0 4-32 15,0 3-50-15,0 0-73 16,0 0-20-16,0 13 4 15,0 7-12-15,3 7 0 16,1 6 3-16,0 1-2 16,2 5 4-16,0 2-5 15,-1-4 0-15,0 6 0 16,-2-5 0-16,3-3-48 16,-2-4-73-16,3-4-178 15,6-10-20-15,-1-4-315 16,0-11-738-16</inkml:trace>
  <inkml:trace contextRef="#ctx0" brushRef="#br0" timeOffset="122418.24">17556 13564 2381 0,'0'0'586'15,"0"0"-407"-15,0 0 107 16,0 0-31-16,0 0-115 16,0 0-46-16,0 0-26 15,-22-8-47-15,22 5 65 16,5 0-86-16,8 0 0 0,7-1 0 15,4-2 0 1,3 3 0-16,3-2 0 0,-1 2 0 16,3 3 0-1,-2-3 0-15,-2 3 0 0,-7-3-39 16,-3 3-170-16,-4-3-158 16,-8-1-208-16,-4 4-287 0</inkml:trace>
  <inkml:trace contextRef="#ctx0" brushRef="#br0" timeOffset="122633.05">17710 13444 1947 0,'0'0'605'0,"0"0"-355"16,0 0 18-16,0 0-154 0,0 0-26 15,0 0-16-15,0 0 1 16,-11 109 8-1,11-70-43-15,0-4-13 16,0 5-25-16,9-10-16 0,-1 4 1 16,-1-10-116-16,1-2-47 15,2-5-121-15,-1-4-270 16,-3-10-623-16</inkml:trace>
  <inkml:trace contextRef="#ctx0" brushRef="#br0" timeOffset="123211.49">18187 13381 2230 0,'0'0'495'15,"0"0"-248"-15,0 0 21 16,0 0-83-16,0 0-33 15,0 0-25-15,0 0 20 16,-25-22-69-16,25 22-25 16,0 0 17-16,0 0-26 15,0 0-44-15,2 0 0 16,9-3 0-16,6 3 0 0,4-2 0 16,2 2 0-16,2 0 0 15,0 0 0-15,2 0 0 16,3 0-35-16,-1 0-172 15,10 0-144-15,-6-3-242 16,-5-2-334-16</inkml:trace>
  <inkml:trace contextRef="#ctx0" brushRef="#br0" timeOffset="123633.55">18555 13185 2263 0,'0'0'568'0,"0"0"-361"16,0 0 37-16,0 0-108 15,0 0-120-15,0 0 10 16,0 0-26-16,-59 87 0 16,53-54 19-16,4-3-10 15,2-3 0-15,0-3 2 16,5-5-10-16,10-1 22 15,4-5-23-15,2 4 1 16,4-7 20-16,-1 2-21 16,-5-1 0-16,-1-1 0 0,-7-2 1 15,-4-2 12-15,-5-3-4 16,-2 1 5-16,0-1 89 16,-12 3 1-16,-8 2-34 15,-5 1-29-15,-2 1-41 16,1 4 35-16,2-4-35 15,4 2-1-15,5-4-16 16,5 1-10-16,3-8-108 16,4 2-97-16,3-3-2 15,0-13-70-15,0-7-345 16,5-1-1330-16</inkml:trace>
  <inkml:trace contextRef="#ctx0" brushRef="#br0" timeOffset="123849.3">18528 13248 2242 0,'0'0'603'0,"0"0"-376"16,0 0 42-16,0 0-150 16,0 0-103-16,0 0-16 15,0 0-13-15,85-30-29 16,-60 30-48-16,-3 0-34 15,-2 7-65-15,-1 13-80 16,-8-3-116-16,-4-1-391 0</inkml:trace>
  <inkml:trace contextRef="#ctx0" brushRef="#br0" timeOffset="124279.03">18420 13681 1633 0,'0'0'595'0,"0"0"-407"0,0 0 22 16,0 0-12-1,0 0-78-15,0 0-21 16,0 0 8-16,-4 0-27 0,4 0 17 16,0 0-25-16,12 0-2 15,3 0 74-15,7-1-61 16,1-6-28-16,2 1-11 16,3-1-37-16,3 0 14 15,-1-3-21-15,0 4 0 16,-4 2 2-16,0-2-2 15,-4 3-23-15,-6 3 8 16,-1 0-19-16,-3 0 5 16,-2 0-55-16,-4 0-40 15,0 0 23-15,-2 3-72 16,-4 3-128-16,0 1-153 0,0 2-419 16</inkml:trace>
  <inkml:trace contextRef="#ctx0" brushRef="#br0" timeOffset="124849.91">18605 13834 1525 0,'0'0'555'15,"0"0"-322"-15,0 0-1 0,0 0-76 16,0 0-87-16,0 0-35 16,0 0 60-16,-8 0-43 15,8 0-18-15,0 0 12 16,0 0-19-16,0 0 18 16,0 0-32-16,0 0-5 15,8 0 29-15,2 0-28 16,2 4 4-16,-1 0 21 15,3-1 0-15,1 3 9 16,-3 1-26-16,-1 8-10 16,-4-1 40-16,-4 4-32 15,-3 7-8-15,0-4 10 16,-4 6-7-16,-10-6-1 16,-3-2-8-16,3-5-32 0,1-7 17 15,4-1-37-15,3-6 22 16,5 3 30-16,1-3 0 15,0 0 4-15,0 0-4 16,7 0 0-16,5 0 10 16,2 0-9-16,1 5 18 15,0 1 35-15,-3 4-17 16,0 2 19-16,-5 3-1 16,-6-1-23-16,-1 2 43 15,0 4-53-15,-10-4-8 16,-8 1-14-16,-7-4-18 15,-2-5-107-15,-4-2-43 16,-12-6-140-16,8-11-270 16,5-3-1704-16</inkml:trace>
  <inkml:trace contextRef="#ctx0" brushRef="#br0" timeOffset="127641.48">19683 13373 2354 0,'0'0'713'0,"0"0"-540"16,0 0 278-16,0 0-249 16,0 0-118-16,0 0-30 15,0 0-31-15,-29-14 5 16,29 14-14-16,0 0-14 15,0 0 0-15,0 0 0 16,0 0 0-16,0 0 0 16,0 0 0-16,0 0 0 15,0 0 0-15,0 0 0 16,0 0 0-16,12 0 0 16,7 0 0-16,4 0 0 0,6 0 0 15,2 0 0-15,3 0 0 16,-2 0 0-16,-2 0 0 15,-1 0 0-15,-2 0 0 16,-3 0 0-16,-4 0 0 16,-4 0 0-1,-6 6-110-15,-8 18-380 0,-2-1-42 16,0-2-382-16</inkml:trace>
  <inkml:trace contextRef="#ctx0" brushRef="#br0" timeOffset="127826.04">19805 13654 2552 0,'0'0'661'0,"0"0"-450"15,0 0 152-15,0 0-219 16,0 0-116-16,0 0 7 16,0 0-28-16,94 0 4 15,-59-1-11-15,-1 1-75 16,-2 0-63-1,1 4-134-15,-7 9-102 0,-10-2-366 0</inkml:trace>
  <inkml:trace contextRef="#ctx0" brushRef="#br0" timeOffset="132248.84">20527 13158 1840 0,'0'0'327'0,"0"0"-74"0,0 0-39 15,0 0-135 1,0 0-12-16,0 0-46 0,0 0 9 16,-14-6 23-16,11 6 11 15,-2 0 18-15,2 0-3 16,0 0-28-16,-1 0 38 15,2 0-38-15,1 0-8 16,-1 0 15-16,2 0-25 16,0 0 6-16,0 0-13 15,0 0-25-15,0 0 69 16,0 0-43-16,0 0 21 16,0 0 24-16,0 0-22 15,0 0 4-15,0 0-17 16,0 0-29-16,0 0 52 15,0 0-59-15,0 0 8 0,0 0 17 16,2 0-26-16,8 0 20 16,3 0-9-16,2 0-10 15,2 3 51-15,1 0-52 16,2 0 0-16,-1 2 7 16,0-2-7-16,3 0 6 15,-2-1-6 1,-1-2 0-16,-1 5-6 0,-1-5 6 15,-2 3 0-15,-2-3-7 16,-1 0 13-16,-2 0-6 16,-1 0 0-16,-1 0 0 15,-3 0 13-15,-1 0-13 16,0 0 0-16,-4 0-10 16,2 0 22-16,-2 0-9 15,0 0-3-15,0 0 9 0,0 0-1 16,0 0-8-16,0 0-13 15,0 0 12-15,0 0-54 16,0 0-63-16,0 0-193 16,0 0-51-16,3 0-126 15,1 0-303-15</inkml:trace>
  <inkml:trace contextRef="#ctx0" brushRef="#br0" timeOffset="132905.82">21013 12884 789 0,'0'0'1315'0,"0"0"-1014"16,0 0-55-16,0 0-27 16,0 0-69-16,0 0-55 15,0 0-20-15,-70-13 3 16,67 13-9-16,0 0 13 16,3-4 1-16,0 4-23 0,0 0 21 15,0-1-44 1,0 1-19-16,0-3 16 0,9 3-33 15,5-3-1-15,1 0 0 16,0 3-4-16,0 0-12 16,-2 0 16-16,-1 10-15 15,-4 6 3-15,-2 5 13 16,-6-2-1-16,0 5 0 16,0-1 1-16,-11-2 7 15,0-2-8-15,2-5 0 16,4-4 3-16,2-1-3 15,3-4-12-15,0-2-3 16,0 3-3-16,4 4 9 0,9-2 9 16,2 4 0-1,-2 1-3-15,2 2 3 0,-3-2 0 16,-2 1-1-16,-4-4 2 16,0 2 10-16,-6-4-11 15,0 2 0-15,0 2 15 16,-10-2-6-16,-8 1 3 15,2-3 5-15,-2-3-16 16,1 1 32-16,2-2-33 16,3-3 0-16,1 2-15 15,0 0 9-15,1 4-96 16,0-1-90-16,-3 11-67 16,3 0-122-16,2-4-407 0</inkml:trace>
  <inkml:trace contextRef="#ctx0" brushRef="#br0" timeOffset="133498.45">20861 13550 1209 0,'0'0'902'15,"0"0"-670"-15,0 0-11 16,0 0-39-16,0 0-36 16,0 0-71-16,0 0 34 15,-10 0-7-15,10 0 0 16,0 0 83-16,0 0 7 16,0 0-63-16,0-1 9 15,0-1-75-15,0 1-9 0,0 1 1 16,0-3-55-16,0 3 0 15,0-3 0-15,0 0 0 16,8 0 0 0,6-2 0-16,2-1 0 0,6 3 0 15,5 2 0-15,1-5 0 16,2 3 0-16,2 0 0 16,1 0 0-16,-1-2 0 15,-2 2-9-15,-3 0-6 16,-2 0-23-16,-3 3 20 15,-3-1-40-15,-6 1-28 16,-2 0 23-16,-2 0-192 16,-4 0 14-16,-2 7-72 0,-1 4-177 15,-2-2-318-15</inkml:trace>
  <inkml:trace contextRef="#ctx0" brushRef="#br0" timeOffset="134448.57">21012 13731 1428 0,'0'0'278'15,"0"0"-110"-15,0 0-13 16,0 0-61-16,0 0-63 16,0 0-22-16,0 0 16 0,-13-10 15 15,12 10 28-15,-1-3 10 16,1 3-21-16,1-4 47 15,-2 4-24-15,1-3-20 16,-1 3 8-16,0-1-14 16,0-2 9-16,1 0-7 15,-1 3-21-15,2-4 29 16,0 1-41-16,0 3-1 16,0-2 9-16,0-2-1 15,0 0 2-15,0 1-32 16,0-1 7-16,5-3 2 0,3 1-8 15,4 4-1-15,2-3 7 16,1 2-5-16,1 3 17 16,2 0-14-1,1 0 2-15,-3 6 8 0,0 4-15 16,-3 4-1 0,-4-1-5-16,-6 1 7 0,-2 3-1 15,-1 2 0-15,-1 1 6 16,-14 1 17-16,-2-5-23 15,2 1 0-15,0-7 2 16,5 0-2-16,5-6-1 16,2-1-5-16,1-3 6 0,2 3-8 15,0-2 8 1,2 1-13-16,9 2 13 0,4 0 0 16,4 5 11-16,-1-2-11 15,0 4 1-15,1 0 37 16,-4-3-8-16,-5 3 8 15,-3-1 6-15,-4 2-14 16,-3-2 18-16,0 4-14 16,-10-1-10-16,-10 1 26 15,-4-1-44-15,-1-3-6 16,1-5 21-16,0 1-21 16,4-6-36-16,3 0-51 15,4 0-48-15,4 0-1 16,2-8-143-16,3-4-273 15,2 2-1047-15</inkml:trace>
  <inkml:trace contextRef="#ctx0" brushRef="#br0" timeOffset="136538.6">21619 13477 2136 0,'0'0'518'0,"0"0"-373"16,0 0 152-16,0 0-99 16,0 0-99-16,0 0-59 15,0 0 65-15,-17-14-40 0,17 14-11 16,0 0 39-16,7-3-23 16,5 2-8-16,4-2-14 15,4 0-30-15,3 0 39 16,3-2-57-16,3 2 0 15,0-3 12-15,-1 3-11 16,-1-1 7-16,-6 4-8 16,-4-3-12-16,-3 3-6 15,-4 0-24-15,-4 0-40 16,1 0-64-16,-4 3-73 16,-3 12-23-16,0-6-214 15,0-2-223-15</inkml:trace>
  <inkml:trace contextRef="#ctx0" brushRef="#br0" timeOffset="136818.88">21740 13335 2155 0,'0'0'509'0,"0"0"-387"16,0 0 161-16,0 0-115 15,0 0-117-15,0 0-29 16,0 0 8-16,0 3-29 16,7 15 53-16,-2 11-19 15,-3 1 2-15,-2 5 16 16,0 4-32-16,0-2-11 16,0 1-10-16,0-2-18 0,0-3-10 15,6-9-92-15,9 0-70 16,0-8-144-16,-2-9-367 0</inkml:trace>
  <inkml:trace contextRef="#ctx0" brushRef="#br0" timeOffset="137473.14">22192 12997 1991 0,'0'0'647'15,"0"0"-471"-15,0 0 123 16,0 0-49-16,0 0-80 15,0 0-79-15,0 0 16 16,-21-14-47-16,21 14-36 16,0 0 40-16,0 0-31 15,7 0 12-15,4 0 8 0,5 0-31 16,0 0 42-16,6-3-64 16,2 3 0-16,1 0 0 15,1 0 0-15,0-3-3 16,0 3-29-16,-3 0-92 15,-1 0-124-15,3 0-103 16,-4 0-257-16,-5 0-450 0</inkml:trace>
  <inkml:trace contextRef="#ctx0" brushRef="#br0" timeOffset="137920.99">22609 12816 1940 0,'0'0'467'0,"0"0"-344"16,0 0 120-16,0 0-79 16,0 0-68-16,0 0-50 15,0 0 14-15,-8-11-9 16,6 11-16-16,2 11 49 15,-4 2 5-15,3 8 0 16,-1 0 52-16,2 1-66 0,0 2-36 16,0 2-11-16,0-2-22 15,9 3 13-15,1-3-19 16,2 1 0-16,1-1-2 16,0 0 2-16,-1-4 0 15,-2 0 2-15,-2-6 4 16,-3-1 3-16,-3-2-3 15,-2-3-4-15,0-3 68 16,-2 1-44-16,-11 0 2 16,-4-4 4-16,-4-2-26 15,-3 0-6-15,0 0 0 16,4-17-98-16,4 2-137 16,4-4-83-16,7-2-62 15,5 5-102-15,0 2-238 0</inkml:trace>
  <inkml:trace contextRef="#ctx0" brushRef="#br0" timeOffset="138107.57">22640 12829 2215 0,'0'0'565'0,"0"0"-303"15,0 0 30-15,0 0-87 16,0 0-154-16,0 0-39 15,0 0-24-15,79-16-66 0,-62 26-84 16,-3 14-68 0,-8-5-129-16,-5 2-339 0</inkml:trace>
  <inkml:trace contextRef="#ctx0" brushRef="#br0" timeOffset="138454.18">22530 13392 1487 0,'0'0'1169'15,"0"0"-953"-15,0 0 59 0,0 0-11 16,0 0-68-16,0 0-112 15,0 0-18-15,-3 0-9 16,6 0-28-16,9 0 4 16,5-3-10-16,5 0-22 15,-1-2 29-15,4 2-30 16,2-2-8-16,1 0 7 16,4-1-34-16,0 0-19 15,1-2-66-15,0 3-52 16,-2 5 13-16,-3 0-150 15,-7 0-77-15,-10 3-465 0</inkml:trace>
  <inkml:trace contextRef="#ctx0" brushRef="#br0" timeOffset="138938.87">22636 13610 2184 0,'0'0'391'16,"0"0"-221"-16,0 0 145 15,0 0-210-15,0 0-76 16,0 0-7-16,0 0-22 16,63-16 5-16,-48 16-5 15,-3 6 0-15,-5 7 4 16,-4 4-2-16,-3 4 2 15,0 1 31-15,0 2-14 0,-9 0-2 16,0 0-19-16,0-8 6 16,4 0-21-16,2-5 2 15,3 0-52-15,0-6 29 16,3 5 8-16,12-3 28 16,0 3 22-16,4 1 1 15,-3-2 47-15,0 1-16 16,-6 0-17-16,-2-3 11 15,-5 4-24-15,-3-5 6 16,0 4-7-16,-5-1-22 16,-11-1 34-16,-6 0-35 15,0 0-32-15,0-5-13 0,4 2-7 16,3-3-10 0,5-2-2-16,2 0-20 0,4 0 11 15,4-18-143-15,0-1-135 16,2 0-653-16</inkml:trace>
  <inkml:trace contextRef="#ctx0" brushRef="#br0" timeOffset="139510.26">23282 13148 2333 0,'0'0'528'16,"0"0"-298"-16,0 0 270 16,0 0-254-16,0 0-129 15,0 0 25-15,0 0-142 16,9-6 0-16,9 6 0 15,4 0 0-15,3 0 0 0,0 3 0 16,0 0 0-16,0 1 0 16,-2 2-35-16,1 8-257 15,-7-4-234-15,-9-1-305 0</inkml:trace>
  <inkml:trace contextRef="#ctx0" brushRef="#br0" timeOffset="139698.15">23279 13436 1802 0,'0'0'1246'15,"0"0"-1088"-15,0 0 134 16,0 0 48-16,0 0-248 16,0 0-86-16,99-7-6 15,-61 7-78-15,2 0-198 0,16 0-28 16,-11 0-209-1,-6 0-393-15</inkml:trace>
  <inkml:trace contextRef="#ctx0" brushRef="#br0" timeOffset="141616.98">23757 12974 1898 0,'0'0'954'15,"0"0"-839"-15,0 0 81 16,0 0 135-16,0 0-145 16,0 0-147-16,0 0-39 15,47-31 23-15,-11 28-23 16,3 3 0-16,-1 0-1 0,-1 0 2 15,-3 0-17-15,-1 0-67 16,-3 0-76 0,0 0-32-16,-6 0-179 0,-8 0-350 0</inkml:trace>
  <inkml:trace contextRef="#ctx0" brushRef="#br0" timeOffset="142196.99">24283 12682 2263 0,'0'0'346'16,"0"0"-215"-16,0 0 194 0,0 0-163 15,0 0-96-15,0 0-18 16,-97-27-21-16,84 47 22 15,1 1-26-15,5 6 25 16,6 3 27-16,1 0-11 16,0 0-1-16,7-3-10 15,6 0-35-15,4-1 34 16,-1-2-43-16,1-1-9 16,0-2 36-16,-3 1-35 15,-3-5 0-15,-1 1 9 16,-4-2-2-16,-2-2-1 15,-4-2-7-15,0-5 0 0,0 1-3 16,-4-2 3-16,-7-6 0 16,-2 0 0-16,-2 0 7 15,-1-11 17-15,5-5-24 16,-1-4 1-16,4 4 12 16,3-2-13-16,3 4 6 15,2-2 30-15,0-1-9 16,4-2 27-16,9 2-38 15,2-4-15-15,1 2 28 16,2-1-29-16,-1-1 0 16,2 5 0-16,-2-5 0 15,-7 5 0-15,2 5 0 16,-8 1 0-16,-1 1 0 16,0 4 0-16,-3 3 0 15,0-1-69-15,0 3-144 16,-7 3-143-16,-6 10-187 15,1 3-151-15</inkml:trace>
  <inkml:trace contextRef="#ctx0" brushRef="#br0" timeOffset="142531.35">24170 13329 2009 0,'0'0'765'0,"0"0"-655"15,0 0 192 1,0 0 77-16,0 0-182 16,0 0-88-16,0 0-13 15,10 0-57-15,12 0 3 0,5-3-42 16,4 3 6-16,2-4 13 15,3 1-18-15,-7 0-1 16,3-2 7-16,-2-1-5 16,-3 0-4-16,-2 2-43 15,-2-2-129-15,-2 6-99 16,-3 0-21-16,-6 0-201 16,-5 10-301-16</inkml:trace>
  <inkml:trace contextRef="#ctx0" brushRef="#br0" timeOffset="142941.15">24340 13547 854 0,'0'0'1665'0,"0"0"-1490"16,0 0 55-16,0 0 59 16,0 0-156-16,0 0-73 15,0 0-39-15,18-24-21 16,-1 18 21-16,2 5-21 15,-3 1 0-15,0 0 9 16,-3 4-9-16,-2 13 24 0,-4 2-6 16,-5 5-9-16,-2 3 57 15,0 2-45-15,-16 0-8 16,-1-7 7-16,0 2-19 16,2-9-1-16,5-4-12 15,4-3-112-15,5-5 68 16,1-1 11-16,0 3 21 15,5-2 24-15,3 6 0 16,6-2 40-16,1 2 16 16,-1 2-4-16,0-1 68 15,-2 0-36-15,-7 0-43 16,-5 0-13-16,0 1-16 16,-15 2-12-16,-14 3-21 15,-4-1-207-15,-21 1 15 16,9-4-259-16,5-7-303 0</inkml:trace>
  <inkml:trace contextRef="#ctx0" brushRef="#br0" timeOffset="148826.62">18619 6544 191 0,'0'0'796'0,"0"0"-554"16,0 0-64-16,0 0 17 0,0 0-83 16,0 0 15-16,-13 0-74 15,12-3 0-15,-1-2 7 16,1-1-31-16,1 1-13 16,0 1-16-16,0 0 0 15,0 1-7-15,0 0-85 16,0 3-109-16,0 0-141 15,0 0-1035-15</inkml:trace>
  <inkml:trace contextRef="#ctx0" brushRef="#br0" timeOffset="151058.1">18554 6679 1196 0,'0'0'178'0,"0"0"-136"15,0 0 4 1,0 0-25-16,0 0-11 0,0 0-10 16,0 0 0-16,0-17-10 15,0 11 10 1,0 2-145-16,0-2-551 0</inkml:trace>
  <inkml:trace contextRef="#ctx0" brushRef="#br0" timeOffset="155159.35">18751 6622 1069 0,'0'0'196'0,"0"0"-156"15,0 0-33 1,0 0-7-16,0 0-14 0,-7-81-112 16,7 61-480-16</inkml:trace>
  <inkml:trace contextRef="#ctx0" brushRef="#br0" timeOffset="155855.85">18674 6592 325 0,'0'0'0'16,"0"0"-241"-16</inkml:trace>
  <inkml:trace contextRef="#ctx0" brushRef="#br0" timeOffset="158354.75">18777 8929 871 0,'0'0'649'0,"0"0"-477"15,0 0-118-15,0 0 80 16,0 0 11-16,0 0-66 16,0 0-30-16,-2 0 0 15,2 0-9-15,0 0 53 16,0 0-69-16,0 0 5 16,0 0-1-16,0 0-9 15,0 0-18-15,0 0-2 16,0 0-14-16,0 0 14 0,0-3-90 15,0-3-28 1,14-6-111-16,-2 3-158 0,0-2-1151 0</inkml:trace>
  <inkml:trace contextRef="#ctx0" brushRef="#br0" timeOffset="158986.31">19634 8554 1393 0,'0'0'380'0,"0"0"-257"16,0 0-69-16,0 0 68 15,0 0-50-15,0 0-47 0,0 0-25 16,0 0-75-16,-3 0-45 16,0 0-123-16,-4 0-280 0</inkml:trace>
  <inkml:trace contextRef="#ctx0" brushRef="#br0" timeOffset="159304.16">18894 9025 1751 0,'0'0'325'0,"0"0"-213"15,0 0-97-15,0 0 14 16,0 0-11-16,0 0-18 16,0 0-66-16,37-26-52 15,-10 13-64-15,-4 1-81 0,-3 0-481 16</inkml:trace>
  <inkml:trace contextRef="#ctx0" brushRef="#br0" timeOffset="159625.54">19647 8706 1491 0,'0'0'280'16,"0"0"-176"-16,0 0-82 16,0 0 22-16,0 0 64 15,0 0-83-15,0 0-10 16,23-25 4-16,-23 25 4 15,0 0 8-15,0 0-31 16,0 0-30-16,-2 0-17 16,-5 3-153-16,0 1-169 15,3-1-737-15</inkml:trace>
  <inkml:trace contextRef="#ctx0" brushRef="#br0" timeOffset="181095.12">17720 6448 1272 0,'0'0'562'0,"0"0"-416"0,0 0-42 16,0 0 19-16,0 0-88 15,0 0-22-15,-2 0-13 16,2 0 9-16,0 0 6 16,0 0-5-16,0 0 20 15,0 0 44-15,-2 0-52 16,2 0-11-16,0 0-8 16,0 0 3-16,0 0-3 15,0 0-3-15,0 0 0 16,0 0 0-16,0 0 0 15,0 0 0-15,0 0-5 16,0 0 11-16,0 0 3 16,0 4-9-16,0-3 0 0,0 1 0 15,0-1 0 1,0 3 0-16,0-3-2 0,0 1 9 16,0 0-4-16,0 1-3 15,0 0 0-15,0 0 3 16,0 0-3-16,0 0 0 15,0 2 9-15,0 0-7 16,0 0 20-16,0 1-22 16,0 0 2-16,2 1 8 15,1 1-10-15,-1 0 0 16,-1 0 0-16,1-2 0 0,0 2 10 16,0 0-10-16,-1-2 0 15,1 2 3 1,1-2-2-16,-1 1-1 0,1 2 13 15,-1 0-12-15,1-1 20 16,1-1-21-16,-1 1 14 16,0-2 3-16,1 0-17 15,-1 0 0-15,0-2 11 16,0 2-11-16,1 0 17 16,1 0-17-16,-1 0 0 15,-1 2 33-15,0-2-32 16,0 1-1-16,1 1 18 15,-1-2-17-15,-2 1 11 16,3-1-12-16,-2 0 0 0,1 2 19 16,-1-2-19-16,1 0-10 15,-1 1 4-15,1-2 12 16,0 1 3-16,3 0-9 16,-3 1 0-16,2-1 15 15,-2 1-15-15,2-1 0 16,0 2 5-16,0-2-4 15,0 1 11-15,0-1-12 16,-2 0 0-16,3-1-1 16,-3 3 1-16,1-2 0 15,0 1 1-15,-1-2-1 16,1 1 18-16,-1 2-18 16,-1 0 0-16,1-3 15 15,1 3-15-15,-3-3 0 16,2 1 2-16,-1-2-2 0,2 0 9 15,-3 2-9-15,4-1 0 16,-1 1 13-16,1 0-13 16,-2-2 0-16,2 2-1 15,-2-1 10-15,1 1-3 16,-1 0-6-16,0-2 1 16,0 3 19-16,1-1-20 15,-1-2 0-15,0 2 7 16,1-2-6-16,-2 1 18 15,1 0-19-15,0-1 0 16,-1 0 5-16,2 3-5 0,-1-3 0 16,0 2 10-1,-1-1-10-15,1-1 10 16,0 0-10-16,-1 1 0 16,2-2 6-16,-3 2-6 0,2-2 0 15,-1-1 5-15,2 1-4 16,-1 0 19-16,-2 2-20 15,3-2 0-15,-2 0 23 16,1 2-23-16,-2 0 0 16,1-2 10-16,2 1-9 15,-3-1 17-15,1-2-18 16,0 1 1-16,-1-1 9 0,1 1-10 16,-2-1 0-1,2 1 2-15,-2 0-1 0,0-2-1 16,2 1 0-16,-1 1 1 15,-1-2 20-15,2 3-21 16,-1-3 0-16,1 3 19 16,-1-3-19-16,2 3 12 15,-3-3-12-15,1 1 1 16,-1-1 0-16,0 0-1 16,0 2 0-16,0-2 6 15,0 0-6-15,0 0 0 16,0 0 0-16,0 0 0 15,0 0 3-15,0 0-3 16,0 0-1-16,0 0-5 16,0 0 12-16,0 0-7 0,0 0 1 15,0 0 0-15,0 0-1 16,0 0 1-16,0 0-8 16,0 0 7-16,0 0 2 15,0 0-2-15,0 0 1 16,0 0 0-16,0 0 3 15,0 0-3-15,0 0-3 16,0 0 3-16,0 0 0 16,0 0 1-16,0 0-1 15,0 0 1-15,0 0 0 16,0 1-1-16,0 1 0 16,2-1-3-16,-2 2 3 15,0-3 0-15,1 2 0 16,-1-2-34-16,0 0 33 15,0 0-61-15,0 0-48 0,0 0-32 16,0 0-340-16,-1 0-1441 0</inkml:trace>
  <inkml:trace contextRef="#ctx0" brushRef="#br0" timeOffset="183295.1">18206 7101 958 0,'0'0'317'16,"0"0"-199"-16,0 0-40 15,0 0 59-15,0 0-95 16,0 0-36-16,0 0 17 16,-2-4-22-16,2 3-1 15,-1 1 63-15,1 0 14 0,0 0 11 16,-2 0-22-16,2 0-35 15,0 0 40-15,0 0-60 16,0 0-10-16,0 0 18 16,0 0-19-16,0 0 9 15,0 0-9-15,0 0 9 16,0 0 10-16,0 0-19 16,0 0 0-16,0 0 6 15,0 0-6-15,0 0 7 16,0 0-7-16,0 0 6 15,0 0 12-15,0 0-18 16,0 0 0-16,0 0 5 16,0 0-3-16,0 0-2 15,0 0 0-15,0 0 0 0,0 0 4 16,0 0-4-16,0 0 0 16,0 0 2-16,0 0-1 15,0 0 11-15,0 0-12 16,0 0 8-16,0 0-1 15,0 0-7-15,0 0 0 16,0 0 2-16,0 0-1 16,0 0-1-16,0 0 0 15,0 0 6-15,0 0 18 16,0 0-24-16,0 0 0 16,0 0-3-16,0 0 3 0,0 0 0 15,0 0 0 1,0 0 1-16,0 0 7 0,0 0-8 15,0 0 0-15,0 0-5 16,0 0 5-16,0 0-23 16,0 0-5-16,-2 0-25 15,2 0 45 1,-2 0-67-16,2 0-45 16,-1 0-3-16,1 0-68 0,-2 0-40 15,0 0-125-15,1 0-671 0</inkml:trace>
  <inkml:trace contextRef="#ctx0" brushRef="#br0" timeOffset="184378.45">18709 7532 1136 0,'0'0'261'0,"0"0"-164"16,0 0 37 0,0 0-53-16,0 0-53 0,0 0 36 15,0 0 33-15,-27-80 95 16,22 78-30-16,-4 2-35 16,-4 2-9-16,-5 17-5 15,-4 8-36-15,-1 8 30 16,-2 4-32-16,5 1 1 15,3-5-8-15,9-6-46 16,2-9 17-16,6-7-39 16,0-8 0-16,6-5-12 15,10-8 12-15,6-16-41 0,3-6-18 16,-5-5-7-16,-3 2 11 16,-9 8 15-16,-6 6 40 15,-2 11 46-15,0 6 51 16,-12 2-22-16,-3 0 28 15,2 8-25-15,3 2-3 16,1 1-34-16,4-4-40 16,4-1 30-16,1-1-31 15,0-4-9-15,0-1-8 16,0 0-31-16,0 0 33 16,0 0-9-16,0 0 24 15,0 0-21-15,0 5 21 16,-4 3-20-16,-1 6 20 15,-2 2 1-15,4 0 12 16,2-4-13-16,1-2-7 0,0-3-10 16,11-7-144-16,14 0-105 15,-2-11-112-15,-2-5-520 0</inkml:trace>
  <inkml:trace contextRef="#ctx0" brushRef="#br0" timeOffset="185593.36">18813 7738 1659 0,'0'0'355'0,"0"0"-214"15,0 0 26-15,0 0-13 16,0 0-106 0,0 0-33-16,0 0 34 0,-4 0-6 15,4 0 15-15,0 0 24 16,0 0 15-16,0 0 27 15,0 0-61-15,0 0-17 16,0 0 26-16,0 0-37 16,0 0 5-16,0 0-2 15,0 0-37-15,0 0 65 16,0 0-60-16,0 0-6 16,0 0 33-16,0 0-15 15,0 0-6-15,0 0 12 16,0 0-23-16,0 0 60 0,0 0-47 15,0 0-14-15,0 0 43 16,5 0-1-16,0 0-10 16,3 0-2-16,1 0-30 15,1 0 66-15,0 0-66 16,0 0 1-16,0 0 25 16,-1 0-25-16,0 0 5 15,1 0 0-15,-1 0 5 16,-2 0 28-16,3 0-39 15,-3 0 0-15,3 0 13 16,1 0-13-16,0 0 0 16,-1 0 0-16,-1 0 12 15,-5 0-9-15,-1 0-3 0,-2 0 0 16,-1 0 1 0,0 0-1-16,0 0 0 15,0 0 0-15,0 0 1 16,0 0-29-16,0 0 10 0,0 0-134 15,0 0-35-15,2-2-62 16,-1 1-290-16,-1-1-451 0</inkml:trace>
  <inkml:trace contextRef="#ctx0" brushRef="#br0" timeOffset="187179.92">19072 8882 1322 0,'0'0'401'16,"0"0"-201"-16,0 0-45 16,0 0 51-16,0 0-46 15,0 0-83-15,0 0-7 16,-24-40-3-16,22 40-8 15,-1 0-18-15,-3 1-25 16,-4 15 39-16,-4 7-32 0,-1 7 36 16,0 2 1-16,3-5-33 15,4-5 6-15,4-7-33 16,4-6 14-16,0-4-1 16,0-5-13-16,9 0-30 15,8-17 23-15,1-7-17 16,-1-4 9-16,-3-1-5 15,-5 4 7-15,-6 7 2 16,-3 7 22-16,0 7 4 16,0 4 39-16,0 0-32 15,-3 6-3-15,-3 9 4 16,-1 1-22-16,1-1 48 16,3-1-49-16,3-7 0 15,0-2-14-15,0-5 13 16,7 0-23-16,3-3-9 0,-2-8 11 15,-3 2 14-15,-5 2 8 16,0 5 0-16,-1 2 36 16,-16 3-24-16,-2 12 21 15,0 3 3-15,2 0-36 16,7-1 56-16,7-4-56 16,3-1-14-16,11-6-17 15,27-6-170-15,-1-1-262 0,-3-13-723 16</inkml:trace>
  <inkml:trace contextRef="#ctx0" brushRef="#br0" timeOffset="187955.06">19085 9274 1448 0,'0'0'388'0,"0"0"-256"16,0 0 44-16,0 0-82 16,0 0-51-16,0 0 24 15,0 0 22-15,-7 0-3 16,7 0 52-16,-2 0-35 16,1 0 25-16,-1 0-23 0,1 0-11 15,1-1 14 1,0 1-57-16,0 0-15 0,0-2 45 15,0 2-59-15,0 0 5 16,0 0 6-16,0 0-33 16,10-1 35-16,4 1-22 15,5 0-1-15,1-2 51 16,2 2-49-16,-1 0-13 16,3 0 0-16,-3 0 10 15,3 0-22-15,-3 0-10 16,1 0-109-16,5 2-27 15,-5 1-224-15,-6 0-415 0</inkml:trace>
  <inkml:trace contextRef="#ctx0" brushRef="#br0" timeOffset="189079.32">18129 10368 1714 0,'0'0'375'0,"0"0"-182"15,0 0 1-15,0 0-63 16,0 0-58-16,0 0-58 15,0 0 18-15,-40 42-5 16,36-18-17-16,1-1 72 16,0-4-47-16,3-3-2 15,-2-7-1-15,2-5-22 16,0-3 10-16,0-1-4 16,0 0-16-16,0-8 14 15,5-9-15-15,-2-3-17 16,-1 1 16-16,-2 2 2 0,0 7 13 15,0 5 72-15,-10 5-9 16,-2 0 14-16,-1 8-65 16,-2 5-20-16,1 3 16 15,4 0-21-15,4-5 6 16,2-4-7-16,4-6-43 16,0-1 27-16,0-4-46 15,10-13 23-15,0-2 30 16,-1 0-3-16,-4 6 12 15,-3 7 1-15,-2 4 14 0,0 2 60 16,0 0-64-16,-9 13-1 16,-1 3 25-16,0 0-29 15,3 0 3 1,3-6-9-16,2-2 1 0,2-4-24 16,0-1-43-1,0-3-94-15,0 0 1 0,0 0-24 16,2-1 0-16,2-10-68 15,2 3-315-15,-2 1-899 0</inkml:trace>
  <inkml:trace contextRef="#ctx0" brushRef="#br0" timeOffset="189916.51">18373 10539 1818 0,'0'0'475'0,"0"0"-337"16,0 0 60-16,0 0-112 15,0 0-59-15,0 0-21 16,0 0 0-16,-5-3 18 0,5 3 10 15,0 0 57-15,0-1 74 16,0 1-69-16,0 0-5 16,0 0 5-16,0 0-26 15,0 0 29-15,0 0-57 16,0 0-24-16,0 0 25 16,5 0-42-16,5 0 4 15,5 0 6-15,3 0-10 16,3 0 25-16,-2 0-26 15,1 0 0-15,0 0 3 0,-3 0-3 16,-2 0 0 0,-3 0-2-16,-4 0 8 0,-1 0-4 15,-2 0-2-15,-2 0 0 16,1 0-3 0,-3 0 3-16,-1 0 0 0,0 0-1 15,0 0 9-15,0 0-2 16,0 0-6-16,0 0 0 15,0 0-6-15,2 0 6 16,-2 0-1-16,2 0 0 16,-1 0 2-16,1 1-14 15,0-1 11-15,0 2-104 16,-1-1-4-16,2 3-72 0,1-1-145 16,-1 0-259-1,-3 0-378-15</inkml:trace>
  <inkml:trace contextRef="#ctx0" brushRef="#br0" timeOffset="191792.98">18075 12257 1588 0,'0'0'317'0,"0"0"-169"16,0 0 17-16,0 0-69 16,0 0-43-16,0 0 5 15,0 0-33-15,-13-13 23 0,12 13 3 16,-3 6-31-1,2 15 53-15,-1 3-13 0,2 4-35 16,-2 1 14 0,3-4-33-16,0-5 3 0,0-7-5 15,0-5 4-15,0-5-10 16,6-3 2-16,2-3-34 16,0-17 33-16,1-4-44 15,-4-3 9-15,-2 3 15 16,-3 8 21-16,0 4 45 15,0 7 43-15,0 5 24 16,-3 1-9-16,-7 16-54 16,-6 9-1-16,0 1-3 15,-3 3-36-15,6-6 36 0,2-5-45 16,4-5 1-16,4-11 10 16,3-3-11-16,0 0-1 15,0-9 0-15,-2-9-35 16,-3-8 9-16,0 5-15 15,-2 2 42-15,2 8 18 16,0 8 33-16,2 3-18 16,1 0-21-16,-2 0-4 15,3 11-1-15,-1 1-7 16,2 3-28-16,0-2-44 16,13-4-162-16,5-6-224 15,-2-3-480-15</inkml:trace>
  <inkml:trace contextRef="#ctx0" brushRef="#br0" timeOffset="192477.43">18314 12424 1685 0,'0'0'693'15,"0"0"-555"-15,0 0-30 16,0 0-29-16,0 0-52 16,0 0-14-16,0 0-12 15,-18-9 10-15,18 9 0 16,0 0 80-16,0-3 85 15,0 1-59-15,0 2-38 16,0 0-1-16,0 0-29 0,0 0 5 16,0 0-39-1,0 0-7-15,0 0 8 0,0 0-16 16,5 0 0-16,7 0 3 16,5 0-2-1,1 0 19-15,3 0-20 16,1-3 0-16,-2 3-2 0,0-3 2 15,-3 3 0-15,0-3 5 16,-4 3-4-16,-3-3 21 16,-3 3-22-16,-2 0 0 15,-2 0 42-15,-1-1-36 16,-1 1 8-16,1 0 5 0,-2 0-18 16,2 0 19-1,0 0-20-15,1 0 0 0,-2 0-25 16,1 0 23-16,0 0-83 15,0 0-90-15,-2 4-162 16,0 2-240-16,0 5-1178 0</inkml:trace>
  <inkml:trace contextRef="#ctx0" brushRef="#br0" timeOffset="195795.91">18268 13359 745 0,'0'0'208'15,"0"0"-91"-15,0 0 6 16,0 0-88-16,0 0 3 16,0 0-25-16,0 0-12 15,4-21 66-15,-4 21 11 16,0-3-5-16,0 3 21 15,0-3-8-15,0 0 3 16,2-2-73-16,-2 0-4 16,2-1 35-16,-2 1-21 0,0 2 2 15,2 3-9-15,-2 0-19 16,0 0 28 0,0 0-28-16,0 0 0 15,0 0 6-15,0 0-5 16,0 0 6-16,0 0-7 0,0-3 7 15,0 3-4-15,1-3-3 16,-1 3 0-16,0 0 4 16,2 0-3-16,-2 0 11 15,0-1 24-15,0-2 0 16,0 3 8-16,0-6-44 16,0 2 0-16,0 1 7 15,0-1-7-15,0 1 1 0,0 0 32 16,0 0 21-16,0 3 82 15,0 0 2-15,0 0-25 16,0 3-7-16,0 10-45 16,0 7 33-16,0 7-1 15,0 6-66-15,0 1 24 16,3 11-51-16,2 1-8 16,-5 31-111-16,0-14-251 15,0-12-1936-15</inkml:trace>
  <inkml:trace contextRef="#ctx0" brushRef="#br0" timeOffset="199110.23">22273 12826 1677 0,'0'0'399'0,"0"0"-151"16,0 0-46-16,0 0-72 0,0 0-114 15,0 0-8-15,0 0 6 16,-2-3-8-16,2 3 20 16,2 0 14-16,3 13 39 15,-2 4 90-15,1 10-79 16,-4 3-18-16,0 4-21 15,0 5-41-15,0-1 10 16,0 2-20-16,5 23-99 16,-2-13-162-16,0-6-462 0</inkml:trace>
  <inkml:trace contextRef="#ctx0" brushRef="#br0" timeOffset="204427.9">24180 12542 1681 0,'0'0'283'0,"0"0"-191"0,0 0 59 15,0 0-36 1,0 0-63-16,0 0-30 0,0 0 63 16,-12 0-39-16,11 0-11 15,-5-3 41-15,2-4-32 16,-3-1-3-16,-3 2-8 15,1 0-2-15,-1-1 40 16,-2 1-61-16,2-2-8 16,-1 1 7-16,1-5-9 15,-1 1 0-15,4 1-1 16,0-4 3-16,2 1 23 0,3 1-25 16,0 1 0-16,1 1 14 15,1-1-7-15,0-1 13 16,0 2 3-16,0-4-22 15,0 4 28-15,0-4-29 16,0 1 0 0,3 1 4-16,2 1-3 0,1-2 0 15,3 2-1-15,-2 1 6 16,1 4 6-16,-1-1-12 16,1-1 0-16,1 2 2 15,1 1-2-15,0 0 0 16,0-1 0-16,0 3 0 15,-1 1-6-15,1 2 6 16,0 0-5-16,1 0-2 16,0 0 7-16,1 5-6 15,0 1 6-15,0 4 0 0,-2 0-8 16,2 4 8-16,-6-1-1 16,2 1-1-16,1 2 2 15,-1 2 0-15,-1 2-1 16,-1 2 1-16,-1-1 2 15,1 5-2-15,-3 1 0 16,0 0 11-16,-1 0-10 16,0-3 4-16,-2 2 11 15,0-2-15-15,0 0 44 16,0-2-38-16,0 5 1 16,0-3 29-16,-10 2-31 15,-2 1 14-15,-4 0 8 16,-1 0-20-16,-2 0 26 0,-1 0-34 15,-2 3 0 1,0-4 2-16,1 1-1 0,-3 0 0 16,-1-3-1-16,-1-1 7 15,-3-2 2-15,1-2-9 16,1-5 0-16,2-1-1 16,3-7 1-16,2-1 0 15,2-5 0-15,3 0 9 16,2 0-13-16,0-11 4 15,4 1 0-15,0-1-5 0,2-2 5 16,1 1 0-16,1 1 0 16,0 1 1-1,0 1 1-15,0-2-2 16,0 4 0-16,0-2-3 0,0 1 3 16,1 2-1-16,3-1 1 15,-1 1 0-15,2 0-9 16,0 1 9-16,0-1 0 15,0 2-7-15,2 1 7 16,4 0 0-16,3 0-1 16,-1 3 7-16,4-3-9 15,-1 3 3-15,5 0 0 16,-3 0-6-16,2 0 6 0,-2 0 0 16,1 0 0-1,-1 6 7-15,3 0 2 0,1 1-9 16,4-1 0-16,0 2 9 15,0-2-9-15,-1 1 0 16,-4-1 3 0,-3 2 3-16,0 1 24 0,-2 1-18 15,-3 4-12-15,-1-1 49 16,1 1-38-16,-3-1 14 16,2 4 1-16,0-1-25 15,1-2 43-15,0-1-37 16,4 1-5-16,1-1 29 15,3 0-22-15,5-6 5 16,4 0 13-16,7-7-18 16,5 0 24-16,6-7-33 15,4-7 9-15,0-5-18 0,0 1 9 16,-4-5-56-16,1-1-43 16,-3 2-23-16,15-16-42 15,-12 8-203-15,-9 3-423 0</inkml:trace>
  <inkml:trace contextRef="#ctx0" brushRef="#br0" timeOffset="-206371.99">17656 6776 1741 0,'0'0'597'0,"0"0"-454"16,0 0 10-16,0 0-46 15,0 0-81-15,0 0-6 16,0-49-20-16,0 38 0 15,0-1 12-15,0 0-6 16,0-1 20-16,0-1 57 0,0-1-2 16,0-1 12-16,0-2-33 15,0-2-33-15,0 1 46 16,0-1-67-16,0 1-5 16,3 2 24-16,3 0-25 15,-2 3 20-15,2 1-20 16,-5 4 0-16,1 4 32 15,-1 3-3-15,-1 2 10 16,0 0 25-16,0 0-17 16,0 0 16-16,0 0-50 15,0 0-7-15,0 0 45 16,0 0-51-16,0 0 0 0,3 4 5 16,3 11 1-1,2 5 75-15,4 4-29 0,0 0-38 16,2 2 65-16,2-4-79 15,0-2 0-15,3-5 18 16,-3-2-18-16,1-2 0 16,-2-4-162-16,-5 1-192 15,-2-5-188 1,-6 0-1147-16</inkml:trace>
  <inkml:trace contextRef="#ctx0" brushRef="#br0" timeOffset="-205641.51">18710 7927 2034 0,'0'0'497'16,"0"0"-418"-16,0 0 7 16,0 0-24-16,0 0-62 15,0 0-8-15,0 0-90 16,0 0 7-16,0 0 18 16,0 0 52-16,0 0 21 0,0 0 0 15,0 0 18-15,-1 0 22 16,-4 0-40-16,1 0 0 15,1 0-75-15,-2 0-119 16,0 0-39 0,0 0-434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3-05T01:13:13.2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52 11291 137 0,'0'0'1065'15,"0"0"-924"-15,0 0-134 16,0 0-7-16,-97 65-216 16,77-55-323-16</inkml:trace>
  <inkml:trace contextRef="#ctx0" brushRef="#br0" timeOffset="57.85">6353 11372 484 0,'0'0'609'0,"0"0"-609"15,-104 10-36-15</inkml:trace>
  <inkml:trace contextRef="#ctx0" brushRef="#br0" timeOffset="1477.68">6115 11457 1264 0,'0'0'323'0,"0"0"-184"16,0 0-57-16,0 0-37 16,0 0 9-16,0 0-42 15,0 0 36-15,0-10 38 0,0 9-19 16,0 1-4-1,0-2-4-15,0 2-22 0,0 0 62 16,-1 0-56-16,1 0-10 16,0 0 12-16,-2 0-25 15,1 0 26-15,1 0-13 16,-2 0-9-16,1 0 64 16,-3 0-61-16,2 0 52 15,2 0 19-15,0 0-38 16,0 0 9-16,0-3-24 15,0 3-17-15,0-2 46 16,0 2-73-16,0 0-1 16,0 0 6-16,0 0 5 15,0 0-8-15,4 0-3 0,4 0 0 16,0 0-2-16,4 0 2 16,0 0-6-16,-2 0 6 15,1 0 0-15,-2 0 4 16,-1 0-4-16,1 0 0 15,-1 0 2-15,0 0-2 16,-1 0 0-16,2 0-2 16,-2 0 4-16,-1 0-8 15,-3 0 6-15,0 0 0 16,-1 0-8-16,0 0 8 16,1 0-6-16,0 0 5 15,1 2 2-15,1 1 3 16,-2-3-4-16,1 2-3 15,-3-2-15-15,-1 0 18 16,0 1-7-16,0-1 1 0,0 2 12 16,0-2 9-16,0 3-15 15,-1 2 0-15,-8-2 20 16,-1 0-20-16,-3 2 0 16,-3 0-1-16,2 0 2 15,-5-1 26-15,3 1-27 16,-3-2 0-16,4 0 14 15,0-3-14-15,3 2 12 16,4-2-6-16,1 0 2 16,4 0 53-16,0 0-49 15,3 0-11-15,0 0 21 0,0 0-22 16,0 0 0-16,0 0 0 16,0 0 1-1,0 0-21-15,0 0 20 0,0 0-10 16,0 0 1-16,8 1 18 15,2 0-15-15,2 2 6 16,-1 0 0-16,-1-3-4 16,1 3 4-16,-3-3-21 15,-3 0 19-15,0 0-7 16,-2 2 9-16,-1-2-19 16,-2 2 13-16,0-2-12 15,0 1 18-15,0-1-20 0,0 2 13 16,0-2 14-16,0 0-7 15,0 0 0-15,0 0 0 16,0 0-27-16,0 0 2 16,0 1-98-16,0 2-73 15,-2 4-75-15,-3-1-239 16,0 1-292-16</inkml:trace>
  <inkml:trace contextRef="#ctx0" brushRef="#br0" timeOffset="7844.63">6129 11506 940 0,'0'0'863'15,"0"0"-661"-15,0 0-70 16,0 0-55-16,0 0-30 16,0 0 8-16,-14-6-45 15,14 6 1-15,0 0 26 16,0 0 4-16,0 0 43 16,0 0-40-16,0 0-13 15,0 0 33-15,0 0-52 0,0 0-11 16,0 0 5-16,4 0-6 15,6 0 13-15,3 0-13 16,-1 0 0-16,1 3 0 16,-1-3 0-16,-2 3-1 15,0-1 1-15,-3 1-10 16,-1-1-1-16,0-1 11 16,-3 2-16-16,1-3 8 15,-3 0-8-15,-1 0 4 16,0 0 12-16,0 0 0 15,0 0 19-15,0 3-19 16,0-3 19-16,0 0 29 16,-7 1-32-16,-3 2-6 15,-3 0 10-15,0 0-20 16,-3 1 57-16,2-4-56 16,0 3-1-16,0-3 31 0,4 1-14 15,3-1 5-15,1 0-19 16,5 2 9-16,-1-2 21 15,2 0-32-15,0 0-1 16,0 0 9-16,0 0-9 16,0 0-9-16,0 1-9 15,3 2 18-15,6 0-7 16,1 3 7-16,0-2-24 16,0 3 6-16,-2-4-36 0,-1 0 0 15,-2-2-34 1,-3 0-2-16,-1-1 90 15,-1 0-29-15,0 0 16 0,0 0 11 16,0 0-82 0,-7 0-44-16,1 0-112 15,-1 0-260-15,0 0-410 0</inkml:trace>
  <inkml:trace contextRef="#ctx0" brushRef="#br0" timeOffset="54586.2">13784 8064 1892 0,'0'0'498'0,"0"0"-383"15,0 0 52-15,0 0-76 16,0 0-61-16,0 0 13 16,0-1-41-16,0 1-2 0,0 0 27 15,0 0 15 1,0 0 28-16,0 0-1 0,0 0-21 16,0 0 34-16,0 0-53 15,0 0-14-15,0 0 25 16,0 0-20-16,0 0 8 15,0 0-17-15,0 0-11 16,-1-2 47-16,1 1-30 16,-2-1 2-16,0 2 31 15,2 0-25-15,0 3 5 16,0 14-24-16,0 10 38 16,0 8 64-16,0 6-45 15,0 4-3-15,0 1-15 16,0-4-32-16,0-2 23 15,0-5-36-15,0-5 1 0,4-8 13 16,-1-4-14-16,-2-7 0 16,-1-6-2-16,0-5 10 15,0 0 22-15,0-16-30 16,0-11-8-16,0-7 2 16,0-8-51-16,0-3 14 15,0 0 29-15,0 0 14 16,0 5-4-16,0 4 4 15,0 6 0-15,0 7-2 16,0 10 2-16,0 5 0 16,0 8 0-16,3 0 11 15,4 13 8-15,3 9 2 16,0 7-12-16,2 0 35 16,0-2-37-16,-1 0 2 15,3-10-9-15,-1-4 14 0,4-8-14 16,0-5 0-16,0-2-5 15,1-21-4-15,-1-9-13 16,-1-8-10-16,-2-7-32 16,-2 1-52-16,-4 2 101 15,-3 7-10-15,-2 9 25 16,-3 11 16-16,0 6 59 16,0 8 21-16,0 3-40 15,0 8-56-15,0 15 52 16,1 11-34-16,3 8 3 0,1 4 21 15,3 3-18 1,1 1 9-16,1-2-27 16,-1-2 6-16,0-4-12 15,-1-8 0-15,-1-7 0 0,-2-6 0 16,-1-7 0 0,-3-7 0-16,1-4 0 0,-2-1 0 15,0-2 0-15,0 0 0 16,0 0 0-16,0-2 0 15,0-4-29-15,0-1-47 16,0-1-127-16,0-2-148 16,3-7 56-16,4 2-225 15,-2 0-266-15</inkml:trace>
  <inkml:trace contextRef="#ctx0" brushRef="#br0" timeOffset="55043.05">14314 7988 1980 0,'0'0'584'16,"0"0"-389"-16,0 0 34 16,0 0-87-16,0 0-54 15,0 0-55-15,0 0 9 16,-66-24 7-16,55 24-22 15,-1 14 56-15,1 4-16 16,2 5-10-16,4 5 38 0,5 3-28 16,0 3-4-1,5 0-22-15,12 1-29 0,5-1 33 16,3-4-45-16,2 0 1 16,1-5 8-16,-3-4-9 15,-5-1 1-15,-5-4-1 16,-6-2 8-16,-8-2 49 15,-1-2-39-15,0-1-5 16,-15 0 35-16,-5-3-36 16,0-1 5-16,1-1-17 15,2-2 1-15,4-2 3 16,3 0-4-16,6 0-21 16,0 0-27-16,2 0-57 15,2-5-142-15,0-4-104 0,6-10-153 16,5 2 20-16,1 1-376 0</inkml:trace>
  <inkml:trace contextRef="#ctx0" brushRef="#br0" timeOffset="55343.43">14559 8106 1020 0,'0'0'1099'16,"0"0"-778"-16,0 0-132 15,0 0 45-15,-8-89-17 0,0 82-81 16,-2 7 17 0,-2 0-62-16,-3 18-46 0,-3 14 65 15,2 9-8 1,5 9-14-16,5 4-13 0,6 0-40 16,0-2 14-16,14-9-49 15,10-5 8-15,4-10-8 16,4-8 0-16,0-8-11 15,-3-5 11-15,-2-7-37 16,-3 0-14-16,-4-12-120 16,2-16-113-16,-5 4-15 15,-6-2-424-15</inkml:trace>
  <inkml:trace contextRef="#ctx0" brushRef="#br0" timeOffset="55537.7">14909 8194 2687 0,'0'0'599'0,"0"0"-452"16,0 0 52-16,0 0-94 15,0 0-105-15,0 0-120 16,0 0-170-16,0 45-369 15,3-39-971-15</inkml:trace>
  <inkml:trace contextRef="#ctx0" brushRef="#br0" timeOffset="55714.49">14890 8440 848 0,'0'0'1725'0,"0"0"-1342"0,0 0-143 16,0 0 22-16,0 0-73 15,0 0-97-15,0 0-92 16,13-2-145-16,-3-7-134 16,-1 2-300-16,-2-1-686 0</inkml:trace>
  <inkml:trace contextRef="#ctx0" brushRef="#br0" timeOffset="56218.64">15131 8151 2138 0,'0'0'371'16,"0"0"-223"-16,0 0-16 15,0 0 85-15,0 0-112 16,0 0-80-16,0 0 13 15,-8-48-38-15,19 45 0 16,3 1 0-16,-3 2 6 16,2 0 7-16,-3 5-13 15,-1 8 0-15,-6 6 24 16,-1 3-23-16,-2 1 5 16,0 1-6-16,-5-2 1 0,-4-3 0 15,2-1-1-15,3-5-27 16,2-2 21-16,2 1 0 15,0 0 5-15,6 0 1 16,8 3 0-16,4 0 23 16,-1 0-23-16,2 0 0 15,0 0 16-15,-6-2-4 16,-3 1 26-16,-7-2-17 16,-3 0 0-16,0 0 71 15,-9-1-47-15,-5-4-22 16,-5 0 4-16,3-4-27 0,3-3 0 15,0 0-90 1,5 0-38-16,6 0 20 16,2-13-133-16,0-16-70 15,10 1-172-15,3-1-564 0</inkml:trace>
  <inkml:trace contextRef="#ctx0" brushRef="#br0" timeOffset="56495.02">15363 8215 1935 0,'0'0'662'0,"0"0"-458"16,-40 94 61-16,34-52-33 15,6-4-58-15,3-5-66 16,20-8-95-16,7-7-1 0,5-11-24 16,4-7-36-16,-3-5-36 15,-6-19 29-15,-9-6-2 16,-11-6 57-16,-10-5-15 15,0-1 10-15,-19 0-6 16,-4 5 12-16,0 10-1 16,-1 5 0-16,4 12 12 15,0 3-27-15,1 7-9 16,-8 4-190-16,3 10-136 16,0 2-652-16</inkml:trace>
  <inkml:trace contextRef="#ctx0" brushRef="#br0" timeOffset="61314.86">9518 9909 1971 0,'0'0'545'16,"0"0"-402"-16,0 0 9 16,0 0-6-16,0 0-95 15,0 0 19-15,-7 0-49 16,7 0 38-16,0 0 38 16,0 0-4-16,0 0 27 15,0 0 3-15,0 0-45 16,0 0 61-16,0 0-101 15,0 2-23-15,9-1 21 16,2 1-15-16,7 1 12 16,2 2-33-16,2 0 13 15,2 0-4-15,-1-2-9 16,4-2 0-16,0-1-7 16,1 0 7-16,-1 0-1 0,-2 0-68 15,-5-3-70-15,-5 0 4 16,-5 3-32-16,-5 0-24 15,-5 2-121-15,0 9-209 16,-3-2-377-16</inkml:trace>
  <inkml:trace contextRef="#ctx0" brushRef="#br0" timeOffset="61508.95">9555 10198 1788 0,'0'0'1097'0,"0"0"-816"0,0 0-44 16,0 0-5-16,0 0-130 16,0 0-36-16,0 0-60 15,58 9 6 1,-25-8-12-16,4 2-54 0,2 0-130 16,8 2-113-16,-11 1-296 15,-7 0-594-15</inkml:trace>
  <inkml:trace contextRef="#ctx0" brushRef="#br0" timeOffset="62598.73">10618 9789 2297 0,'0'0'701'16,"0"0"-523"-16,0 0 99 16,0 0 2-16,0 0-144 15,0 0-51-15,0 0-34 16,-9 0-50-16,9 0 83 16,0 0-83-16,5 0 0 15,9 0 4-15,2 0 4 16,4 0-8-16,6 0 0 15,-2 3-24-15,3 1 1 0,0 2-169 16,-2 2-96 0,-4-2 2-16,3 3-185 0,-6-1-116 15,-6-2-391-15</inkml:trace>
  <inkml:trace contextRef="#ctx0" brushRef="#br0" timeOffset="62865.65">10921 9823 1461 0,'0'0'619'0,"0"0"-454"16,0 0 16-16,28-92-15 16,-20 53-82-16,0 2-4 15,-1 1-26-15,-4 6 38 16,-3 9 118-16,1 9-81 16,-1 7 13-16,0 5-39 0,3 2-85 15,-2 16 11 1,1 8 11-16,1 4-4 0,2 5 17 15,-2 0-52-15,2-1-1 16,1-1 0-16,-2-5-41 16,0 0-38-16,-2 1-116 15,-2-2-76-15,0 9-47 16,0-5-282-16,0-7-622 0</inkml:trace>
  <inkml:trace contextRef="#ctx0" brushRef="#br0" timeOffset="63347.96">10788 10130 1908 0,'0'0'544'15,"0"0"-373"-15,0 0-1 16,0 0-36-16,0 0-4 16,0 0-71-16,0 0 5 15,12-1 53-15,-1-4 7 16,4 2 5-16,4-1-27 16,2-1-46-16,5 1 37 0,0-1-80 15,6 1-11-15,0-1 21 16,1 1-22-16,1 1 2 15,-1 0-3-15,0 0 0 16,-3 1-1-16,-1 2 1 16,-3-1-5-16,0 1 4 15,-3-2 2-15,-3 1-10 16,-2-1-21-16,-4 1 25 16,-6 1-8-16,-3 0 13 15,-2 0 0-15,-3 0-12 16,0 0 27-16,0 0-12 15,0 0-3-15,0 0-66 16,0 0-35-16,0 0-107 16,-8 0 7-16,-4 4-58 0,-9 16-32 15,0-4-242-15,2 2-497 0</inkml:trace>
  <inkml:trace contextRef="#ctx0" brushRef="#br0" timeOffset="63768.35">11050 10310 1943 0,'0'0'535'0,"0"0"-340"15,0 0 24-15,0 0-69 16,0 0 8-16,0 0-114 15,0 0-28-15,-57-15 35 0,44 40 1 16,0 9 55-16,1 5 2 16,4 10-26-16,3 2 53 15,3 2-97-15,2-5-21 16,2-6 12-16,15-9-24 16,3-9-6-16,5-17-1 15,3-7-49-15,-1-6 41 16,-4-18-97-16,-6-6 4 15,-11 0 67-15,-6 2 35 0,0 5 3 16,-13 7 35 0,-9 6 37-16,-3 9 25 15,-2 1-99-15,1 1 0 16,4 12-2-16,4 6-34 16,3 2-184-16,1 5-100 15,6-5-344-15,4-9-1392 0</inkml:trace>
  <inkml:trace contextRef="#ctx0" brushRef="#br0" timeOffset="64286.75">11731 10166 1783 0,'0'0'626'0,"0"0"-405"15,0 0 66-15,0 0-57 16,0 0-99-16,0 0 33 15,0 0-68-15,24-10 33 16,0 7 3-16,4 0-60 16,3 1-7-16,4 1-41 15,1-1-9-15,1 2 15 16,0 0-30-16,-7 0-17 16,-5 0-17-16,-7 0-88 15,-5 0-103-15,-6 0-27 16,-7 0-117-16,0 0-95 15,0 0-301-15</inkml:trace>
  <inkml:trace contextRef="#ctx0" brushRef="#br0" timeOffset="64458.95">11933 10003 1996 0,'0'0'615'16,"0"0"-444"-16,0 0 15 15,0 0-7-15,0 0-66 16,-7 94-21-16,10-53-91 15,6 2 0-15,1 0-2 16,0-2-51-16,0-6-92 16,0 2-164-16,-2-12-187 15,-3-10-257-15</inkml:trace>
  <inkml:trace contextRef="#ctx0" brushRef="#br0" timeOffset="65774.97">12532 9912 1876 0,'0'0'547'0,"0"0"-317"15,0 0 57-15,0 0-70 16,0 0-46-1,0 0-10-15,0 0-29 0,-8 4 27 16,8-4-96-16,0 0-25 16,0 0-32-16,4 3 15 15,10 0-32-15,8 4 11 16,4-1-25-16,4 2 14 16,1-2-188-16,1-2-32 15,6-4-67-15,-9 0-271 16,-7 0-661-16</inkml:trace>
  <inkml:trace contextRef="#ctx0" brushRef="#br0" timeOffset="66082">12843 9976 332 0,'0'0'2017'15,"0"0"-1673"-15,0 0-139 16,29-81-63-16,-15 51-66 15,0-2-22-15,0 3-40 16,-6 7 5-16,-3 5 31 16,-4 10 10-16,-1 5 83 15,0 2-60-15,0 8-53 16,0 13 45-16,0 7 3 16,0 5-32-16,0 3-46 15,2 1 18-15,2-2-48 16,-1-2 6-16,2-2-148 15,-2-4 4-15,2-3-84 0,-1-2-75 16,-1-7-219-16,-1-6-410 0</inkml:trace>
  <inkml:trace contextRef="#ctx0" brushRef="#br0" timeOffset="66653.27">13114 9756 1847 0,'0'0'538'15,"0"0"-332"-15,0 0-55 16,0 0-53-16,0 0-10 16,0 0-62-16,0 0-26 15,-14-24 0-15,20 18 1 16,2 1 19-16,2 1-20 16,0 3 1-16,0 1 45 15,0 0-12-15,0 1-10 0,-2 9-3 16,-2 5-12-1,-5 5 8-15,-1 1-17 0,0 3-30 16,-10-2 28-16,-3-1-63 16,1-4-9-1,2-5 35-15,5-3 27 16,4-2 3-16,1-2 9 0,0 1 0 16,8-1 3-16,7 1 8 15,3 1 8-15,3 1 32 16,-2 1-25-16,0 2 57 15,-6-1-53-15,-3 1 3 16,-5 2 12-16,-5 1-21 0,0 2-1 16,-13 2-17-1,-11 0 6-15,-1-1-24 0,-1-4 1 16,0-4-76-16,3-3-58 16,4-3-61-16,3-3-34 15,3 0-227-15,4 0-468 0</inkml:trace>
  <inkml:trace contextRef="#ctx0" brushRef="#br0" timeOffset="67069.17">12902 10241 2293 0,'0'0'611'15,"0"0"-415"1,0 0-6-16,0 0 38 0,0 0-155 16,0 0-64-16,0 0 29 15,20 0-26-15,-4 0 7 16,3 0 23-16,1 0-1 16,3-3 19-16,1 0-60 15,3 3 10-15,1-2 11 16,2 0-21-16,0 2 0 15,0 0 3-15,1 0 8 16,-5 0-11-16,-1 0 0 16,-4 0-23-16,-3 0 16 15,-5-1-13-15,-3-1 17 16,-3 1-9-16,-4 1 24 16,0 0-7-16,-3 0-5 15,0 0 0-15,0 0-9 16,0 0 9-16,0 0-104 0,0 0-59 15,0 0-42-15,-2 0-71 16,-8 0-268-16,-1 6-546 0</inkml:trace>
  <inkml:trace contextRef="#ctx0" brushRef="#br0" timeOffset="67700.5">12979 10525 1713 0,'0'0'625'0,"0"0"-454"16,0 0 19-16,0 0 9 16,0 0-100-16,0 0-54 0,0 0-32 15,13-41-12 1,0 28 52-16,4 0-21 0,0 1 4 16,-1 3 19-16,-2 5-20 15,-2 4 5-15,-3 0-40 16,-3 9 8-16,-3 7 11 15,-3 7-19-15,0 2 0 16,-5 2-1-16,-6-1-6 16,-3-3 1-16,0-4-20 15,3-5 17-15,2-4-7 16,3-1 16-16,2-3 0 16,4 3 4-16,0-1-3 15,0 1 14-15,10 1-15 16,6 1 2-16,-2-1 31 15,2 2-23-15,-3-3 32 16,-1 0-8-16,-6 2-5 0,-4 1 56 16,-2 4-38-16,0-2-31 15,-14 4 32 1,-3-2-48-16,-7 1 0 0,2-4-2 16,0-3 8-16,6-7-21 15,4-3 15-15,5 0-34 16,4 0 23-16,3-3-94 15,0-7 0-15,0-1-16 16,9-8-150-16,1 1-60 16,-3 5-619-16</inkml:trace>
  <inkml:trace contextRef="#ctx0" brushRef="#br0" timeOffset="68017.48">13341 10563 1468 0,'0'0'303'0,"0"0"-204"16,0 0-99-16,0 0-175 15,0 0-423-15</inkml:trace>
  <inkml:trace contextRef="#ctx0" brushRef="#br0" timeOffset="68910.08">12817 10690 1620 0,'0'0'518'16,"0"0"-293"-16,0 0-20 16,0 0-37-16,0 0 11 15,0 0-96-15,0 0-13 16,-10-14-3-16,10 1-46 15,0-7 6-15,1-4-27 16,9-3 1-16,2-2-1 16,1 1 0-16,1 1 0 15,-2 3-6-15,-2 4 12 0,-4 5 1 16,-1 5-7 0,-3 5 0-16,-2 4 17 0,0 1-17 15,0 1 23-15,0 15 32 16,0 10 8-16,0 7 37 15,0 7-16-15,0 3-19 16,0 2 32-16,0 0-82 16,0-1 0-16,1-4-15 15,1-8 12-15,2-3-37 16,-3-12 10-16,-1-4-108 16,2-5 1-16,-2-5-45 15,3-3-45-15,4-2-57 0,2-7-104 16,-2-7-282-16</inkml:trace>
  <inkml:trace contextRef="#ctx0" brushRef="#br0" timeOffset="69482.03">13119 10437 1674 0,'0'0'344'16,"0"0"-212"-16,0 0 21 16,0 0-40-16,0 0-76 15,0 0 48-15,0 0 1 16,-10-15 0-16,5 22-5 0,1 10 34 16,-2 5 36-16,1 5-52 15,2 3-66-15,1 0 57 16,2-3-74-16,0-3-15 15,0-8 15-15,2-1-16 16,8-6 9-16,3-1-9 16,4-5 0-16,6 0 6 15,4-3-6-15,1 3 0 16,2-3 9-16,-2 3-8 16,-2 3 38-16,-6 3-31 15,-4 3-7-15,-2-2 69 16,-4 5-48-16,-5 3 16 15,-5 0-2-15,0 4-27 16,-3-2 39-16,-14 1-36 0,-3-2-12 16,-5 2 68-16,-2-5-28 15,0 0 26-15,0-3 11 16,6-1-37-16,4-7 41 16,6-1-66-16,2-3-13 15,2 2 20-15,4-3-21 16,-2 0-2-16,2 0-16 15,0-10-55-15,-1 1 18 16,2-2-120-16,-1 1-75 16,1-1 78-16,1 1-127 15,1-8-18-15,0 4-345 16,0-1-1197-16</inkml:trace>
  <inkml:trace contextRef="#ctx0" brushRef="#br0" timeOffset="69736.86">13128 10509 2131 0,'0'0'533'0,"0"0"-354"15,0 0 23-15,0 0-52 16,0 0-69-16,0 0-66 0,0 0 61 15,79-48-61 1,-55 48-14-16,0 0 28 0,-1 0-29 16,0 0 0-16,2 3-39 15,1 1-112-15,5-1-79 16,-6-3-287 0,-3 0-637-16</inkml:trace>
  <inkml:trace contextRef="#ctx0" brushRef="#br0" timeOffset="69900.39">13505 10546 2273 0,'0'0'562'16,"0"0"-492"-16,0 0 39 0,0 0-109 16,0 0-58-16,0 0-150 15,0 0-280-15,-5 10-576 0</inkml:trace>
  <inkml:trace contextRef="#ctx0" brushRef="#br0" timeOffset="72567.91">12643 10798 1669 0,'0'0'592'16,"0"0"-402"-16,0 0-4 16,0 0 21-16,0 0-56 15,0 0-39-15,0 0-53 16,-14-2-41-16,13-1 61 0,1-3-61 15,0-1-1 1,0-2 8-16,0-2-19 16,0-2 12-16,8-2-18 0,4-3 0 15,1 0-6-15,1-2 6 16,1 2-21 0,-2-1 21-16,1-1-4 0,-5 2-7 15,1-1 8-15,-1 0 3 16,-2 2-3-16,-3 3 3 15,0 4 0-15,-4 0 3 16,2 4-3-16,-2 1 37 16,0 5-22-16,0 0-13 15,0 0 32-15,0 0-34 16,0 0-1-16,0 0 0 16,1 0 1-16,2 0-1 0,1 15 1 15,1 1 0-15,-1 7 40 16,0 5-13-16,-2 8 45 15,-2 0 24-15,0 5-52 16,0-1 35-16,0-2-58 16,0-1-21-1,0-7 34-15,0-1-34 0,0-7 0 16,1-6 0-16,1-4 6 16,0-5-18-16,0-4 12 15,-1-1-75-15,-1-2-3 16,0 0-48-16,0 0 4 15,2 0-14-15,0-8-157 16,1-5 39-16,0-1-311 16,-3 4-469-16</inkml:trace>
  <inkml:trace contextRef="#ctx0" brushRef="#br0" timeOffset="73897.25">9144 11551 717 0,'0'0'517'0,"0"0"-313"16,0 0 84-1,0 0-29-15,0 0-46 16,0 0-7-16,0 0-74 0,-12-4 5 16,10 4 0-16,0 0-10 15,1 0-1-15,1 0-38 16,0 0-37-16,0 0 51 16,0 0-20-16,0 0 26 15,0 0 26-15,0 0-26 16,0 0 19-16,0 0-68 15,0 0-22-15,0 0 41 16,0 0-58-16,0 0-7 16,11 0 13-16,5 0-26 0,2 0 0 15,4 3 0 1,1 0 0-16,4 5 0 16,-2-5 0-16,2 1 0 15,-1 0 0-15,0 1 0 0,-5-2 0 16,-3-2 0-16,-2 1 0 15,-6-2 0-15,0 2 0 16,-5-2 0-16,2 0 0 16,-4 0 0-16,0 0 0 15,1 0 0-15,-3 0 0 16,-1 0 0-16,2 0-20 16,-2 0-139-16,0 1-220 15,0 11-122-15,-10 0 153 0,-3 1-734 16</inkml:trace>
  <inkml:trace contextRef="#ctx0" brushRef="#br0" timeOffset="74134.17">9205 11861 1602 0,'0'0'1080'16,"0"0"-739"-16,0 0-138 15,0 0 104-15,0 0-67 16,0 0-105-16,0 0-24 15,39 0-34-15,-9-3-77 16,3 0 0-16,2-1 0 16,0 1 0-16,-1 3 0 15,-4 0 0-15,-3 0 0 16,-2 0 0-16,-4 7-102 0,1 10-415 16,-6-1-140-16,-6-2-1253 15</inkml:trace>
  <inkml:trace contextRef="#ctx0" brushRef="#br0" timeOffset="77145.5">10409 11658 983 0,'0'0'1297'16,"0"0"-979"-16,0 0-122 15,0 0 56-15,0 0-127 16,0 0-65-16,0 0-13 0,-5 0-11 15,3 0 28-15,2 0-9 16,0 0 14-16,0 0 93 16,0 0-64-16,-2 0-22 15,2 0-2-15,0 0-23 16,-1 0 12-16,1 0-60 16,0 0 7-16,0 0 27 15,0 0-37-15,0 0 0 16,0 0 0-16,0 0 0 15,0 0 20-15,0 0-20 16,0 0 0-16,0 0 0 16,0 0 0-16,0 0 0 15,0 0 0-15,0 0 0 16,0 0 0-16,0 0 0 0,0 0 0 16,0 0 0-16,0 0 0 15,0 0 0-15,0 0 0 16,0 0 0-16,0 0 0 15,0 0 0-15,0 0 0 16,0 0 0-16,0 0 0 16,0 0 0-16,0 0 0 15,0 0 0-15,0 0 0 16,0 0 0-16,0 0 0 16,0 0 0-16,0 0 0 15,0 0 0-15,0 0 0 16,0 0 0-16,0 0 0 15,0 0 0-15,0 0 0 16,0 0 0-16,0 0 0 16,0 0 0-16,0 0 0 0,0 0 0 15,0 0 0-15,0 0 0 16,0 0 0-16,0 0 0 16,0 0 0-16,3 0 0 15,7 0 0-15,2 0 0 16,2 0 0-16,5 0 0 15,1 0 0-15,0-3 0 16,2 1 0-16,0 2 0 16,-1-3 0-16,1 0 0 15,0 3 0-15,-2 0 0 0,0 0 0 16,-2 0 0 0,-1 0 0-16,-4 0 0 0,-1 0 0 15,-4 0 0-15,-3 0 0 16,-1 0 0-16,-4 0 0 15,0 0 0-15,0 0 0 16,0 0 0-16,0 0 0 16,0 0 0-16,0 0 0 15,0 0 0-15,0 0-60 16,0 0-59-16,0 0-211 16,0 0 98-16,0 3-136 15,0 0-178-15,0-3-250 0</inkml:trace>
  <inkml:trace contextRef="#ctx0" brushRef="#br0" timeOffset="77898.13">10963 11393 1272 0,'0'0'793'0,"0"0"-515"15,0 0-32-15,0 0-58 16,0 0-1-16,0 0-56 16,0 0-65-16,-11-34-1 0,9 34-40 15,-1 0-23-15,-2 13 47 16,0 5-37-16,1 9 25 16,2 0 25-16,2-2-22 15,0 1 8-15,9-4-42 16,8-2 8-16,5-6-1 15,4 2-13-15,1-6 0 16,0-2 6-16,-3 1-4 16,-3 1 25-16,-6-2-18 15,-3 0-3-15,-6 0 85 16,-4 1-46-16,-2-2 6 0,0 2 14 16,0-1-19-16,-14 2 31 15,1 0-56-15,-3-4-8 16,0 2 44-1,3-5-42-15,1-3 3 0,2 0-16 16,2 3 9-16,1-3-11 16,-1 0 0-16,1 0-42 15,0 0 3-15,1 0-113 16,1 0-119-16,1 0 29 16,1 0-57-16,2-10-25 15,-2-4-309-15,3-3-447 0</inkml:trace>
  <inkml:trace contextRef="#ctx0" brushRef="#br0" timeOffset="78116.88">10979 11393 396 0,'0'0'1932'0,"0"0"-1445"15,0 0-277 1,0 0-29-16,0 0-99 0,0 0-49 15,0 0-33-15,80-43 10 16,-50 43-36-16,-2 0 9 16,-1 2-73-16,-4 9-62 15,-6 2-58-15,-7 14-27 16,-5-5-240-16,-5 0-275 0</inkml:trace>
  <inkml:trace contextRef="#ctx0" brushRef="#br0" timeOffset="78559.02">10898 11896 2129 0,'0'0'522'0,"0"0"-428"16,0 0 119-16,0 0-44 15,0 0-110-15,0 0 4 16,0 0-8-16,16-11 32 16,-10 7 9-16,-1 2-6 15,0 2 54-15,2 0-57 0,1 0-44 16,2 0 40-16,4 0-58 16,2 0-4-16,6 0-6 15,3 0-6-15,2 0 14 16,3-1-23-16,0-2 0 15,-1 3-5-15,0-3 5 16,-4 3 0-16,-1 0 0 16,-2 0 6-16,-2 0-1 15,-1 0-5-15,-3 0-11 16,-3 0-5-16,-5 0 2 16,-3 0-26-16,-1 0-34 15,-4 0-71-15,0 0 23 16,0 0-44-16,-4 4-24 15,-18 13-101-15,2-1-184 16,1 0-336-16</inkml:trace>
  <inkml:trace contextRef="#ctx0" brushRef="#br0" timeOffset="79070.25">11020 12164 2036 0,'0'0'651'0,"0"0"-411"16,0 0-21-16,0 0-75 16,0 0 1-16,0 0-116 15,0 0-28-15,15-65 25 0,5 53-13 16,-2 4 16 0,1 8-29-16,-2 0 1 15,-4 0 11-15,-1 7-12 16,-2 6 0-16,-6 5-1 0,-1 2 7 15,-3 0 3-15,0 3-9 16,-12-1-12-16,-3-1-3 16,2-4 7-16,-1-4 4 15,6 1-5-15,1-4 18 16,5 0-5-16,2 1-4 16,0-2 0-16,9 1 27 15,6-4-26-15,2 2 11 0,1-2 45 16,0 1-3-1,-2-1 38-15,-5-1-49 0,-5-2-28 16,-3 3 42-16,-3 1-40 16,0 2 4-16,-13 5 7 15,-6-1-28 1,-3-2 31-16,-2-1-31 0,1-4 0 16,4-3 2-1,6-3-2-15,5 0 0 0,3 0 0 16,3 0-42-16,2 0-10 15,0-6-194-15,4-4-70 16,14-17-18-16,-2 4-123 16,1-1-316-16</inkml:trace>
  <inkml:trace contextRef="#ctx0" brushRef="#br0" timeOffset="79403.82">11339 12113 1418 0,'0'0'768'0,"0"0"-405"16,0 0-102-16,0 0 3 16,0 0-67-16,-55 97-45 15,47-57 55-15,6 5-97 16,2-3-50-16,6-5-14 16,10-4-38-16,7-12-4 15,4-10-4-15,3-11 0 16,-2 0 8-16,-2-14-8 15,-4-7-8-15,-9-3 1 16,-6 2 14-16,-7 1-2 16,0 1-5-16,-13 1 0 0,-6-2 12 15,-8 1-12-15,-2-4-21 16,1 1-60-16,3 2-144 16,5 4 45-16,6 6 11 15,7 3-111-15,1 5-14 16,6-1-519-16</inkml:trace>
  <inkml:trace contextRef="#ctx0" brushRef="#br0" timeOffset="80589.09">11729 11939 1618 0,'0'0'376'16,"0"0"-195"-16,0 0 5 15,0 0-69-15,0 0-72 16,0 0-4-16,0 0-15 15,0-4 54-15,0 1 2 16,0 3 18-16,0 0 32 16,0 0-74-16,0 0-30 15,0 0 37-15,0 0-43 16,0 0-7-16,0 0-6 0,0 0-3 16,0 0 47-16,0 0-26 15,0 0 16 1,0 0 36-16,0 0-17 15,0 0 11-15,0 0-1 0,0 0-40 16,0 0 62-16,0 0-64 16,0 0-10-16,0 0 20 15,0-3-22-15,0 3 8 16,3-3-20-16,7 0 3 16,0 1 57-16,5 2-56 15,2-3-8-15,-1 3 37 16,5 0-38-16,2 0 32 15,2 0-33-15,2 0 11 16,1 0 8-16,-1-3-19 16,-2 0 0-16,-3 2 14 0,-4-1-13 15,-1 2 2-15,-5 0-3 16,-2 0 0-16,-2 0-9 16,-2 0 9-1,-2 0 0-15,-1 0-1 0,0 0 1 16,-1 0-1-16,-2 0-41 15,0 0-55-15,0 0 11 16,0 0-199-16,0 6 40 16,-3 2-101-16,-9 1-285 15,-1-2-985-15</inkml:trace>
  <inkml:trace contextRef="#ctx0" brushRef="#br0" timeOffset="80797.84">11874 11807 2208 0,'0'0'634'16,"0"0"-500"-16,0 0 20 15,0 0-32-15,0 0-31 16,0 0-12-16,20 104-73 16,-11-67-6-16,-2 5 0 15,0-7-39-15,-1 3-38 16,-3-5-126-16,-3 4-73 15,0-6-186-15,0-12-433 0</inkml:trace>
  <inkml:trace contextRef="#ctx0" brushRef="#br0" timeOffset="82762.45">12778 11640 1699 0,'0'0'338'15,"0"0"-130"-15,0 0 11 16,0 0-42-16,0 0 12 16,0 0-39-16,0 0-1 15,-35-20 24-15,33 20 18 0,1 0-3 16,1 0-52-16,0 0-67 16,0 0 39-16,0 0-82 15,0 0-25-15,0 0 26 16,0 0-26-16,6 0 11 15,8-2-12-15,2 2 1 16,6 0 22-16,1-2-23 16,3 2-10-16,0 0-2 15,0 0 4-15,0 0-56 16,-3 0-73-16,1 0-161 16,-3 4 55-16,1-4-238 0,-3 0-139 15,-6 0-1030-15</inkml:trace>
  <inkml:trace contextRef="#ctx0" brushRef="#br0" timeOffset="83191.25">13122 11487 191 0,'0'0'2049'0,"0"0"-1572"15,0 0-299-15,0 0 46 16,0 0-113-16,0 0-67 16,0 0-22-16,4-53-21 0,12 44 33 15,1 4-34-15,0 2 2 16,-2 0 38-16,-2 3-34 16,-3 3-5-16,-3 13 18 15,-5 8-19 1,-2 6 24-16,0 3-24 15,-9 1 0-15,-5 3-5 0,0-5 5 16,0-5 0-16,3-3-1 16,4 0 7-16,5-8 0 15,2-2-6-15,0-1 0 16,6-2 19-16,7-5-18 16,2-3-1-16,3-2 0 15,1-1 9-15,1 0-27 0,-1 0-21 16,2-3-97-16,-3-4-52 15,7-11-127-15,-5 1-273 16,-3 1-736-16</inkml:trace>
  <inkml:trace contextRef="#ctx0" brushRef="#br0" timeOffset="83515">13567 11390 2176 0,'0'0'533'0,"0"0"-379"16,0 0 106-16,0 0-95 15,0 0-74-15,0 0-20 16,0 0 13-16,-77 91 24 0,76-46-27 16,1 1-51-16,0-3 46 15,7-5-76-15,12-7 0 16,6-14 1-16,4-4-1 15,-3-13 0-15,-2 0-45 16,-6-3-38-16,-10-13 74 16,-8-2-49-16,0 5 19 15,-10-1 27-15,-10 4-21 16,-2 4 6-16,2 6-42 16,4 0-47-16,3 6-42 15,4 7-209-15,2 2-474 0</inkml:trace>
  <inkml:trace contextRef="#ctx0" brushRef="#br0" timeOffset="84051.97">13035 12036 1906 0,'0'0'597'0,"0"0"-451"15,0 0-3-15,0 0-38 16,0 0-20-16,0 0 9 16,0 0-26-16,107-16 19 15,-70 13-6-15,1-4-31 16,3 3 54-16,-1-2-55 0,2 2 13 15,-3 1 1-15,0-4-38 16,-4 3 8-16,-2 1-33 16,-2-4 1-1,-3 1 11-15,-3 3-12 0,-5-1-15 16,-5 4-4-16,-3-3-29 16,-4 3 0-16,-4 0-32 15,-2 0-43-15,-2 0 29 16,0 3-128-16,-6 7-72 15,-7 1-224-15,-2-1-625 0</inkml:trace>
  <inkml:trace contextRef="#ctx0" brushRef="#br0" timeOffset="84557.15">13275 12199 2407 0,'0'0'523'0,"0"0"-379"16,0 0 18-16,0 0-74 16,0 0-30-16,0 0-58 15,0 0 6-15,68-56 3 16,-48 53-1-16,-4 3 8 16,0 0-16-16,-4 10 0 15,-4 4 11-15,-5 5-11 16,-3 5-1-16,0-2 0 15,-1 2-5-15,-11 0-5 16,0-6-23-16,2-5-24 16,2-1 50-16,2-4-1 0,6-2 2 15,0 1 7-15,0-1 0 16,13 2 38-16,3 1-18 16,4-2 1-16,0 2 36 15,1-1-9-15,-4 1 28 16,-4-2-16-16,-7 1-39 15,-5 1 66-15,-1 1-64 16,-3 4 2-16,-15-1 7 16,-4-4-20-16,-3 2 6 15,0-5-18-15,4-2 1 16,4-4-1-16,4 0 0 16,4 0-21-16,7 0 3 0,2 0-62 15,0 0-80-15,2-10-56 16,10-4-76-1,9-11-11-15,-1 4-307 0,-1-2-573 16</inkml:trace>
  <inkml:trace contextRef="#ctx0" brushRef="#br0" timeOffset="84893.23">13702 12117 1773 0,'0'0'746'0,"0"0"-515"15,0 0 4 1,0 0-11-16,0 0-28 0,0 0-17 16,-87 106-58-16,86-62-55 15,1 3 23-15,7-3-73 16,11-8-5-16,5-9-11 16,5-9 12-1,4-12-9-15,-2-6-3 0,1-8-8 16,-8-17-2-1,-8-2-16-15,-7-3-7 0,-8-3 20 16,0 1-2-16,-20 2-3 16,-6-1 1-16,-5 4-37 15,-2 5 30-15,3 12-48 16,2 4 5-16,4 6-49 16,2 3-56-16,-3 21-96 0,5 1-98 15,4-1-440-15</inkml:trace>
  <inkml:trace contextRef="#ctx0" brushRef="#br0" timeOffset="86479.4">9487 13269 1925 0,'0'0'487'0,"0"0"-365"15,0 0 89-15,0 0-2 0,0 0-71 16,0 0-44 0,0 0-34-16,-4 0 20 0,4 0 3 15,0 0 7 1,0 0 68-16,0 0-58 0,0 0-31 15,0 0 2-15,0 0-35 16,0 0 15-16,0 0-51 16,0 0 1-16,8 0 22 15,7 0-22-15,2 3-1 16,5 0 5-16,1-3 5 16,0 3 7-16,3-3-17 15,-3 0 0-15,-3 0 1 16,-4 0-1-16,-2 0 0 0,-4 4 0 15,-2-1 1 1,-1 4-18-16,0 0-26 0,-1-1-88 16,1 2-98-16,-4-2-46 15,-3 1-78-15,0-1-32 16,0 0-517-16</inkml:trace>
  <inkml:trace contextRef="#ctx0" brushRef="#br0" timeOffset="86735.17">9587 13556 2379 0,'0'0'631'0,"0"0"-531"16,0 0 13-16,0 0 5 15,0 0-57-15,0 0-8 16,0 0-47-16,73 17 7 15,-51-13 10-15,-2 2-23 16,2 0-21-16,-2-1 20 16,2 1-67-16,1 1-39 15,0-4-93-15,10-3-94 16,-8 0-225-16,-1 0-815 0</inkml:trace>
  <inkml:trace contextRef="#ctx0" brushRef="#br0" timeOffset="88695.43">11261 13348 1279 0,'0'0'631'0,"0"0"-390"16,0 0-20-16,0 0-59 16,0 0-41-16,0 0 8 0,0 0-31 15,-7 0 15-15,7 0-13 16,0 0-32-16,0 0-13 16,0 0-37-16,0 0-16 15,0 0 22-15,0 0-24 16,0 0-5-16,0 0 4 15,0 0 2-15,0 0 9 0,0 0-10 16,0 0 0 0,0 0 13-16,4 0-12 0,4 0 0 15,0 3 6 1,4 0-1-16,-2-1 8 0,1 1-14 16,1 0 0-16,0-3 11 15,3 3-11-15,-2-3 0 16,3 0 0-1,0 3 6-15,1-3-1 0,5 0-5 16,0 0 0-16,4 0-2 16,4 0 4-16,2 0 9 15,1 0-11-15,2-3 6 16,1 3 0-16,-3 0-6 16,-1-3-3-16,-3 3-5 15,-1 0 9-15,-4 0-1 0,0 0 0 16,0 0 2-16,-1 0 1 15,0-3-3-15,0 3 0 16,1 0 1-16,-4 0-1 16,2 0 1-16,-2 0-1 15,0 0 0-15,-2 0 0 16,3 0 0-16,-4 3-3 16,4-3-5-16,-3 3 14 15,4-3-7-15,1 0 1 16,2 0 0-16,4 0-4 15,1-6 4-15,-1-2-2 16,0 5 2-16,-2-2 0 16,-4 3 10-16,-1-1-10 15,-5 3 0-15,-2 0-9 16,-2 0 9-16,-1 0 0 0,-1 0-6 16,1 0 12-16,3 0-1 15,2 0-5-15,3 0 0 16,2 0-5-16,2-3 5 15,-3-3 0-15,-3 3-1 16,-2 1 7-16,-6 0-3 16,-4 2-3-16,-1 0 0 15,-2 0-7-15,1 0 7 16,-1 0 0-16,2 0-2 16,2 0 4-16,-2-3 5 15,2 3-7-15,-1 0 0 16,2-3-7-16,4 0 13 15,0 1-6-15,-1-4 0 16,2 6 9-16,-7-3-5 0,-1 3-4 16,-3 0 0-1,-1 0-1-15,-1 0 1 0,0 0-1 16,0 0 1-16,0 0 0 16,0 0 2-16,0 0-2 15,0 0-21-15,0 0 21 16,0 0-44-16,0 0-21 15,0 0-103-15,-17 6-133 16,0 2-284-16,-2 2-1470 0</inkml:trace>
  <inkml:trace contextRef="#ctx0" brushRef="#br0" timeOffset="89760.82">11744 13564 1582 0,'0'0'495'0,"0"0"-362"15,0 0 46-15,0 0-10 16,0 0-54-16,0 0-21 16,0 0 25-16,-7-14-1 15,7 14 30-15,0 0-85 16,0 0-22-16,0 0 5 15,0 0-16-15,0 0-2 16,0 0-28-16,8 0 2 0,6 0 32 16,3 3-34-16,1 0 1 15,4 0 7 1,-3 0-6-16,4 2-1 0,-7-2-1 16,-1 3 0-16,-1-2-4 15,-7-1 4-15,0 6-6 16,-3-4 4-16,-4 5 4 15,0 7-10-15,0-1 7 16,-14 7 1-16,-4 1-17 16,0-1 17-16,-1-2-1 15,5-2 1-15,0-2 0 16,7-2 9-16,2 0-9 0,5-5 0 16,0 4 17-1,2-4-17-15,12 3 6 0,3-6 12 16,4 0-17-16,2 0 62 15,1-4-24-15,-4 4 3 16,-2-4 27 0,-5 5-59-16,-3-2 4 0,-3 0 5 15,-7 4-18-15,0 1 45 16,0 0-26-16,-13 5-19 16,-7-2 35-16,-2-2-18 15,-1-6-8-15,-1 1 8 16,0-7-18-16,7 3 51 15,1-3-50-15,4 0 11 16,8 0 12-16,0 0-23 16,4 0-2-16,0-3-40 0,0-4-150 15,2-3-17-15,8-1-6 16,5-2-62-16,5-1 12 16,10-11-62-16,-3 9-148 15,0-5-82-15</inkml:trace>
  <inkml:trace contextRef="#ctx0" brushRef="#br0" timeOffset="90077.52">12130 13687 970 0,'0'0'1016'16,"0"0"-679"-16,0 0-97 16,0 0-1-16,0 0 39 0,-52 96-106 15,49-55-67-15,3 3 34 16,1-7-41-16,20-4-23 15,3-6-18-15,8-14-35 16,7-3 4-16,3-10-23 16,-3-3 7-16,-5-17 4 15,-10-1-14-15,-13-4-24 16,-11 1 23-16,0-3-4 16,-21 0-11-16,-10 1 7 15,-4-1-41-15,0 8 16 16,5 3-37-16,3 5-4 15,7 6-33-15,7 2-43 16,3 3-120-16,4 0-19 16,3 0-247-16,3 0-452 0</inkml:trace>
  <inkml:trace contextRef="#ctx0" brushRef="#br0" timeOffset="91077.05">11426 13131 1377 0,'0'0'626'16,"0"0"-355"-16,0 0-36 15,0 0 47-15,0 0-28 16,0 0-110-16,0 0-6 15,-20-7 28-15,20 7-33 16,0 0 28-16,0 0-92 16,0 0 10-16,0 0-4 15,0 0-36-15,0 0 8 16,2 0-47-16,8 0 0 16,5 0 0-16,5 0 0 15,3 4 0-15,2-1 0 16,1 1 0-16,0 3-14 15,1-1-116-15,0-2-98 16,-4 2-26-16,6-3-50 16,-9-3-163-16,-4 0-124 0</inkml:trace>
  <inkml:trace contextRef="#ctx0" brushRef="#br0" timeOffset="91690.11">11859 12913 1699 0,'0'0'780'16,"0"0"-570"-16,0 0-37 15,0 0 29-15,0 0-78 16,0 0-53-16,0 0-40 16,-43-23-11-16,43 23 56 15,0-3-63-15,0 3-7 16,3-4 6-16,9 4-11 16,2-3 9-16,5 3-10 15,0 0 0-15,-1 3-3 16,-2 7 3-16,-2 4-6 0,-4 2 5 15,-5 1 2 1,-5 1-2-16,0-2-2 0,-1 1 3 16,-8-4-4-16,2 1 4 15,2-5-1-15,4-2 0 16,1-1 2-16,0 2-7 16,13 1 6-16,6 1 0 15,2 1 4 1,1-2-4-16,-3 1 0 0,-1-2 9 15,-8 2-8-15,-3-1 28 16,-7 5-29-16,0 3 9 16,-11 2 46-16,-9 3-47 15,-3-3 11-15,-2-3 13 16,1-2-31-16,6-8 50 16,3-5-51-16,5-1 1 0,7 0-2 15,3 0-14-15,0 0-89 16,0-10-59-16,7-1-99 15,14-5-16-15,-1-1-307 16,-3 4-426-16</inkml:trace>
  <inkml:trace contextRef="#ctx0" brushRef="#br0" timeOffset="91988.53">12170 13135 1798 0,'0'0'639'0,"0"0"-416"15,0 0 53-15,0 0-98 0,0 0-96 16,28-104-26 0,-18 70-38-16,0-5 7 15,-3-2-5-15,-2 1-20 16,-4 6 77-16,2 7-41 0,-3 10 65 16,0 10 76-16,0 7-74 15,0 0-71-15,3 13-32 16,3 11 0-16,3 10 6 15,2 7-6-15,1 5 0 16,0 1-1-16,0-1-28 16,-6 2-88-16,-1-4-109 15,-3-2-9-15,-2 2-57 16,0-10-173-16,-7-8-320 0</inkml:trace>
  <inkml:trace contextRef="#ctx0" brushRef="#br0" timeOffset="103626.56">12524 10817 2056 0,'0'0'545'0,"0"0"-423"16,0 0-39-16,0 0-18 16,0 0-12-16,0 0-32 15,40-40 30-15,-26 29 27 16,-2-2-29-16,-1-1 41 16,1 2-42-16,-1-3-21 15,3-1 16-15,-1-1-34 0,2-5 5 16,0-1-14-16,1-1 0 15,0-1 3 1,-1 2-3-16,0 2-9 0,-3 2 8 16,-1 2 1-16,-2 0 0 15,-2 5 0-15,-1 2 1 16,-1 1-4-16,-1 1 3 16,-1 2 0-16,0-1 6 15,2 0-5-15,1-2 3 16,-2 1-4-16,3-3 0 15,-1 1-5-15,0 1 5 16,-2 1 0-16,2 3-1 0,-5 4 2 16,-1-2 10-16,0 3-10 15,0 0 0-15,0 0 53 16,0 0-45-16,0 0 2 16,0 0 2-16,0 0-13 15,0 0 15-15,0 0-15 16,0 0 0-1,0 0 5-15,0 0-5 0,0 0 0 16,0 0 7-16,0 4-6 16,0 12 14-16,0 4-14 15,0 8 12-15,2 5 43 16,3 6-38-16,2 5 12 16,0 2 6-16,-1 4-24 15,-1-1 22-15,-2-1-34 16,0-3 1-16,1-5 28 0,-2-5-11 15,-2-5 12-15,0-3 4 16,0-5-23-16,0-2 34 16,0-7-35-16,0-7-8 15,0-1 25-15,0-2-20 16,0-3 1-16,0 0 13 16,0 0-20-16,0 0 41 15,0 0-42-15,0 0 0 16,0 0 11-16,0 3-11 15,0 0-1-15,0 1 0 16,-6 2-2-16,2-1-14 16,1 1-16-16,1-3-39 15,2-2-4-15,0 0-35 16,0-1-24-16,0 0 6 16,-2 0-108-16,-1 0-32 0,-2-2-588 15</inkml:trace>
  <inkml:trace contextRef="#ctx0" brushRef="#br0" timeOffset="103942.28">12762 11042 2183 0,'0'0'591'16,"0"0"-407"-16,0 0 16 15,0 0-63-15,0 0-72 16,0 0-32-16,0 0 87 15,38 5-1-15,-11-5-50 16,1 0 42-16,2 0-69 0,3-7-18 16,-1 1-8-16,-2 0-16 15,0 1 11-15,-5 2-11 16,-3 1 0-16,-3 2-14 16,-6 0 14-16,-3 0-7 15,-3 0-4-15,-4 0-35 16,-2 0-25-16,1 0-125 15,0 0-20-15,-2 0-88 16,0-5-298-16,0-3-676 0</inkml:trace>
  <inkml:trace contextRef="#ctx0" brushRef="#br0" timeOffset="104837.17">14180 10007 1768 0,'0'0'491'0,"0"0"-277"15,0 0-18 1,0 0-33-16,0 0-26 16,0 0-53-16,0 0 15 0,2-9-18 15,-2 3-30-15,0 0 37 16,0 0-15-16,0-1 22 16,0 2 23-16,-5 0-46 15,-5 2-22-15,-2 3-43 16,-2 0 7-16,-2 0 7 15,1 7-21-15,-2 8 0 16,4 3 14-16,-1 6-6 16,4 4 20-16,2 4-5 15,7 1-16-15,1 0 58 0,0-2-41 16,3-1-5 0,9-3 11-16,1-2-29 0,2-2 24 15,0-4-25-15,-2 0 0 16,0-6 1-16,1-2-1 15,-4-1-24-15,0-6-63 16,1-2-138-16,6-2-66 16,-1-8-82-16,-3-5-369 0</inkml:trace>
  <inkml:trace contextRef="#ctx0" brushRef="#br0" timeOffset="105223.14">14551 10109 2295 0,'0'0'515'0,"0"0"-404"15,0 0 44-15,0 0-42 16,0 0-80-16,0 0-14 15,0 0 26-15,-38-57-9 16,23 57 34-16,-2 0-41 16,0 12 17-16,-1 8 56 0,1 4-19 15,5 6 8 1,4 3 4-16,5 0-38 16,3-2 24-16,0-1-62 15,11-1-8-15,8-9 7 0,3-4-17 16,3-6 7-16,2-9-8 15,-1-1-63-15,-1-9 10 16,-1-13-140-16,-6-9-50 16,-4-23-36-16,-7 6-193 15,-3-2-202-15</inkml:trace>
  <inkml:trace contextRef="#ctx0" brushRef="#br0" timeOffset="105467.5">14591 9490 1866 0,'0'0'520'0,"0"0"-309"0,0 0 1 16,0 0-67-1,0 0-78-15,0 0 71 16,-10 126-39-16,14-40 22 0,7 22-9 16,1 6 31-16,-2-20-41 15,-1-24-42-15,-3-28-11 16,-1-7-49-16,3 1 2 15,-1 1 11-15,-2-2-13 16,0-9-81-16,-3-9-139 16,-2-17-57-16,-7 0-65 15,-6-16-609-15</inkml:trace>
  <inkml:trace contextRef="#ctx0" brushRef="#br0" timeOffset="105644.03">14462 9979 2083 0,'0'0'826'15,"0"0"-573"-15,0 0-72 16,0 0 18-16,0 0-125 16,0 0-22-16,103-19-52 15,-60 18-18-15,0 1-82 16,-6 0-65-16,-5 0-55 16,-5 0-79-16,-1 6-219 15,-7 2-68-15,-4-4-481 0</inkml:trace>
  <inkml:trace contextRef="#ctx0" brushRef="#br0" timeOffset="106040.97">14827 10000 1711 0,'0'0'598'0,"0"0"-357"15,0 0 13-15,0 0-6 16,-34 93-54-16,33-53-60 16,1 1 4-16,0-4 20 15,17-5-113-15,6-7-36 16,7-11-2-16,1-9-7 15,0-5-49-15,-4-12-41 16,-9-15-8-16,-10-4 83 16,-8-8-12-16,0 0 27 15,-16 2 14-15,-3 4-8 16,2 9 57-16,2 6-21 16,7 9-30-16,3 4 24 15,5 2-36-15,0 3-39 16,2 0-117-16,12 0 27 0,7 0 71 15,0 2 8-15,3 10 38 16,0 4 12-16,-3 5 1 16,-3 6 47-16,-2 5 39 15,-3 1-20-15,-5 1 17 16,-1-2-41-16,-2 0-25 16,-3-7 17-16,-2-4-35 15,0-5-14-15,0-8-88 16,0-8-89-16,0-1-133 15,0-9-615-15</inkml:trace>
  <inkml:trace contextRef="#ctx0" brushRef="#br0" timeOffset="106171.63">15106 10241 1857 0,'0'0'735'16,"0"0"-543"-16,0 0 8 15,0 0-62-15,0 0-138 16,0 0-96-16,0 0-378 15,-38-48-1171-15</inkml:trace>
  <inkml:trace contextRef="#ctx0" brushRef="#br0" timeOffset="106361.12">14789 9823 2326 0,'0'0'482'15,"0"0"-373"-15,0 0 60 0,0 0-110 16,0 0-36-16,110-52-23 16,-80 52-25-1,-5 17-25-15,-7 8-126 0,-6-2-157 16,-7-6-461-16</inkml:trace>
  <inkml:trace contextRef="#ctx0" brushRef="#br0" timeOffset="106521.71">15056 9611 1980 0,'0'0'642'0,"0"0"-479"0,0 0-48 15,0 0 40-15,0 0-98 16,0 0-56-16,80 78-1 16,-80-27-55-16,-22 29-180 15,-3-8-288-15,0-12-561 0</inkml:trace>
  <inkml:trace contextRef="#ctx0" brushRef="#br0" timeOffset="107130.58">15549 10051 1903 0,'0'0'537'15,"0"0"-390"-15,0 0 55 16,0 0-21-16,0 0-63 16,0 0-49-16,0 0-3 15,-46-33-3-15,33 33 7 16,-3 1-35-16,-3 16 11 16,2 8 19-16,3 7 19 0,2 2 15 15,5 2-20 1,7 1-28-16,0-6 6 0,2-5-46 15,13-5-5-15,5-9 1 16,5-8-7-16,1-4-10 16,3-4-76-1,-2-16-107-15,-5-4 8 16,-6-5-132-16,-9-26-51 0,-5 10-224 16,-2-2-408-16</inkml:trace>
  <inkml:trace contextRef="#ctx0" brushRef="#br0" timeOffset="107372.95">15547 9436 1892 0,'0'0'507'0,"0"0"-308"0,0 0-35 16,0 0-88-16,0 0 61 16,7 97 44-16,-3-28-92 15,2 21-1-15,-1 17 18 16,1-8-47-16,-1-24-29 15,1-21-30-15,1-21-17 16,-1 1 8-16,1 1-115 16,-1 1-24-16,-1-8-119 15,-2-4-7-15,1 5-62 16,-2-7-202-16,1-8-570 0</inkml:trace>
  <inkml:trace contextRef="#ctx0" brushRef="#br0" timeOffset="108519.56">15828 10031 2322 0,'0'0'365'0,"0"0"-206"16,0 0 47-16,0 0-60 15,0 0-98-15,0 0-30 16,0 0 25-16,-20-47-19 15,18 47-23-15,-3 0 33 16,2 0-23-16,-2 0 14 16,1 0 25-16,-1 0-16 15,3 0 34-15,-1 0-46 16,0 0-2-16,-2 8 20 16,0 3-25-16,0 0 11 15,0 5 4-15,2 2-8 16,-1 1 55-16,3 2-34 0,-1-1-16 15,2 1 26-15,0-3-31 16,0 0 4-16,0-3-7 16,0-2-19-16,3-2 37 15,3-4-37-15,-5-1 0 16,2-1 9-16,-1-3-9 16,2 1 6-16,-1 0-6 15,0-2 6-15,2 3 14 16,0-1-20-16,2 0 0 15,-1-1 2-15,1 3-1 16,0-2-1-16,-1 1 0 0,3-1 0 16,-1 1 4-16,1-1-4 15,-1 0 0 1,0-3-8-16,2 0 14 0,0 0-7 16,2 0 1-16,1-10 0 15,-1-4-21-15,0-2 21 16,-4-4-27-16,-1-1 18 15,-6-3-10-15,-1 2 18 16,0-1-9-16,0 4 10 16,-1 2 6-16,-6 7-5 15,2 2-1-15,2 7 28 16,-1 1-16-16,1 0 11 16,0 9-23-16,-2 10 0 15,1 7 13-15,1 2-13 0,3 1 9 16,0 0 4-16,0-2-13 15,0-5 0-15,3-2 0 16,8-5 0-16,-3-5 0 16,1-4 0-1,1-4 0-15,4-2 0 0,0 0 0 16,-1-11 0-16,0-5 0 16,-3 3 0-16,-5 0 0 15,-1 2 0-15,-3 0 0 16,-1 1 0-16,0 1 0 15,0 1 0-15,0 0 0 16,0 3 0-16,0 2 0 16,0-1 0-16,0 4 0 0,0 0 0 15,0 0 0-15,0 0 0 16,0 0 0-16,0 10 0 16,0 5 0-16,0 4 0 15,0 0 0-15,2 0 0 16,3 0 0-16,2-4 0 15,-1-1 0-15,3-7 0 16,-1-3 0-16,6-4 0 16,0-3 0-16,3-13 0 15,0-3-75-15,-3-2 43 16,-4 0-17-16,-4 4 32 16,-5 4 16-16,-1 2 2 15,0 5 25-15,0 1 14 16,0 5-10-16,0 0 36 0,-1 0-66 15,-1 9 0-15,-1 9 11 16,3 1-11-16,0 5 0 16,0-2 0-16,3-1 0 15,9-2 0-15,0-3 0 16,1-6 0-16,-3-2-18 16,-2-7-129-16,-4-1-182 15,-2-8-27-15,-2-6-356 0</inkml:trace>
  <inkml:trace contextRef="#ctx0" brushRef="#br0" timeOffset="108727.89">15938 9959 126 0,'0'0'2419'0,"0"0"-1927"15,0 0-323-15,0 0 72 16,0 0-151-16,0 0-66 15,0 0-23-15,64-19 8 16,-41 36-18-16,-4 3-64 16,-6 1-98-16,2 0-54 15,-5-7-159-15,-3-8-262 0</inkml:trace>
  <inkml:trace contextRef="#ctx0" brushRef="#br0" timeOffset="108871.6">16179 9756 2097 0,'0'0'683'16,"0"0"-529"-16,0 0-3 0,0 0-20 15,0 0-82 1,0 0-49-16,-48 97-109 0,37-53-175 16,1-5-622-16</inkml:trace>
  <inkml:trace contextRef="#ctx0" brushRef="#br0" timeOffset="109177.87">16394 9895 2381 0,'0'0'551'15,"0"0"-479"-15,0 0-8 16,0 0 36-16,0 0-52 16,49 100-46-16,-33-56 13 15,-2 2-15-15,-6 4 0 16,-4-1-4-16,-4 2 4 16,0-2 0-16,-10-3 7 15,-7-2-7-15,-1-3 6 16,-2-4-6-16,1-7-42 15,-4-4-141-15,4-9-303 0,2-9-695 0</inkml:trace>
  <inkml:trace contextRef="#ctx0" brushRef="#br0" timeOffset="109307.06">16319 10471 2309 0,'0'0'533'15,"0"0"-408"-15,0 0-54 16,0 0-71-16,0 0-53 15,0 0-424-15,0 0-909 0</inkml:trace>
  <inkml:trace contextRef="#ctx0" brushRef="#br0" timeOffset="110669.9">14423 11681 1433 0,'0'0'556'0,"0"0"-393"15,0 0 16-15,0 0-11 16,0 0 4-16,0 0-63 0,0 0-25 16,0-31 52-1,0 28-12-15,0 1-22 0,0 2-14 16,0 0-31-1,-6 0 9-15,-1 0-53 0,-2 15-13 16,-3 6 6-16,4 9 0 16,1 8 7-1,7 8-4-15,0 4 6 0,5 4 24 16,10-1-39-16,5-9-13 16,2-1 12-16,3-10-44 15,2-6-25-15,-2-6-75 16,8-11-120-16,-8-3-76 15,-5-7-624-15</inkml:trace>
  <inkml:trace contextRef="#ctx0" brushRef="#br0" timeOffset="111181.13">14844 11744 1356 0,'0'0'1134'0,"0"0"-925"15,0 0-89-15,0 0 38 16,0 0-34-16,0 0-56 16,-93-29-41-16,76 45 45 15,0 8-1-15,2 9-14 16,2 4 60-16,7 7-3 15,6-2-16-15,0 0-46 0,2-2-38 16,13-13 8-16,5-8-22 16,5-12-30-16,2-7-37 15,3-10-107-15,-1-20-14 16,-6-10-127-16,-5-11-1 16,-8 5-33-16,-6-2-15 15,-4 9 364-15,0 9 63 16,-2 6 198-16,-5 10 9 15,2 8-18-15,2 6-47 16,1 0-79-16,2 6-93 0,0 15 40 16,0 8 17-1,0 10-29-15,5 7 35 16,0 10-3-16,-2 18-27 0,-1-7 18 16,-2 7-46-16,0-5-25 15,0-11 1-15,0-4-14 16,2-11-45-16,-2-16-180 15,0-24-97-15,0-3-185 16,0-10-593-16</inkml:trace>
  <inkml:trace contextRef="#ctx0" brushRef="#br0" timeOffset="112042.82">14971 11655 2009 0,'0'0'560'0,"0"0"-434"15,0 0 4-15,0 0-48 16,0 0-44-16,0 0-38 16,0 0 46-16,26 29 60 15,-16-5-5-15,-1 3 32 16,-1 6-43-16,0 0 16 15,-2 0 22-15,0-1-71 16,1-4-5-16,0-4-28 16,1-7-18-16,0-13 0 15,4-4-6-15,3-7-27 0,1-19 0 16,3-5-90-16,-2-2 5 16,-5 0 62-16,-6 12 46 15,-2 9 4-15,-4 10 57 16,0 2-9-16,0 8 15 15,0 14 9-15,-4 8 40 16,1 2-43-16,3 1-34 16,0-7 14-16,4-6-49 15,13-6-8-15,4-10 8 16,2-4-94-16,4-15-49 16,-2-10-20-16,-2 1 59 15,-6 0 88-15,-7 4-5 16,-4 7 21-16,-4 4 4 15,-2 7 49-15,0-1 37 0,0 3-8 16,0 0-56-16,0 3 20 16,0 8-40-16,0 5 9 15,0-2 18-15,0 2-22 16,8-2 5-16,13-5-16 16,2-5-15-16,2-4-6 15,2 0-120-15,-5-10-9 16,-4-10 21-16,-8-2-6 15,-5 1 72-15,-5 4 47 16,0 1 16-16,0 8 99 16,-6 2 5-16,-1 2-17 15,0 4-18-15,4 0-31 16,1 4-8-16,0 10-15 16,2 5-14-16,0 1 32 15,0 4-33-15,7 6 0 0,1 3 1 16,-2 1-1-16,-6 7 9 15,0 1-8-15,0 2 7 16,-9-3 63-16,-4-8-23 16,-4-4 1-16,2-8-13 15,-2-8-28-15,0-9 17 16,1-4-25-16,-1 0 0 16,4-8-11-16,-1-5-82 15,4-4-73-15,3 4-4 16,4-9-113-16,2 2-218 15,1 2-631-15</inkml:trace>
  <inkml:trace contextRef="#ctx0" brushRef="#br0" timeOffset="112360.45">15853 11738 2289 0,'0'0'352'15,"0"0"-188"-15,0 0 41 0,0 0-40 16,0 0-66-16,0 0-17 16,-91 51 30-16,82-19 37 15,4 2-52-15,5-4 11 16,0 0-72-16,1-6-27 15,12-7 5-15,4-7-14 16,4-10 0-16,2 0-33 16,0-14-89-16,-1-17-61 15,-2-5-79-15,-7-34-100 16,-6 7-270 0,-7 2-613-16</inkml:trace>
  <inkml:trace contextRef="#ctx0" brushRef="#br0" timeOffset="112561.56">15776 11111 1892 0,'0'0'527'0,"0"0"-346"0,0 0-39 16,0 0-39-16,0 0 52 15,12 152-26-15,4-46-35 16,3 12-17-16,-4-9 44 16,-3-21-28-16,-6-26-51 15,1-17 4-15,-4-8-46 16,0-1 0-16,0 2-70 15,-3-8-129-15,-4-14-160 16,-9-11-385-16</inkml:trace>
  <inkml:trace contextRef="#ctx0" brushRef="#br0" timeOffset="113374.2">15727 11668 1910 0,'0'0'682'15,"0"0"-523"-15,0 0-65 16,0 0 44-16,0 0-81 0,119-74-52 15,-82 63-5-15,-3 8-99 16,-7 0-118-16,-5 3-247 16,-5 0-192-16,-5 8 81 15,-5 8 538-15,-3 8 37 16,0 4 380-16,-1 7 150 16,-1 5-241-16,1 0 46 15,1-1-113-15,-1-1-66 16,2-11-45-16,2-8-59 15,3-8-4-15,0-11-37 16,0-8 11-16,2-20-5 0,-2-10-11 16,-2-5-2-16,-2-1 19 15,1 4 22 1,-4 13 97-16,3 8 35 16,0 11-44-16,3 8-82 15,4 0-51-15,2 8 0 0,2 14 0 16,-2 2 0-16,-2 7-3 15,-4 1 3-15,-3-1-9 16,-1-4-12-16,-1-4-25 16,-3-7-29-16,3-8-14 15,2-2 17-15,3-5 59 16,2-1-44-16,4 0 20 16,2 0 20-16,0-4 17 15,-2-5-6-15,-2-2 2 0,-3-4 4 16,-3-1 4-1,-4-2-4-15,-3 0 0 0,0 1 11 16,0 4-10-16,-1 2 32 16,-8 5 1-16,1 6 4 15,0 0 31-15,1 6-11 16,4 9 4-16,0 3-31 16,3 3-22-16,0 3 12 15,4 2-21-15,6 5 0 16,0 5 2-16,-2 2-2 15,-2 7-6-15,-6 6 6 16,0 3 0-16,-2 2-7 16,-10-2 2-16,-3-6-23 0,2-8 7 15,0-13-69-15,-1-14 31 16,4-13 41-16,2-4 14 16,1-19-4-16,2-4 16 15,4-7 4-15,1 4 126 16,0 1 13-16,1 2-8 15,11 0-34-15,3 0-47 16,2 1-18-16,4 2-44 16,1-3 0-16,0 0 0 15,1-2 0-15,-3-6-20 16,-5-8-98-16,-14-38-236 16,-1 12-171-16,-6 2-660 0</inkml:trace>
  <inkml:trace contextRef="#ctx0" brushRef="#br0" timeOffset="113558.71">15973 11482 654 0,'0'0'2087'16,"0"0"-1736"-16,0 0-215 16,0 0-80-16,0 0-9 15,0 0-18-15,94 2-29 16,-62 4 0-16,-4-3-67 15,0-3-189-15,-6 0-234 16,-9-11-986-16</inkml:trace>
  <inkml:trace contextRef="#ctx0" brushRef="#br0" timeOffset="113708.38">16137 11231 1850 0,'0'0'873'0,"0"0"-780"15,0 0-50-15,0 0-26 16,0 0-17-16,121 57-89 16,-90-28-384-16,3-2-638 0</inkml:trace>
  <inkml:trace contextRef="#ctx0" brushRef="#br0" timeOffset="113958.71">16715 11302 2225 0,'0'0'375'16,"0"0"-259"-16,0 0-65 0,40 91 45 15,-30-43-1-15,-3 7-50 16,-7 10-4-16,0 0 26 15,-8 7-28-15,-12-2-9 16,-5-4-6-16,-5-1-23 16,-21 16-1-16,9-17-116 15,1-12-453-15</inkml:trace>
  <inkml:trace contextRef="#ctx0" brushRef="#br0" timeOffset="114858.49">14767 12964 1796 0,'0'0'671'0,"0"0"-479"16,0 0-32-16,0 0 36 16,0 0-56-16,0 0-29 15,0 0-66-15,-12-3-6 16,4 3 6-16,-2 19 3 0,0 8 43 16,0 14 8-1,1 26-3-15,4 25 12 0,5 23-48 16,0 7-19-16,8-23-4 15,8-29-25-15,-2-23 9 16,5-10-21-16,7 0-40 16,5 3-45-16,4-7-188 15,13-13-15-15,-7-16-214 16,-8-4-357-16</inkml:trace>
  <inkml:trace contextRef="#ctx0" brushRef="#br0" timeOffset="115940.9">15176 13238 1765 0,'0'0'999'15,"0"0"-750"-15,0 0-131 16,0 0-2-16,0 0-71 15,0 0 28-15,-28 118-15 16,28-59 4-16,0-2 5 16,5-6-32-16,8-10-19 15,6-13-16-15,4-17-4 16,3-11-23-16,3-17-41 16,-3-19-28-16,-4-10 7 0,-6-2 24 15,-10 4 44 1,-6 7 21-16,0 16 8 0,0 10 119 15,-5 11-16-15,-3 0-47 16,1 22-20-16,2 2 1 16,5 6-5-16,0-2-34 15,0-6 3-15,13-5-18 16,7-14-30-16,1-3-84 16,0-20 15-16,-4-10 20 15,-7-4 58-15,-7 4 20 16,-3 3 10-16,0 8 87 15,-1 9 48-15,-6 4 29 16,2 1-56-16,3 5-66 0,2 0-19 16,0 0-23-1,0 8 0-15,5 2-21 16,12-1-29-16,3 4-37 16,2 1 24-16,3 5 26 0,-3 9 31 15,-2 2-3-15,-5 5 9 16,-4-2 7-16,-1 0-6 15,-3-9 10-15,0-8-11 16,0-10-7-16,1-6-71 16,7-10-109-16,2-20-81 15,3-6-13-15,-2 0 62 16,-3 4 219-16,-5 9 60 0,-6 13 139 16,-4 3 81-1,0 4-93-15,0 3-49 0,0 0-15 16,-4 0-74-16,-4 10-4 15,-1-3-22-15,5 0-22 16,-2-4 21-16,5 0-22 16,1-3 0-16,0 0-2 15,0 0-41-15,0 0-13 16,0 0 14-16,0 0 35 16,1 0 7-16,2 0 1 15,3 7 5-15,-3 4 43 16,0 2 4-16,1 7-2 15,-3 2 0-15,1 5-29 16,-2 8 34-16,2 1-46 16,1 7-1-16,1 5 3 0,-3 1-11 15,1-1-1-15,-2-2 0 16,0-2 0-16,0-6-10 16,-5-8 10-16,-7-14-24 15,-2-6 4-15,0-10 16 16,-3 0 4-16,0-12 0 15,4-10 0-15,2 3 67 16,5-5 28-16,5-3 4 16,1-7-49-16,7 0-50 15,10-5 0-15,9-1 0 16,2-1 0-16,2-3 0 16,3 0 0-16,6-5 0 15,-1 2 0-15,4-4 0 16,-3 2 0-16,-11-1 0 15,-11 9-72-15,-16 5-438 0,-12 9-73 16,-18 8-86-16,-4 8-408 16</inkml:trace>
  <inkml:trace contextRef="#ctx0" brushRef="#br0" timeOffset="116172.37">15347 13078 2412 0,'0'0'597'0,"0"0"-418"0,0 0 11 16,0 0 1-16,0 0-95 15,110-74-47 1,-70 67 10-16,-3 7-49 16,-4 0-10-16,-6 0 0 0,-7 7-6 15,-5 10-48-15,-3-1-129 16,-9 20-21-1,-3-4-126-15,0-2-406 0</inkml:trace>
  <inkml:trace contextRef="#ctx0" brushRef="#br0" timeOffset="116525.61">15542 13687 2831 0,'0'0'675'0,"0"0"-525"15,0 0 27-15,0 0-83 0,0 0-94 16,0 0-10-16,0 0-151 16,22 0-94-16,-4-17-116 15,-4 4-241-15,-3-4-786 16</inkml:trace>
  <inkml:trace contextRef="#ctx0" brushRef="#br0" timeOffset="116839.87">16124 12813 2490 0,'0'0'320'0,"0"0"-254"15,0 0 44-15,88 71 10 16,-58-29-68-16,-3 3 1 16,-7 11-20-16,-6 4 4 15,-10 1-4-15,-4 6-15 16,-3 0 28-16,-15 2-26 15,-6-4-7-15,-2-4 6 16,-1-6-19-16,4-7-65 16,-5-12-221-16,8-15-369 15,6-12-1617-15</inkml:trace>
  <inkml:trace contextRef="#ctx0" brushRef="#br0" timeOffset="116975.78">16167 13573 2009 0,'0'0'891'15,"0"0"-657"-15,0 0-89 16,0 0 17-16,0 0-131 16,0 0-31-16,0 0-141 15,0-57-207-15,0 45-627 0</inkml:trace>
  <inkml:trace contextRef="#ctx0" brushRef="#br0" timeOffset="128869.77">5203 805 2328 0,'0'0'300'0,"0"0"-163"16,0 0 69-16,0 0-115 15,0 0-64-15,0-8 18 16,0 8-12-16,0 0 20 15,-2 0 19-15,2 0-11 16,0 0 47-16,-1 0-18 16,1 0-6-16,0 0-11 15,0 0-14-15,0 0-5 16,0 0-25-16,0 0-28 16,0 0 26-16,0 0-27 0,0 0 0 15,0 0 6-15,0 0-5 16,7 0 16-16,4 0-17 15,6 0 0-15,1 0 9 16,4 0-8-16,3 0-1 16,4 0 3-16,-1 0 3 15,0 0 3-15,-2-3-9 16,-5 0-1-16,-3 1-1 16,-4 1 2-16,-6 1 0 15,-3 0-6-15,-2 0 12 16,-3 0-1-16,0 0-5 15,0 0 0-15,0 0 0 0,0 0 0 16,0 0 0 0,0 0-6-16,2 0-15 0,0 0-17 15,0 0-146-15,1 0-46 16,0 0-87-16,1 0-250 16,-4 0-597-16</inkml:trace>
  <inkml:trace contextRef="#ctx0" brushRef="#br0" timeOffset="129420.99">5761 647 2140 0,'0'0'391'0,"0"0"-165"16,0 0 36-16,0 0-122 15,0 0-53-15,0 0-42 16,0 0-43-16,-16 1 14 16,6 14-2-16,1 1-3 15,3 1 34-15,4-2-36 16,2-1 0-16,0-2 8 0,0 0-11 15,10-2 19 1,7 1-18-16,4 0-6 16,6 2 27-16,3-2-28 15,2 3 0-15,-2-1 0 0,-4-2 9 16,-2 0-4-16,-7 0-5 16,-6-1 0-16,-4-1 15 15,-5 2 19-15,-2 1 14 16,0 1 29-16,-15 4-13 15,-3-1 41-15,-4-1-51 16,2-1-24-16,0-5 29 16,5-3-35-16,3-5 0 15,4-1 12-15,2 0-30 16,3 0 19-16,0 0-25 16,2-1 0-16,-1-7 0 0,0-1-48 15,0 0-102 1,2-1-141-16,0-5-48 15,0 1-185-15,0 1-387 0</inkml:trace>
  <inkml:trace contextRef="#ctx0" brushRef="#br0" timeOffset="129658.85">5842 672 2347 0,'0'0'585'15,"0"0"-334"-15,0 0-10 16,0 0 11-16,0 0-102 0,0 0-63 16,0 0-66-1,-6-20-10-15,15 19 4 0,8 1-15 16,8-1-8 0,3-1 7-16,7 2-40 0,2 0-99 15,0 0-113-15,8 0-92 16,-10 0-258-16,-8 0-1173 0</inkml:trace>
  <inkml:trace contextRef="#ctx0" brushRef="#br0" timeOffset="129996.03">6443 802 2250 0,'0'0'704'0,"0"0"-488"16,0 0-16-16,0 0 16 16,0 0-13-16,0 0-151 15,0 0-44-15,34 0 8 16,-10 0-10-16,5 0-4 15,0 0-2-15,-1 0 1 16,-3 3-22-16,-2-3 1 16,-4 0-76-16,-4 0-21 15,-4 0-57-15,-4 3 22 16,-5-3-70-16,-2 0-98 0,-3 0-160 16,-7 0-573-16</inkml:trace>
  <inkml:trace contextRef="#ctx0" brushRef="#br0" timeOffset="130176.52">6587 744 1864 0,'0'0'662'0,"0"0"-411"16,0 0 10-16,0 0-114 15,0 0-53-15,0 0 33 16,0 0-23-16,-2 71 14 16,2-43-77-16,0 2-28 15,0 2-2-15,4 0-11 0,-1-2-23 16,2-2-148-16,0 2-49 15,-2-6-112 1,3-8-365-16</inkml:trace>
  <inkml:trace contextRef="#ctx0" brushRef="#br0" timeOffset="130869.28">7048 696 1237 0,'0'0'939'16,"0"0"-667"-16,0 0-44 15,0 0-25-15,0 0-27 16,0 0-71-16,0 0 7 16,0-9-33-16,0 9 5 15,-2 0 8-15,1 0-16 16,-2 0-4-16,-4 0-55 16,-2 9-7-16,-1 7 53 0,0 7-27 15,2 6 8-15,3 2-2 16,5 1-29-16,0 0 28 15,0-2-41-15,13-2 0 16,2-1 12-16,4-1-12 16,-3-1-12-16,1-1-6 15,-2-1-102-15,-2-2-90 16,6-5-63-16,-6-5-235 16,-1-4-497-16</inkml:trace>
  <inkml:trace contextRef="#ctx0" brushRef="#br0" timeOffset="131175.26">7252 863 2626 0,'0'0'566'0,"0"0"-378"16,0 0 106-16,0 0-115 0,0 0-47 15,0 0-110-15,0 0-7 16,27-1-4-16,-2 1-10 16,5 0-1-16,6 0-3 15,2 0-87 1,0 1-101-16,-4 2-164 0,2 0-125 15,-10-1-172-15,-7-2-1381 0</inkml:trace>
  <inkml:trace contextRef="#ctx0" brushRef="#br0" timeOffset="131566.59">7618 746 2029 0,'0'0'800'16,"0"0"-546"-16,0 0-38 16,0 0 15-16,0 0-137 15,0 0-55-15,0 0-37 16,72-32 13-16,-54 32-30 16,-3 0 15-16,1 2-29 15,-6 8 28-15,-6 7-23 16,-4 4 16-16,0 3 1 15,-4 3 14-15,-12 0 4 16,0 2-11-16,-1-4 0 16,5-2 1-16,2-4 0 15,5-4-1-15,5-3 0 16,0-3 7-16,0 2 13 16,2-4-20-16,8 1 0 15,5-2 11-15,2-3-11 0,1-2-17 16,3-1-80-16,3 0-46 15,13-10-123-15,-5-4-303 16,-6 1-676-16</inkml:trace>
  <inkml:trace contextRef="#ctx0" brushRef="#br0" timeOffset="132036.85">8097 669 2085 0,'0'0'581'15,"0"0"-353"-15,0 0-5 16,0 0-76-16,0 0-93 16,0 0 33-16,-89 60 13 15,70-28 16-15,6 2 56 16,6 0-67-16,4-1-46 16,3-5-20-16,1-2-39 0,14-7 42 15,7-2-42-15,5-7 0 16,-1-5-6-16,3-5-18 15,-6 0-12 1,-6-3 7-16,-7-9-1 16,-10-2 14-16,0-4 8 0,-15 0-17 15,-9 0 25-15,-2 2-6 16,-1 4 6-16,4 2 0 16,-1 5 1-16,6 2-23 15,3 1-91-15,5-2-176 16,6 4-237-16,4-5-458 0</inkml:trace>
  <inkml:trace contextRef="#ctx0" brushRef="#br0" timeOffset="132323.57">8288 562 327 0,'0'0'2203'16,"0"0"-1962"-16,0 0-117 0,0 0 61 16,0 0-75-16,67 92-56 15,-46-58-44-15,1 3 12 16,-3 0-22-16,-6 3 0 16,-6 1-2-16,-7 3 10 15,0 1-8-15,-13 2 22 0,-11-2-22 16,-1-4 22-16,2-6-22 15,3-8-24-15,2-5-18 16,5-9-151-16,3-5-128 16,6-6-389-16</inkml:trace>
  <inkml:trace contextRef="#ctx0" brushRef="#br0" timeOffset="132660.01">8887 841 2488 0,'0'0'611'0,"0"0"-444"16,0 0 72-16,0 0 46 16,0 0-163-16,0 0-19 15,0 0-91-15,65 0 3 16,-26 0 5-16,5 2-20 16,0 1-7-16,-5 2-73 15,-1 1-124-15,-7 0-70 0,-9 0-29 16,-9 0-221-1,-10-1-251-15</inkml:trace>
  <inkml:trace contextRef="#ctx0" brushRef="#br0" timeOffset="132854.22">8959 1022 1844 0,'0'0'782'15,"0"0"-555"-15,0 0 13 16,0 0-28-16,0 0-30 15,0 0-71-15,0 0-28 16,93 27-83-16,-62-22-66 16,3 0-57-16,-1-1-82 0,14-1-147 15,-9-3-292 1,-6 0-492-16</inkml:trace>
  <inkml:trace contextRef="#ctx0" brushRef="#br0" timeOffset="135998.79">10741 730 2271 0,'0'0'556'0,"0"0"-444"15,0 0 57-15,0 0-32 16,0 0-67-1,0 0-4-15,0 0-60 0,-30-19-5 16,30 13 39-16,0 2-19 16,0-1 26-16,0 1 1 15,0-1-23-15,2-1 34 16,8 1-59-16,3 0 1 16,2 0-13-16,2 4 10 15,0 1 2-15,-1 0-18 16,-3 7-6-16,-3 8 7 0,-3 4 17 15,-7 5-7 1,0 3 6-16,0 2 1 16,-13 3 0-16,-4 1 0 15,-1 0-45-15,1 0 1 0,0-1-98 16,3 2-130-16,2-8-106 16,5-8-505-16</inkml:trace>
  <inkml:trace contextRef="#ctx0" brushRef="#br0" timeOffset="136159.71">10711 1143 2123 0,'0'0'662'0,"0"0"-518"0,0 0 67 16,0 0-20-16,0 0-77 16,0 0-52-16,0 0-62 15,0 3-150-15,0 4-136 16,-7-1-336-16,-3-1-1659 0</inkml:trace>
  <inkml:trace contextRef="#ctx0" brushRef="#br0" timeOffset="140934.7">13696 743 1899 0,'0'0'941'0,"0"0"-731"16,0 0-36-16,0 0-32 16,0 0-67-16,0 0 24 0,0 0-84 15,-12-21-14 1,12 21 13-16,0 0-14 0,0 0 0 16,0 8-24-16,0 13 24 15,0 12 36-15,0 5 40 16,0 9 5-16,-4-2 21 15,3-1-49 1,1-7 4-16,0-7-51 16,0-6 4-16,0-8-1 0,5-8-8 15,0-3-2-15,3-5-14 16,1-2-62-16,1-18 43 16,0-12-53-16,-2-7-39 15,-1-2 102-15,-4 2-17 16,-3 6 26-16,0 11 15 15,0 8 42-15,0 7 68 0,0 7-55 16,0 0-55-16,5 3 21 16,1 15-21-16,7 3 22 15,0 3-1-15,5-2-15 16,4-1 34-16,3-4-40 16,5-5 0-16,4-6 13 15,1-6-13-15,1 0-20 16,0-17-16-16,-5-7-36 15,-6-4 57-15,-6-1-24 16,-6 4 39-16,-6 4 0 16,-4 4 12-16,-1 7 54 15,-2 2-9-15,0 3-25 16,0 2 29-16,0 1-55 16,0 2-4-16,0 0 8 0,0 0-10 15,0 0-6-15,0 8-24 16,0 13 22-16,0 11 8 15,0 9 8-15,-3 5 20 16,-3 4 29-16,3-4-30 16,1-4 42-16,2-10-69 15,0-7 0-15,0-9 0 16,0-5 0-16,0-6 0 16,2-2 0-16,-2-3 0 15,0 0 0-15,0 0-18 16,0 0-77-16,0 0-25 15,0-10-199-15,0-4-229 0,0-2-411 16</inkml:trace>
  <inkml:trace contextRef="#ctx0" brushRef="#br0" timeOffset="141433.81">14462 792 1974 0,'0'0'783'0,"0"0"-655"16,0 0-1-16,0 0 38 16,0 0-86-16,0 0-3 0,0 0-64 15,-7-11-4-15,3 5 34 16,-1-2-2-16,-2 2 17 15,-1 1-9-15,0 3-12 16,-1 2 45-16,-1 0-58 16,-1 3-4-1,1 15 16-15,3 2-10 0,5 6 19 16,2 1-23-16,2-2-14 16,18 1 19-16,4-3-26 15,5-2 0-15,1-2 11 16,-2-2-10-16,-4-2-1 15,-6-2 0-15,-6-1 0 0,-5-1-1 16,-6-4 1-16,-1 2 0 16,0-4 7-16,-10 3-6 15,-6-1 50-15,-3 0-43 16,-1-4-2-16,2-3 26 16,3 0-32-16,2 0 0 15,4 0-18-15,5 0-60 16,0 0-67-16,4-9-122 15,5-12-203-15,10 2-49 16,3-1-427-16</inkml:trace>
  <inkml:trace contextRef="#ctx0" brushRef="#br0" timeOffset="141710.98">14828 719 834 0,'0'0'1718'0,"0"0"-1403"16,0 0-66-16,0 0-33 16,0 0-90-16,-91-11-3 15,72 32-74-15,3 9-10 16,2 8 41-16,8 4-23 16,4 2 1-16,2-2-31 15,2-5-19-15,12-4 37 16,8-4-45-16,0-7 0 15,3-8-6-15,0-4-9 16,-1-4-38-16,-1-6-109 16,5-6-135-16,-6-12-75 15,-3-2-826-15</inkml:trace>
  <inkml:trace contextRef="#ctx0" brushRef="#br0" timeOffset="144750.76">15341 756 2063 0,'0'0'541'16,"0"0"-386"-16,0 0 11 16,0 0 63-16,0 0-97 15,0 0-56-15,0 0-10 0,-8-19 0 16,8 19 27-16,-2 0-45 16,-1 0-48-16,-4 7 3 15,-4 17 12-15,-6 16-15 16,0 11 48-16,-1 9-16 15,6 4 25 1,7 2-39-16,5-5-17 0,0-5-2 16,19-9-21-16,4-5-80 15,5-7-69-15,2-8-11 16,12-17-60-16,-8-7-210 16,-6-3-477-16</inkml:trace>
  <inkml:trace contextRef="#ctx0" brushRef="#br0" timeOffset="145112.85">15624 816 2471 0,'0'0'619'15,"0"0"-535"-15,0 0-49 16,0 0 26-16,0 0 102 15,-73 100-20-15,63-54-53 16,4 2-36-16,6-2-24 16,0-5 9-16,19-7-23 15,4-9-16-15,4-5 44 16,1-8-44-16,1-11-19 16,-6-1 2-16,-3-7-28 15,-5-14 21-15,-7-5-6 0,-8-2-21 16,0 2 41-16,-3 5-5 15,-14 10 15-15,-1 4-2 16,0 7 8-16,-2 0-19 16,0 4 11-16,3 9-83 15,5 4-101-15,9 4-270 16,3-4-190-16,0-4-865 0</inkml:trace>
  <inkml:trace contextRef="#ctx0" brushRef="#br0" timeOffset="145285.92">15868 1166 2118 0,'0'0'579'0,"0"0"-417"0,0 0 75 16,-32 97-93 0,19-62-97-16,3 2 2 0,3-1-49 15,1-2-100-15,2-6-188 16,4-12-357-16,-2-11-1397 0</inkml:trace>
  <inkml:trace contextRef="#ctx0" brushRef="#br0" timeOffset="145661.63">16037 1108 2442 0,'0'0'615'16,"0"0"-496"-16,0 0 25 15,0 0 34-15,0 0-178 16,50-81-17-16,-22 42-13 16,-1-5-21-16,-2-1 33 15,-5 2 12-15,-7 6 12 16,-4 12 12-16,-6 9 50 15,-3 8 55-15,0 8 7 0,0 0-94 16,0 18-15-16,0 9 53 16,0 9-32-16,0 6 22 15,0 2-64-15,0-1 9 16,7-1-1-16,1-4-8 16,1-4-42-16,-1-9-134 15,0-6-122-15,5-14-32 16,-3-5-198-16,1 0-397 0</inkml:trace>
  <inkml:trace contextRef="#ctx0" brushRef="#br0" timeOffset="145961.79">16433 759 2354 0,'0'0'690'15,"0"0"-586"-15,0 0 49 0,0 0 39 16,0 0-23-16,0 0-40 15,-20 100-67-15,21-66-26 16,18-1-33-16,3-3 9 16,1 0 1-16,0-3-13 15,-3-3-6-15,-4-2-3 16,-9-5 18-16,-3-6-15 16,-4-1 6-16,0-5 0 15,-5 0 18-15,-8-4-7 16,-4-1-2-16,0 0 10 0,0-8-19 15,1-11-48 1,2-10-262-16,8-23-72 0,4 7-253 16,2 3-650-16</inkml:trace>
  <inkml:trace contextRef="#ctx0" brushRef="#br0" timeOffset="146092.82">16433 759 1487 0,'8'0'927'0,"-5"-5"-680"16,4 0-9-16,5-1-33 15,8-2-73-15,5 0-100 16,7 3-26-16,1-1-12 16,0 1-78-16,2 2-184 15,-6 0-315-15,-9 3-1486 0</inkml:trace>
  <inkml:trace contextRef="#ctx0" brushRef="#br0" timeOffset="146337.96">16807 652 1691 0,'0'0'682'0,"0"0"-543"0,0 0 112 16,0 0-63-16,60 88-31 16,-40-52-57-16,2 6-74 15,-1 6-11-15,-3 6-12 16,-7 6 12-16,-11 3-12 15,0 4-3-15,-17-2-65 16,-9-7-52-16,-4-7-1 0,-4-8-48 16,7-16-88-16,9-11-340 15</inkml:trace>
  <inkml:trace contextRef="#ctx0" brushRef="#br0" timeOffset="146635.01">17275 859 2774 0,'0'0'630'16,"0"0"-570"-16,0 0 93 15,0 0 80-15,0 0-148 16,0 0-23-16,90 4-62 16,-38 1-15-16,3-1 13 15,-1 1-53-15,-8 1-85 16,-7 0-142-16,-13 0-5 16,-7 0-65-16,-14-2-362 0</inkml:trace>
  <inkml:trace contextRef="#ctx0" brushRef="#br0" timeOffset="146790">17425 1073 2390 0,'0'0'550'16,"0"0"-441"0,0 0 104-16,0 0-53 15,0 0-64-15,0 0-96 0,126 0-51 16,-50 0-134-16,-9-3-350 15,-5-4-325-15</inkml:trace>
  <inkml:trace contextRef="#ctx0" brushRef="#br0" timeOffset="147334.54">18067 705 2645 0,'0'0'378'0,"0"0"-294"16,0 0 126-16,0 0-31 16,0 0-57-16,0 0-122 15,0 0-3-15,29-23 3 16,-9 23-28-16,1 0-4 15,0 5 25-15,-5 7-7 16,-3 5 13-16,-6-1-10 0,-4 3 8 16,-3-2-12-1,0-1 15-15,-5 2 0 0,-5-4 8 16,2-1-8-16,3 0 0 16,4-1 0-16,1 2 0 15,1 4 5-15,14 1-5 16,5 2 0-16,3 2 1 15,-1-2 8-15,-2-2-9 16,-1-1 0-16,-8-3 1 16,-4-2-3-16,-7-2 4 15,0-3-2-15,-5 0 34 16,-14 0 22-16,-5-2 7 16,-1 1-63-16,-2-3 10 15,5-1 2-15,7 1-12 16,5-4-13-16,5 0-35 0,5 0-65 15,0 0-10-15,8 0-85 16,29-28-260-16,-2 1-150 16,2-2-1343-16</inkml:trace>
  <inkml:trace contextRef="#ctx0" brushRef="#br0" timeOffset="147649.76">18505 764 1654 0,'0'0'950'16,"0"0"-711"-16,0 0 58 16,-75 77-68-16,63-49 8 15,9 2-33-15,3-1-132 16,3-1-9-16,19-2-63 16,6-4 0-16,7-5 0 15,3-5 0-15,3-9-29 0,-7-3-26 16,-5 0-4-16,-7-14 50 15,-10-7 9-15,-7-7 0 16,-5-7 5-16,0-1 4 16,-10 0 6-16,-7 5 7 15,-2 7-21-15,0 5 51 16,-7 8-52-16,-2 6-17 16,-3 2 11-16,-3 3-225 15,-10 0-96-15,11 8-338 16,6 0-1292-16</inkml:trace>
  <inkml:trace contextRef="#ctx0" brushRef="#br0" timeOffset="-201329.72">17091 6682 1905 0,'0'0'528'0,"0"0"-378"16,0 0 25-16,0 0-62 16,0 0-53-16,0 0-17 15,0 0 14-15,0 0-9 16,0 0 18-16,0 0 4 16,0 0 16-16,0 0 41 15,0 0 14-15,0 0-23 16,0 0-32-16,0 0-37 0,0 0-4 15,2 1-27-15,4 1-17 16,5 1 18 0,2 0-10-16,2 0-3 15,3-2-6-15,4 2 9 0,2-1-6 16,2-2-3-16,1 0 0 16,0 0-1-16,-3 0 2 15,-2 0-1-15,-3 0 4 16,-5 0-2-16,-1 0-2 15,-4 1 0-15,0 1-1 16,-2 1 0-16,0-2 2 16,-3 1 4-16,1-2-5 0,0 1 0 15,-3-1 4 1,1 0-4-16,-3 0-14 0,2 0-13 16,-2 0-42-16,0 0-61 15,0 3-127-15,-2 6 1 16,-8 2-128-16,-3-2-336 0</inkml:trace>
  <inkml:trace contextRef="#ctx0" brushRef="#br0" timeOffset="-201064.13">17146 6865 2198 0,'0'0'797'0,"0"0"-603"0,0 0 68 16,0 0 11-16,0 0-166 16,0 0-76-16,0 0 13 15,7 12-17-15,12-7-11 16,1 1 4-16,1-2-11 16,3-1 4-16,2 0-13 15,1-1 1-15,0-2-2 16,3 0-20-16,0 0-122 15,13-8-214-15,-9-3-201 16,-6-2-521-16</inkml:trace>
  <inkml:trace contextRef="#ctx0" brushRef="#br0" timeOffset="-199956.85">17983 6571 2078 0,'0'0'659'16,"0"0"-418"-16,0 0 13 15,0 0-85-15,0 0-89 16,0 0-37-16,0 0-19 16,-8-9-9-16,8 9 9 15,0 0 12-15,0 0 39 16,0 0 24-16,0 0-21 16,5 0-6-16,0 0-25 15,3 3-20-15,4 0 12 16,2-3-21-16,4 3-12 15,2-2-2-15,3-1 4 0,1 0-8 16,-1 0 0 0,-1 0 0-16,-2 0 0 0,-4 0 0 15,0 0-12 1,-6 0-12-16,-2 0-24 0,-1 0-12 16,-4 0-60-16,1 0-108 15,-3 0 7-15,1 0-121 16,-1 0-280-16,-1 0-752 0</inkml:trace>
  <inkml:trace contextRef="#ctx0" brushRef="#br0" timeOffset="-199439.76">18386 6274 1928 0,'0'0'729'16,"0"0"-514"-16,0 0 54 15,0 0-113-15,0 0-107 16,0 0-25-16,0 0 5 16,-17 55 11-16,14-27 28 15,3 2 4-15,0-2 3 16,0-4-18-16,0-2-27 15,9-6 7-15,4-3-26 16,2-2-10-16,3-1 16 16,2-4-16-16,4 2 14 0,-1 0-15 15,-1 0 1-15,-2 3 3 16,-5 0-4 0,-3 1 0-16,-6 2 9 0,-4-1 7 15,-2 1 32-15,0-2 3 16,-8 1-9-16,-5-2 8 15,-4 1-19-15,-2-3-10 16,3-2-21-16,0-1 0 16,3-1 0-16,0-1 0 15,3-1 0-15,1 0 0 16,1 0 0-16,3-1 0 16,2-2 0-16,1 0 0 15,0 0 0-15,1-2-38 16,1-7-118-16,0-4-157 0,0-4 3 15,0-10-175-15,1 3-83 16,3 2-841-16</inkml:trace>
  <inkml:trace contextRef="#ctx0" brushRef="#br0" timeOffset="-199194.72">18378 6268 2471 0,'0'0'635'0,"0"0"-434"16,0 0 75-1,0 0-134-15,0 0-95 16,0 0-31-16,0 0-7 16,73-1-8-16,-44 1-1 0,-3 1-5 15,-1 5-94-15,-5 2-63 16,-1 2-34-16,-7 7-135 15,-4-2-262-15,-5 0-990 0</inkml:trace>
  <inkml:trace contextRef="#ctx0" brushRef="#br0" timeOffset="-198510.32">18203 6843 1605 0,'0'0'835'0,"0"0"-648"16,0 0-11-16,0 0-4 15,0 0-101-15,0 0-31 16,0 0-7-16,10 3 13 15,-2-2 16-15,-2 1 1 16,3-1 1-16,1 1 12 16,3 0 13-16,6-1-10 15,2-1-28-15,6 2-27 16,1-2 5-16,3 0-14 16,2 1 3-16,-1-1 0 15,1 0-9-15,-1 0 9 16,0 0-10-16,0 2-7 15,-2-1 16-15,-2 1-17 0,-1 2 1 16,-6 0 0-16,-2 1-1 16,-3 0 10-16,-4-2-10 15,-3 0-2-15,-3-1 2 16,-1 0 0-16,0-2 1 16,-1 0 7-16,-1 0-6 15,-2 0 14-15,-1 0-15 16,2 0 1-16,-2 0 7 15,0 0-8-15,0 0-1 16,0 0-15-16,0-3-78 16,0 0-93-16,-8 2-17 15,-10 1-112-15,3 0-217 16,-2 0-463-16</inkml:trace>
  <inkml:trace contextRef="#ctx0" brushRef="#br0" timeOffset="-197944.36">18573 7101 1795 0,'0'0'492'16,"0"0"-264"-16,0 0-1 0,0 0-100 15,0 0-32 1,0 0 7-16,0 0-30 0,-23-14-6 16,17 10 3-16,-1 1-20 15,0 0-1-15,-1 0 1 16,-1 0 5-16,2 1 0 15,-1 2-21-15,2 0-16 16,-3 0 5-16,-1 2-22 16,0 10 0-16,0 6 1 15,-2 8 0-15,2 7 5 0,0 9 9 16,4 6 25 0,4 5 37-16,2 2-17 0,0-1-6 15,5-3-15 1,10-8-20-16,5-6-1 0,2-8-12 15,3-11-6-15,3-9 10 16,-1-9-10-16,0-6-9 16,-4-20-12-16,-8-5-29 15,-8-5 25-15,-7 1 11 16,0 6 11-16,-17 5 3 16,-6 11 0-16,-3 10 21 15,0 3-1-15,-1 5-20 16,1 11 0-16,4 4-46 15,-1 7-251-15,4-4-323 16,7-7-862-16</inkml:trace>
  <inkml:trace contextRef="#ctx0" brushRef="#br0" timeOffset="-196692.77">19086 6908 2148 0,'0'0'561'0,"0"0"-411"16,0 0 93-16,0 0-88 0,0 0-100 15,0 0-24-15,0 0 5 16,2 0-6-16,5 0 26 16,1-3 50-16,-2 0 34 15,3 1-26-15,-2 0-38 16,2 1-5-16,0 1-31 16,3 0-11-16,3 0-13 15,4 0-15-15,-2 0 19 16,5 0-20-16,0 0-1 15,2 0 1-15,-1 0 1 16,-1 0 1-16,-4-2-2 0,-1-1 0 16,-6 0 0-1,-1 1 0-15,-4 0 1 16,-3 2-2-16,-3 0-6 16,0 0 5-16,0 0-4 0,0 0-34 15,0 0-28-15,0 0-107 16,0 0-71-16,-12 0-40 15,1 0-265-15,-1-1-638 0</inkml:trace>
  <inkml:trace contextRef="#ctx0" brushRef="#br0" timeOffset="-196480.51">19232 6730 2458 0,'0'0'531'15,"0"0"-425"-15,0 0 119 0,0 0-86 16,-5 106-71-16,5-61 7 16,8 1-29-16,1 0-25 15,-1-4-14-15,0-4-7 16,-1-9-7-16,0-8-124 16,1-10-65-16,-1-8-171 15,-3-3-455-15</inkml:trace>
  <inkml:trace contextRef="#ctx0" brushRef="#br0" timeOffset="-195847.96">19661 6390 38 0,'0'0'2267'16,"0"0"-1878"-16,0 0-108 15,0 0-28-15,0 0-121 16,0 0-60-16,0 0 7 0,-7 0-19 16,7 0-4-1,0 0-1-15,4 0 8 0,4 0 15 16,5 0-27-16,3 0-13 15,0 0-13-15,4 0-14 16,2-2-2-16,0-3-9 16,-2 0 0-16,0 0-7 15,-3 1-8-15,-4 1-24 16,-1 0-12 0,-4 1-39-16,-2 1-84 0,0 0-39 15,-1-1-58-15,0 1-219 16,-3-2-417-16</inkml:trace>
  <inkml:trace contextRef="#ctx0" brushRef="#br0" timeOffset="-195387.87">19994 6145 1822 0,'0'0'545'16,"0"0"-302"-16,0 0-26 15,0 0-76-15,0 0-61 0,0 0 1 16,0 0 8-16,-12 80-20 16,12-53-7-16,0-1 6 15,0-3-5-15,12-2-8 16,4 0-17-16,4-4-22 15,2 0 7-15,1-4-14 16,1-1-8-16,-4-2 14 16,-3 1 0-16,-6-2-2 15,-2-3-5-15,-6 0-7 16,-3 0 29-16,0-1-5 16,-3 1 17-16,-13-1 14 15,2 2-23-15,-3-3-11 16,2-1-12-16,2-1-9 15,3 1 12-15,0-1-13 16,3-2-6-16,0 3 5 0,2-3-83 16,2 0-135-16,-3 0-9 15,2-14-125-15,-1-7-317 16,1-3-1152-16</inkml:trace>
  <inkml:trace contextRef="#ctx0" brushRef="#br0" timeOffset="-195211.98">20039 6155 1692 0,'0'0'679'0,"0"0"-410"15,0 0-32-15,0 0-43 16,0 0-122-16,0 0-49 16,0 0-23-16,100-25-2 15,-80 25-77-15,2 10-108 16,-7 4-119-16,-3-1-318 0</inkml:trace>
  <inkml:trace contextRef="#ctx0" brushRef="#br0" timeOffset="-194679.01">19867 6798 2131 0,'0'0'519'16,"0"0"-356"-16,0 0 121 15,0 0-149-15,0 0-90 16,0 0-5-16,0 0 0 0,-2 1-1 16,2 1 0-1,6 0 32-15,5 1 20 0,3 0-5 16,3 0-23-16,7-3-21 15,3 0-15-15,5 0 7 16,1 0-21 0,3 0-12-16,1 0 6 15,0 0-1-15,-1 0-6 0,0 0 0 16,-3 0 0-16,1 0 3 16,-3 0-2-16,-2 0 0 15,-6 0-1-15,-4 0-23 16,-7 0-11-16,-6 0-113 15,-6 0-36-15,0 0 48 16,-16 4-52-16,-6 6-153 16,0 0-355-16</inkml:trace>
  <inkml:trace contextRef="#ctx0" brushRef="#br0" timeOffset="-194298.73">19925 7324 2435 0,'0'0'460'0,"0"0"-279"16,0 0-1-16,0 0-115 15,0 0-48-15,72-98-7 16,-50 67-10-16,-4 2 0 15,-4 7 5-15,-7 7 10 0,-4 6 57 16,-2 9 64-16,-1 0-49 16,0 16-45-16,0 11 17 15,0 8 13-15,0 5-11 16,0 2-29-16,2-1-14 16,3-1-5-16,0-5-12 15,-1-5 6-15,-1-4-7 16,-2-7-24-16,1-5-67 15,-1-8-167-15,3-6-22 16,4-2-68-16,1-13-399 0,-1-1-1347 16</inkml:trace>
  <inkml:trace contextRef="#ctx0" brushRef="#br0" timeOffset="-194001.39">20295 7175 2254 0,'0'0'758'0,"0"0"-589"16,0 0 41-16,0 0 9 16,0 0-159-16,0 0-45 15,85-15-15-15,-63 21-5 16,-6 9-3-16,-7 5 1 16,-9 4 7-16,0 4 1 15,-22 5-1-15,-5 2-1 16,-1-1 0-16,3-7 1 15,6-3-1-15,8-7 1 0,7-4-29 16,4-5-29-16,5-3-41 16,15-5-3-16,8 0 26 15,11-3-16-15,10-10-16 16,32-16 57-16,-10 3-171 16,-8 3-427-16</inkml:trace>
  <inkml:trace contextRef="#ctx0" brushRef="#br0" timeOffset="-193125.96">20736 6946 1955 0,'0'0'594'0,"0"0"-444"15,0 0 57-15,0 0-56 16,0 0-95-16,0 0 5 15,0 0 14-15,6-19 15 0,-6 19 18 16,0-1 49 0,0 1-11-16,2-2-50 0,0 0-36 15,1 1-8-15,2-1-26 16,2-1-10-16,3 0-10 16,3 1-4-16,2-3 8 15,4 2-10-15,-1 0-3 16,4 0 2-16,3 1 1 15,0 1 0-15,0-1 0 16,-2 2-5-16,-3 0 3 16,-1 0-16-16,-8 0-48 15,-1 0-72-15,-4 0-109 0,-6 0-27 16,0 0-189-16,0 0-169 16</inkml:trace>
  <inkml:trace contextRef="#ctx0" brushRef="#br0" timeOffset="-192932.3">20898 6793 2314 0,'0'0'520'15,"0"0"-354"-15,0 0 24 16,0 0-52-16,0 0-50 16,-2 86-11-16,8-56-47 15,3 3-15-15,0-3-15 16,1 0-15-16,-2-4-104 15,0-7-42-15,0-6-191 16,-1-7-239-16,-2-6-1432 0</inkml:trace>
  <inkml:trace contextRef="#ctx0" brushRef="#br0" timeOffset="-192412.59">21344 6315 2431 0,'0'0'468'0,"0"0"-263"15,0 0 2-15,0 0-122 16,0 0-51-16,0 0-22 16,0 0-3-16,65-3-1 15,-37 0-8-15,-2 0-1 16,-4 0-11-16,-5 1 3 15,-5 1 9-15,-2 1-1 16,-4 0 0-16,-5 0 0 0,-1 11 1 16,0 11 7-1,0 8 34-15,0 9 40 16,0 7 30-16,0 3-36 16,0-2-23-16,0-1-20 0,0-7-20 15,7-7 4-15,1-7-15 16,0-4 5-16,-2-6-6 15,-2-4-26-15,-4-5-125 16,0-6-73-16,-7-2-47 16,-9-11-303-16,-4-4-736 0</inkml:trace>
  <inkml:trace contextRef="#ctx0" brushRef="#br0" timeOffset="-192262.11">21434 6638 1704 0,'0'0'695'0,"0"0"-410"15,0 0 38-15,0 0-90 16,0 0-124-16,0 0-65 15,0 0-17 1,82-60-26-16,-52 50-1 0,-3 4 0 16,-2-1-12-16,-7 3-93 15,-4 3-114-15,-6 1-103 16,-6 0-497-16</inkml:trace>
  <inkml:trace contextRef="#ctx0" brushRef="#br0" timeOffset="-191882.67">21319 6897 1888 0,'0'0'796'15,"0"0"-652"-15,0 0 109 16,0 0-40-16,0 0-127 16,0 0-33-16,0 0-5 15,60 0-9-15,-26-3-15 16,0-2-8-16,7 1-16 16,4 1 19-16,2 0 7 15,4 0 10-15,0 1-11 16,0 2-10-16,-4 0-7 15,-5 0-8-15,-5-1-6 0,-8-1 0 16,-7 1-57-16,-6-1-48 16,-10-1-16-16,-4 1 13 15,-2 1-31-15,-12 1-94 16,-6 0-239-16,-2 0-469 0</inkml:trace>
  <inkml:trace contextRef="#ctx0" brushRef="#br0" timeOffset="-191521.05">21447 7337 2280 0,'0'0'492'0,"0"0"-380"0,0 0 87 15,0 0-109-15,48-96-71 16,-27 59-7-16,-1 1-12 16,-5 6 0-16,-3 9 0 15,-7 7 39-15,-3 11 61 16,-2 3-5-16,0 9-32 16,0 17 42-16,0 7 1 0,1 4-44 15,3 7 5 1,-1-1-34-16,2-1-18 0,0-1-9 15,0-4-6-15,0-8 0 16,-1-5-19-16,-1-7-82 16,0-10-139-16,7-7-32 15,-3 0-203-15,3-2-191 16</inkml:trace>
  <inkml:trace contextRef="#ctx0" brushRef="#br0" timeOffset="-191003.82">21839 7097 1689 0,'0'0'1107'0,"0"0"-886"0,0 0-43 16,0 0 15-16,0 0-82 16,0 0-39-16,-69 110 18 15,69-68-31-15,0 1-26 16,7-1-12-16,9-2-9 15,6-4 1-15,2-5-4 16,-1-2-7-16,0-5 14 16,-4-2-15-1,-4-2 0-15,-5-5 4 0,-5-4-4 16,-5-3-2-16,0-5 1 16,-7-1-11-16,-13-2-4 15,-2-3-1-15,-1-9 15 16,3-3-5-16,3 0 6 15,5 3 9-15,5 3 15 16,1 3 26-16,3 0 22 0,3 1-11 16,0-2-10-16,0-5-6 15,13-4-45-15,6-5 0 16,2-6 0-16,3-2 0 16,-3-1 0-16,-2 0 0 15,-4 2 0-15,-7 4 0 16,-3 3 0-16,-3 3 0 15,-2 2 0-15,0 4 0 16,0 1-12-16,-4 4-41 16,1 1-29-16,-2 4-62 15,2 2-104-15,-2 0 41 16,-2 0-114-16,0 0-266 16,1 0-777-16</inkml:trace>
  <inkml:trace contextRef="#ctx0" brushRef="#br0" timeOffset="-188679.26">22702 6937 2043 0,'0'0'666'0,"0"0"-600"15,0 0-39-15,0 0 34 16,0 0-28-16,0 0-18 0,-20 91-15 15,13-72-21 1,-14 0-106-16,4-3-389 0,1-8-596 16</inkml:trace>
  <inkml:trace contextRef="#ctx0" brushRef="#br0" timeOffset="-188515.85">22652 6796 1859 0,'0'0'795'16,"0"0"-663"-16,0 0-93 0,0 0-39 15,0 0-37 1,0 0-298-16,0 0-834 0</inkml:trace>
  <inkml:trace contextRef="#ctx0" brushRef="#br0" timeOffset="-187766.99">23082 6598 1713 0,'0'0'603'0,"0"0"-435"16,0 0 65-16,0 0-45 15,0 0-59-15,0 0-66 16,0 0-38-16,-2-18 5 16,0 36 33-16,1 6 17 15,-1 6 2-15,1 4 18 16,-1 2 23-16,2 0-27 15,0-2-37-15,0-4-16 16,0-5-22-16,0-5-20 16,0-8 12-16,6-9-13 15,4-3-18-15,4-12-15 16,1-19-94-16,1-7-11 0,-4-8 43 16,-2 3 55-1,-3 5 40-15,-5 10 31 0,-2 7 104 16,0 10 36-16,0 5-33 15,0 6-39-15,0 0-61 16,1 5-19-16,5 10 19 16,-2 3-16-16,6 3 1 15,2 0-23-15,5-3 0 16,5-5 0-16,6-7 0 16,6-6-20-16,1-1-38 15,0-19-53-15,-5-4-30 16,-5-4 10-16,-7-2 80 15,-6 1 51-15,-5 4 20 16,-4 4 62-16,-3 2 38 0,0 8-13 16,0 1-32-16,0 6-20 15,0 4-2-15,-3 0-53 16,-1 14 0-16,-1 13 0 16,2 9 0-16,1 7 0 15,0 2 0-15,2 2 0 16,0-4 0-16,0-3 0 15,0-7 0-15,0-7 0 16,2-10 0-16,2-5-33 16,-1-8-122-16,2-3-149 15,5 0-14-15,-2-11-297 0,1 0-493 16</inkml:trace>
  <inkml:trace contextRef="#ctx0" brushRef="#br0" timeOffset="-187370.29">23703 6504 1774 0,'0'0'949'16,"0"0"-807"-16,0 0 72 15,0 0-4-15,0 0-136 16,0 0-42-16,0 0-13 15,-65 51 11-15,65-17 3 16,0 2 8-16,0 0 23 0,7 1-14 16,6-2-13-16,3-2-1 15,2-3-22-15,2-3-5 16,0-3 0-16,-3-3-9 16,-2-4 5-1,-7-5-5-15,-3-3 0 16,-5-2 0-16,0-4 2 0,-3-1 29 15,-14-2 16-15,-3 0-17 16,-1 0-11-16,0-9-19 16,3-3-6-16,5 0-63 15,3 3-81-15,3 0-6 16,5 3-39-16,2-1-89 16,0-1-240-16,0 0-369 0</inkml:trace>
  <inkml:trace contextRef="#ctx0" brushRef="#br0" timeOffset="-187097.61">23912 6538 2215 0,'0'0'531'15,"0"0"-396"-15,0 0 114 16,0 0-76-16,-86 25-79 15,70 7-10-15,6 8 42 16,7 7-21-16,3 1-36 16,3-2-30-16,16-3-21 15,6-7-5-15,3-7-13 0,-1-8 0 16,0-7-39-16,-6-7-123 16,-4-7-65-16,-3-5-83 15,-7-10-284-15,-4-3-1447 0</inkml:trace>
  <inkml:trace contextRef="#ctx0" brushRef="#br0" timeOffset="-184775.05">24125 6682 2232 0,'0'0'555'0,"0"0"-475"0,0 0 45 15,0 0 73 1,0 0-86-16,0 0-76 0,0 0-30 15,0-11-1 1,0 11-5-16,0 0-10 16,0 0-41-16,0 0-105 0,-9 14-73 15,1-2-331-15,-1-2-1234 0</inkml:trace>
  <inkml:trace contextRef="#ctx0" brushRef="#br0" timeOffset="-184603.49">24126 6895 2474 0,'0'0'353'0,"0"0"-236"15,0 0 134-15,0 0-113 16,0 0-138-16,0 0-19 16,0 0-197-16,0 10-359 15,-5-6-1092-15</inkml:trace>
  <inkml:trace contextRef="#ctx0" brushRef="#br0" timeOffset="-180938.6">24374 6522 1859 0,'0'0'359'0,"0"0"-154"15,0 0 57-15,0 0-57 0,0 0-59 16,0 0-43 0,0 0 0-16,-10 0-26 15,8 0-25-15,0 0-12 0,0 0 1 16,1 0 17-16,1 0-16 16,-2 0-7-16,2 0 2 15,0 0-13-15,0 0-4 16,0 0-8-16,0 0-11 15,0 0 23-15,7 0-18 16,8 3-4-16,2 2 10 16,1 1-12-16,0-1 0 15,1 2 0-15,-1-1-9 0,0 0 9 16,2-3-54 0,1 0-41-16,-3-1 20 0,0-2 20 15,-6 0 14-15,-4 0 16 16,-2 0 6-16,-6 3 18 15,0 0-7-15,0 4 8 16,-14 2 11-16,-1 3-4 16,-1 2 10-16,-1-1-10 15,3 1-5-15,4-1 14 16,3-1-16-16,4-1 1 16,3-1 5-16,0-1-6 15,0-1 8-15,7-1-8 16,8 1 0-16,0-1 6 15,3 1-6-15,-1 2 0 16,-2 2 0-16,-3 1 0 16,-2 1 0-16,-2 3 1 15,-5 0 5-15,-1 0 8 0,-2 1-7 16,0-2 14-16,-2 1 11 16,-9-1 16-16,-4-1 13 15,-5-1-8-15,1-3-10 16,1-3 10-16,1-2-4 15,6-4-8-15,1-2-14 16,3 0-14-16,2 0 5 16,1 0-18-16,0 0 1 15,0-2 3-15,-1-1-4 16,0 0-1-16,-2 0 0 16,3 1-8-16,0 2-18 15,2-1-48-15,1-1-42 16,1-1-36-16,0-1-24 0,11-8-142 15,6 1-195 1,0 0-322-16</inkml:trace>
  <inkml:trace contextRef="#ctx0" brushRef="#br0" timeOffset="-180521.46">24823 6522 2192 0,'0'0'313'0,"0"0"-154"16,0 0 81-16,0 0-57 16,0 0-117-16,0 0-26 15,0 0 35-15,-63 88 12 16,53-46 12-16,0 1 12 15,1 4-6-15,4-2-14 16,5-1-43-16,0-7-24 16,10-3-10-16,8-10-14 15,8-8 8-15,6-9-8 16,-4-7-38-16,-1 0 11 0,-4-9-30 16,-8-9 0-1,-7-1 30-15,-8-2 8 0,0 1 10 16,-10 7-2-16,-6 2 11 15,-3 9 1-15,-1 2-1 16,-2 0-6-16,-1 2 4 16,-14 22-152-16,7 1-192 15,0-4-485-15</inkml:trace>
  <inkml:trace contextRef="#ctx0" brushRef="#br0" timeOffset="-177267.62">18785 7706 1776 0,'0'0'499'0,"0"0"-354"16,0 0 56-16,0 0-19 16,0 0-67-16,0 0-21 15,0 0-7-15,0 1 12 16,0 1-26-16,0-2-7 0,0 0-20 15,0 0 7-15,0 0-5 16,0 0-23-16,0 0-8 16,0 0-17-16,-1 3-54 15,-9 2-166 1,-3-2-559-16</inkml:trace>
  <inkml:trace contextRef="#ctx0" brushRef="#br0" timeOffset="-174294.07">18876 7690 823 0,'0'0'177'15,"0"0"-122"-15,0 0-30 16,0 0 62-16,0 0-11 16,0 0-45-16,0 0 66 15,-2 10 18-15,2-10-50 16,0 2 2-16,0-2 1 15,0 0-30-15,0 0-4 16,0 0-3-16,0 0-11 16,0 0 6-16,0 0-14 15,0 0-11-15,0 0 1 16,0 0 0-16,0 0 27 16,0 0 6-16,0 0-10 0,0 0 8 15,0 0-16-15,0 0-9 16,0 0 18-16,0 0-2 15,0 0 7-15,0 1-14 16,0 2 18-16,0 2 2 16,0 1-17-16,0 1-9 15,0 1 36-15,-2 2-10 16,2 4 31-16,0-1 23 16,0 2-23-16,0 0 0 15,0 0-26-15,0-1-20 16,0-2 2-16,2-2-7 0,6-1 3 15,2-1-5 1,1-2-13-16,2-2 19 16,1-1-20-16,-1-3 0 15,-2 0 9-15,-2 0-9 0,-3 0 8 16,-2-3-9-16,-4-1 0 16,0-1 17-16,0 1-10 15,-12 2-7-15,-3 2 0 16,-1 0 1-16,-1 0-1 15,2 0 2-15,2 5-2 16,6 1-14-16,3 0-109 16,2-2-233-16,2-2-636 0</inkml:trace>
  <inkml:trace contextRef="#ctx0" brushRef="#br0" timeOffset="-173550.24">18834 7663 1086 0,'0'0'226'0,"0"0"-120"16,0 0 14-16,0 0-48 15,0 0-23-15,0 0 31 16,0 0 45-16,-24 0 5 15,20 0-20-15,-1 0-35 16,0 3 6-16,0 6-30 0,-2 1-8 16,2 4-8-1,1 5 1-15,3 4 11 0,-1 4-10 16,2 3 5-16,0 1-24 16,0-1-11-16,0-1 5 15,3-2-12-15,4-2-1 16,2-1 1-16,-1-5-25 15,2-3-51-15,1-5-28 16,8-9-75-16,-4-2-183 16,0 0-608-16</inkml:trace>
  <inkml:trace contextRef="#ctx0" brushRef="#br0" timeOffset="-173266.15">18989 7675 1669 0,'0'0'289'16,"0"0"-210"-16,0 0-63 16,0 0 64-16,0 0-43 15,0 0-25-15,93 49 14 16,-77-25 39-16,-2 3 5 15,-6 3-15-15,-8 2-14 16,0 4-1-16,-8 4-23 0,-15 1-17 16,-1-2-46-16,-10 2-105 15,6-11-71-15,6-12-459 16</inkml:trace>
  <inkml:trace contextRef="#ctx0" brushRef="#br0" timeOffset="-171577.23">20558 7718 1793 0,'0'0'928'0,"0"0"-795"15,0 0-101-15,0 0 26 16,0 0-58-16,0 0-170 15,0 0-182-15,-7-3-547 0</inkml:trace>
  <inkml:trace contextRef="#ctx0" brushRef="#br0" timeOffset="-169668.69">20651 7732 806 0,'0'0'185'0,"0"0"-45"16,0 0-27-1,0 0-33-15,0 0-34 16,0 0 36-16,0 0 8 16,1 0-7-16,-1 0 9 0,0 0 29 15,0 0-16-15,0 0-34 16,0 0-1-16,2 0-11 16,-2-2-3-16,0 1-12 15,1 1-26-15,2-2 16 16,-2 1-12-16,1-1-4 15,1 1-9-15,-2 1 1 16,3-3 8-16,-2 3-17 16,1 0 10-16,-2 0-1 0,1 0 2 15,2 0-6 1,-3 0 2-16,2 0-7 0,1 0 13 16,-1 0-13-1,2 4 11-15,-1 4 7 0,-3-2-19 16,3 0 17-16,-3 1-17 15,-1 1 0-15,0-1 15 16,0 2 7 0,-3 0 10-16,-6-1 2 0,1-1-33 15,2-2 1-15,0-2-2 16,5-2-7-16,-1 1-11 16,2-2 8-16,0 0-6 15,0 1 1-15,0 1 15 16,0-1 5-16,5 2-4 0,2 2 8 15,1-1 8-15,1 2-8 16,1 0-1-16,-2 0 2 16,-1-1 7-1,-3 1 8-15,0-2-18 0,-2-1 1 16,-2 2-7-16,0-2 6 16,0 1 5-16,-9 1-11 15,-4-1-1-15,1 1-8 16,-1-2-39-16,1 2-23 15,2-4-25-15,2 2-46 16,4-2-7-16,3-1-125 16,1 0-128-16,0 0-1012 0</inkml:trace>
  <inkml:trace contextRef="#ctx0" brushRef="#br0" timeOffset="-168867.45">20609 7653 485 0,'0'0'545'16,"0"0"-337"-16,0 0-28 16,0 0-19-16,0 0-46 15,0 0-46-15,0 0-1 16,-12 6-5-16,12-6 5 15,-2 2-24-15,1 0-14 0,-3 1 20 16,1 0 21-16,-4 4-9 16,1-1-6-16,-1 2-17 15,1 2-2-15,-1 1-27 16,0 2 12-16,0 2 3 16,0 3-4-16,1 2 9 15,1 1 10-15,-1 3 18 16,3-2-1-16,0 1-25 15,2-2-14-15,1-2 0 16,0-2-10-16,0-2-8 16,3-1 10-16,7-1-10 15,1 1 0-15,1-3-15 16,1 0-34-16,3-3-81 16,5-5-82-16,-2-2-295 15,-4-1-1072-15</inkml:trace>
  <inkml:trace contextRef="#ctx0" brushRef="#br0" timeOffset="-168400.7">20792 7642 803 0,'0'0'591'16,"0"0"-446"-16,0 0 35 15,0 0 50-15,0 0-107 16,0 0-63-16,0 0-15 16,21 19 23-16,-16-3-3 15,1 3-11-15,1 5-2 16,-1 0-19-16,1 1 10 16,0 1-21-16,0-2-7 0,-4 1 15 15,-1-2-14 1,-2 1-15-16,0-2 8 0,-2-1-7 15,-10-1-2 1,0-2-15-16,-2-2-62 0,-7 2-33 16,5-7-105-1,1-3-370-15</inkml:trace>
  <inkml:trace contextRef="#ctx0" brushRef="#br0" timeOffset="-166651.6">22063 7705 1662 0,'0'0'371'16,"0"0"-250"-16,0 0 74 15,0 0 4-15,0 0-111 16,0 0-48-16,0 0 23 0,0 0 5 15,0 0-18 1,0 0 30-16,0 0 4 16,0 0-48-16,0 0-27 15,0 0-9-15,1 0 0 0,4 0 0 16,1 0-8-16,-2 0-6 16,-1 0 13-16,1 0-11 15,-1 1 2-15,-3 5 2 16,0 2 7-16,0 7 1 15,0 0 5-15,-10 1-5 16,-3 2 9-16,0 0 0 16,-1-1-8-16,2-4 4 15,4-2-3-15,3-2 5 16,2-3-7-16,3-2 1 16,0-1-2-16,0 0 1 0,0-1 0 15,2 1 8 1,6-2-7-16,2 1-1 0,2-1 0 15,2-1-26 1,1 0-12-16,4 0-34 0,1 0-17 16,-3 0-47-16,2 0-117 15,-3-4-235-15,-4 1-405 0</inkml:trace>
  <inkml:trace contextRef="#ctx0" brushRef="#br0" timeOffset="-165738.83">21907 7739 803 0,'0'0'198'15,"0"0"-132"-15,0 0 62 16,0 0-14-16,0 0 5 16,0 0-42-16,0 0 31 15,0 0 34-15,0 0-4 16,0 0-28-16,0 0-27 16,0 0-15-16,0 0-3 0,0 0-22 15,0 0-5-15,0 0 2 16,0 0-9-16,0 0 5 15,0 0-5 1,0 0-1-16,-3 0-3 16,-2 0-11-16,3 0 3 15,-1 0 2-15,-1 0-6 0,1 0-6 16,0 5-2-16,0 1 1 16,-3 1 30-16,3 4-14 15,-1 2 9-15,1 1 6 16,0 1-21-16,0 1 16 15,1 2-13-15,0 0 1 16,2 3 1-16,0-4-13 0,0 1-9 16,0-2 7-1,7 0-8-15,5-2-6 0,2-4-48 16,2-1-37-16,10-4-127 16,-4-3-270-16,-2-2-804 0</inkml:trace>
  <inkml:trace contextRef="#ctx0" brushRef="#br0" timeOffset="-164925.12">22208 7682 909 0,'0'0'693'0,"0"0"-543"16,0 0 14-16,0 0 9 15,0 0-70-15,0 0-32 16,0 0-21-16,13 14-14 16,-9-1-11-16,-1 2 31 0,0 5-2 15,3 1-5 1,-3 3 0-16,0 0-16 0,-2 1-22 16,3-1 6-1,-1 0-16-15,-3 0 0 0,0 0 0 16,0-2 0-16,0-1-1 15,-8 0-5-15,-20 4-111 16,2-4-108-16,1-4-347 16</inkml:trace>
  <inkml:trace contextRef="#ctx0" brushRef="#br0" timeOffset="-160994.39">17633 8805 1960 0,'0'0'516'15,"0"0"-444"-15,0 0 56 16,0 0-17-16,0 0-60 16,0 0-25-16,0 0 5 15,0-5 53-15,0 5-11 16,0 0 0-16,0 0 35 16,0 0-30-16,0 0 3 0,0 0 3 15,0 0-18-15,0 0-6 16,0 0-24-16,0 0-21 15,0 0 30-15,0 0-14 16,0 0 4-16,0 0 13 16,0 0-27-16,0 0 33 15,0 0-39-15,0 0-2 16,0 0 16-16,4 0-17 16,5 0 6-16,4 0 6 15,3 0-11-15,1 0 26 16,4 0-30-16,-1 0-8 15,-2 0 19-15,3 0-19 16,-2 0-1-16,1 0 0 16,0 0 1-16,0 0 10 15,1-3-11-15,-3-3 0 16,2 3 0-16,-3-2 3 0,-2 2-3 16,-3 0 0-16,-5-1 0 15,-1 3-3-15,-3 1 3 16,-3 0 0-16,2 0 0 15,-2 0 3-15,0 0-6 16,0 0 3-16,0 0-16 16,0 0 14-16,0-2-56 15,0 2-40-15,0 0-92 16,0 0-79-16,-4-5-80 16,-4 2-259-16,-2-2-608 0</inkml:trace>
  <inkml:trace contextRef="#ctx0" brushRef="#br0" timeOffset="-160586.22">17734 8912 2031 0,'0'0'582'0,"0"0"-478"16,0 0 81-16,0 0 32 15,0 0-81-15,0 0-68 16,0 0 21-16,-11 20 84 0,16-17-26 16,1 1-36-16,1-1-14 15,3 2-22-15,0 1 6 16,2 0-81-16,1-2 0 16,2 2 0-1,2-3 0-15,2 2 0 0,-2-4 0 16,2 2 0-16,-2-3 0 15,-2 2 0-15,0-2 0 16,-1 0 0 0,-1 0 0-16,-2 0 0 0,1 0 0 15,-2 0 0-15,-1 0 0 16,-3 0 0-16,-1 0 0 16,-2 0 0-16,1 0-101 15,-2-2-92-15,-1-1-128 16,-1-6-133-16,0 2-67 0,0-2-737 15</inkml:trace>
  <inkml:trace contextRef="#ctx0" brushRef="#br0" timeOffset="-159316.5">18512 8864 2085 0,'0'0'510'0,"0"0"-410"16,0 0 100-16,0 0-43 16,0 0-103-16,0 0-39 15,0 0-2-15,-6 0-12 16,6 0-1-16,0 0 12 16,0 0 1-16,0 0 17 15,0 0-9-15,0 0-10 16,0 0 20-16,0 0-30 0,0 0 1 15,0 0-1 1,0 0 8-16,0 0-7 16,0 0-2-16,0 0 0 15,0 0 2-15,0 0-2 0,0 0 2 16,0 0-2-16,0 0 0 16,0 0 6-16,0 0-6 15,0 0-29-15,0 0 1 16,0 0-61-16,0 0-92 15,-3 0-76-15,0 0-276 16,-2 0-1072-16</inkml:trace>
  <inkml:trace contextRef="#ctx0" brushRef="#br0" timeOffset="-157453.58">18523 8911 1400 0,'0'0'613'16,"0"0"-425"0,0 0 15-16,0 0 1 0,0 0-70 15,0 0-61-15,0 0-3 16,0 0 12-16,0 0-8 16,0 0 5-16,0 0-30 15,0 0-7-15,0 0-15 16,0 0-7-16,0 0 7 15,0 0-6-15,0 0-6 16,0 0 14-16,0 0-18 16,0 0-4-16,0 0 2 15,0 0 3-15,2 0 0 0,3 1 2 16,2 1-14-16,0-1 12 16,3 2-11-16,-1 0 11 15,3 0 2-15,2 0-2 16,0 0 15-1,5-1-3-15,0-2 6 0,2 0 4 16,2 0-14-16,2 0-8 16,0 0-12-16,2 0 8 15,-4 0-7-15,1 0-1 16,-3 1 0-16,-2 1 6 16,0 2-5-16,-5 1-1 15,2-1 0-15,-1 2 0 16,-1-1-1-16,2-1 1 0,0-1 0 15,3 0 6-15,-1-3-6 16,2 0 1-16,1 0 1 16,0 0-1-16,1 0 13 15,-4-4-14-15,-1 1 6 16,-2 1-9-16,-4 1 3 16,-1 1 0-16,0 0 1 15,-1 0-1-15,-1 0 15 16,-1 0-14-16,1 0-1 15,1 1 17-15,-1 2-17 16,0-1 6-16,1-2-4 16,-1 1-1-16,1-1 23 15,2 2-23-15,-1-2 5 16,2 1 19-16,-2-1 13 16,0 0-23-16,-1 2-15 15,-3-2 0-15,-1 0 11 0,0 0-11 16,0 0 0-16,-2 0 7 15,1 0-1-15,1 0 4 16,-2 1-3-16,0-1-6 16,1 0 14-16,-1 0-15 15,2 0 0-15,0 0 9 16,0 0-7-16,0 0 14 16,0 0-2-16,-1 0-8 15,0 0 18-15,0 0-23 16,-1 0 0-16,1 0 8 15,-1 0-1-15,2 0-2 0,-2 2 3 16,0-2-8-16,3 1 21 16,-3-1-16-16,2 2 8 15,0-1-1 1,-2-1 1-16,2 2-1 0,-3-2-6 16,1 1-6-16,-1 1 18 15,1-1-18-15,-1-1 8 16,1 0-2-16,-1 2-7 15,0-2 0-15,0 0 0 16,-2 0 0-16,1 0 0 16,-1 0 0-16,0 0 0 0,0 0 0 15,0 0 0-15,0 0 0 16,0 0 0-16,0 0 0 16,0 0-27-16,0 0-75 15,-7-6-156-15,-11-14-45 16,1 2-212-16,0-3-411 0</inkml:trace>
  <inkml:trace contextRef="#ctx0" brushRef="#br0" timeOffset="-152206.73">18551 8610 2316 0,'0'0'512'0,"0"0"-408"16,0 0 155-16,0 0-69 15,0 0-62-15,0 0-68 0,-13 0 4 16,13 0 2-16,6 0-10 16,5 2 5-16,4 1-2 15,2-2-28-15,2 2-10 16,2 0-15-16,0 1-4 16,3 0-2-16,1-1-32 15,-2 1-118-15,-1-1-118 16,7-3-191-16,-6 0-109 15,-4 0-1240-15</inkml:trace>
  <inkml:trace contextRef="#ctx0" brushRef="#br0" timeOffset="-151687.93">18941 8486 2172 0,'0'0'512'16,"0"0"-404"-16,0 0 61 16,0 0 23-16,0 0-102 15,0 0-62-15,0 0-22 16,-2-19-5-16,21 19-1 16,-1 0 1-16,1 0 0 15,-1 0-1-15,-1 6 0 16,-6 1 1-16,-2 4-1 15,-6 1 1-15,-3 1-1 16,0 1 1-16,0 0 11 16,-5 0-11-16,-3-3 0 0,1 0 7 15,2 1-8 1,4 0 1-16,1 3-1 16,0 0 0-16,11 0 12 15,5 0-6-15,5 0 6 0,-1-3 6 16,-2-2-2-16,-4 0 11 15,-6-3-6-15,-6 1-9 16,-2 1 17-16,0 1 20 16,-16 1 1-16,-3 0-11 15,-3-1-23-15,2-3 2 16,3 0-16-16,5-4-2 16,5-3 11-16,4 0-11 0,3 0-14 15,0 0-64-15,0 0-24 16,9-3-44-16,5-10-102 15,18-9-41-15,-5 1-248 16,-2 1-409-16</inkml:trace>
  <inkml:trace contextRef="#ctx0" brushRef="#br0" timeOffset="-151361.71">19300 8462 2051 0,'0'0'548'0,"0"0"-413"16,0 0 119-16,0 0-38 0,-78 96-85 16,71-55-18-16,7 3 22 15,0-6-63-15,19-5-33 16,11-11-11-16,6-8-16 16,4-10 0-16,2-4-5 15,-4-9-7-15,-7-14-8 16,-10-4-20-16,-11-4-10 15,-10 0 16-15,0-4 8 16,-14 1 8-16,-10 2 5 16,0 4-16-16,1 7 4 15,3 8-38-15,4 7-27 16,2 6-32-16,2 0-122 16,-1 19-115-16,3 5-280 15,1-2-894-15</inkml:trace>
  <inkml:trace contextRef="#ctx0" brushRef="#br0" timeOffset="-150436.24">18923 9291 1921 0,'0'0'358'16,"0"0"-179"0,0 0 49-16,0 0-87 0,0 0-65 15,0 0-25-15,0 0 45 16,-19 0-30-16,19-1 0 16,0 1 9-16,0 0-20 15,0 0-6-15,0 0-22 16,0 0-6-16,0 0 9 15,0 0-22-15,7 0-7 16,3 0 8-16,3 0-3 16,0 1-6-16,1 3 0 15,1 3 0-15,-2-1 0 16,1 0 0-16,-4 1 0 0,-3 2 0 16,-4 1 1-16,-3-1-1 15,0 4 1-15,0-2 0 16,-10 2 9-16,-2-2-10 15,0-1-1-15,2-1 1 16,2-1 0-16,5 2 0 16,3-2 0-16,0 1 0 15,0 0 0-15,10 1 1 16,7 1 1-16,1-1 10 16,0 1 16-16,1-1 26 15,-6 1 0-15,-1-1-15 16,-7 1-4-16,-3-1-7 15,-2-1 2-15,0 2-1 0,-12-1 1 16,-5-4-9-16,-2-1-8 16,1-2-7-16,0-3 5 15,1 0-11-15,2 0 0 16,5 0-23-16,5-3-25 16,1 0-42-16,4 1-67 15,0-1 8-15,0 0-77 16,2 3-36-16,8-4-30 15,9-2-45-15,-5 0-212 16,3-2-294-16</inkml:trace>
  <inkml:trace contextRef="#ctx0" brushRef="#br0" timeOffset="-150081.2">19302 9295 766 0,'0'0'1410'0,"0"0"-1076"16,0 0-136-16,0 0-18 16,0 0-1-16,0 0-104 15,0 0-27-15,-72 11 4 16,64 15 11-16,-1 7 25 16,2 6 46-16,6 5-25 15,1 1-28-15,0-3-36 16,7-5-13-16,9-7-19 0,8-7-13 15,1-7 2 1,-2-11-2-16,-3-5-11 0,-6 0 1 16,-9-5-2-16,-5-12 4 15,0-2 2-15,-17 0-2 16,-3-1 7 0,-4 2-24-16,4 3-59 0,4 5-36 15,6 4 0-15,5 6-52 16,5 0-166-16,0 0-277 15,0 0-820-15</inkml:trace>
  <inkml:trace contextRef="#ctx0" brushRef="#br0" timeOffset="-149357.08">19917 9016 973 0,'0'0'1489'15,"0"0"-1206"-15,0 0-148 16,0 0 123-16,0 0-103 16,0 0-85-16,0 0-18 15,-4 1 56-15,13 1 2 16,3 1-17-16,-1 0-17 15,5-2-23-15,1 2-32 16,4-1-6-16,-1-2 0 16,1 1-6-16,0-1-8 0,-3 0-1 15,-1 0-5 1,-2 0-46-16,-3 0-95 0,-2-6-65 16,-6-6-35-16,-2 2-240 15,-2-1-302-15</inkml:trace>
  <inkml:trace contextRef="#ctx0" brushRef="#br0" timeOffset="-149172.99">20039 8878 2038 0,'0'0'648'16,"0"0"-525"-16,0 0 105 16,0 0-28-16,-10 84-73 15,10-56-73-15,0 3-33 0,1-3-20 16,2 2-1-1,1-3-58-15,-4-1-78 0,0 1-197 16,0-8-311 0,0-6-1340-16</inkml:trace>
  <inkml:trace contextRef="#ctx0" brushRef="#br0" timeOffset="-142424.58">20470 8742 2039 0,'0'0'371'0,"0"0"-233"16,0 0 74-1,0 0-63-15,0 0-79 16,0 0-25-16,0 0 31 0,0 0-8 16,0 0-5-16,0 0 15 15,0 0 8-15,0 0 1 16,0 0 6-16,0 0-1 15,0 0-13-15,0 0-23 16,5 0-14-16,3 0-12 16,6 0-6-16,2 0 1 15,1 0-4-15,4 0-4 16,-4 0-7-16,0 0-2 16,0 0-7-16,0 0 5 15,-3 0-6-15,2 0 0 0,-1 0-1 16,-2 0-39-16,-1 0-34 15,-2 0-104-15,-5 0-76 16,0 0-50-16,-3 0-254 16,0 0-450-16</inkml:trace>
  <inkml:trace contextRef="#ctx0" brushRef="#br0" timeOffset="-142014.97">20794 8775 1655 0,'0'0'867'15,"0"0"-693"-15,0 0-56 0,0 0 48 16,0 0-97-16,0 0-47 16,46-84-13-16,-37 56-3 15,0-2-5-15,-3 3 5 16,-2 4 34-16,-3 6 55 15,-1 7 1-15,0 5 5 16,0 4 30-16,0 1-37 16,0 0-49-16,0 9-34 15,0 9 13-15,0 6 18 16,4 3 0-16,-2 2-6 0,2-2-14 16,0-2-10-1,-1-1-10-15,0-4-2 16,1-3 2-16,-1-4-2 15,-1 1-5-15,-1-4-91 16,1-2-110-16,-2 1 4 0,1-3-29 16,2-2-41-16,-3-3-20 15,3-1-83-15,-2 0-279 16,1 0-521-16</inkml:trace>
  <inkml:trace contextRef="#ctx0" brushRef="#br0" timeOffset="-141348.22">21005 8558 1687 0,'0'0'471'0,"0"0"-301"0,0 0 47 16,0 0-67 0,0 0-48-16,0 0-42 0,0 0 8 15,0-13 9-15,0 13-13 16,0 0-4-16,0 0-20 16,-2 0-7-1,1 3-13-15,-2 13 14 0,2 3 8 16,1 4 0-16,0-1-9 15,0-1-9-15,1-3-14 16,13-3-2-16,-1-2-2 16,5 1-6-16,-1-2 2 15,2 0-1-15,-2 0 5 16,-2 0 18-16,-4 1 12 0,-1-2 15 16,-5-1-6-16,-3 1 2 15,-2-3 2-15,0 0 1 16,-3-1 8-16,-8-1-2 15,0-3-20-15,-1 0-2 16,4-1-22-16,0-1 0 16,1 1-10-16,2-1-1 15,0-1-1-15,0 2-9 16,-2-2-51-16,2 0-91 16,0 0-53-16,1-6-24 15,-3-20-91-15,1 2-258 16,3-1-389-16</inkml:trace>
  <inkml:trace contextRef="#ctx0" brushRef="#br0" timeOffset="-141168.86">21038 8554 801 0,'0'0'1175'0,"0"0"-937"16,0 0-9-16,0 0 15 15,0 0-105-15,0 0-87 16,0 0-31-16,75-34-14 15,-62 38-6-15,1 6-1 16,-2-2-78-16,3 6-114 16,-4-3-172-16,-2-1-690 0</inkml:trace>
  <inkml:trace contextRef="#ctx0" brushRef="#br0" timeOffset="-140304.58">20804 9046 1802 0,'0'0'399'16,"0"0"-281"-16,0 0 53 15,0 0-33-15,0 0-95 16,0 0-9-16,0 0 56 16,-3 2-20-16,6-2 36 15,4 0 2-15,2 1-29 16,2-1-8-16,1 2-14 16,3-1-15-16,3 0-11 15,1 1-1-15,2-1-14 16,3-1 2-16,-3 0 6 15,1 3-6-15,-2-3-16 16,-1 0 8-16,-3 3 1 16,-1 0-11-16,-1-3 0 0,-1 2 0 15,2-2 1-15,0 0 0 16,1 0-1-16,2 0 8 16,0 0-8-16,0 0 0 15,-3 0-5-15,0 0 5 16,-2 0 5-16,-3 0-4 15,1 0-1-15,-1 0 0 16,-2 0 1-16,-1 0-1 16,-1 0 1-16,-3 0 0 15,1 0-1-15,-2 0 1 16,-1 0 0-16,1 0 0 16,-2 0-1-16,0 0 0 15,0 0 0-15,0 0-1 16,0 0-6-16,0 0-41 15,0 0-21-15,0 0-63 0,-13 0-106 16,-2 5-144-16,-2 1-628 0</inkml:trace>
  <inkml:trace contextRef="#ctx0" brushRef="#br0" timeOffset="-139658.45">20883 9300 2196 0,'0'0'501'0,"0"0"-412"16,0 0 121-16,0 0-73 16,0 0-98-16,0 0-25 15,0 0-2-15,2 0 0 16,11 0-6-16,0 0 22 16,4 0 7-16,1 0-5 0,0 5-2 15,1 1-13-15,-3 1-2 16,-2 2-8-16,-4 2-4 15,-3-1 4-15,-4 1 3 16,-1 0-2-16,-2-1 3 16,0-1-4-16,0-1-4 15,-2 2 0-15,-3-2-1 16,2 1 7-16,0 0-7 16,3 0 0-16,0 1 10 15,0 2-1-15,6-1 14 16,7-1-8-16,3 1 12 15,0-2 0-15,0 0 13 16,-3-2-13-16,-5-1 3 16,-3 2-18-16,-5-1 2 15,0 1 4-15,-3 2 18 0,-14 2 16 16,-3 2-11-16,-2-3-11 16,0-1-5-16,0-3-8 15,6-5-8-15,1-1-2 16,5-1-7-16,5 0-4 15,2 0-44-15,3-3-78 16,0-9-90-16,0 0-16 16,6-7-128-16,6 4-247 15,-2 0-590-15</inkml:trace>
  <inkml:trace contextRef="#ctx0" brushRef="#br0" timeOffset="-139238.41">21309 9273 1631 0,'0'0'913'16,"0"0"-729"-16,0 0-24 15,0 0 64-15,0 0-126 0,0 0-64 16,0 0 5 0,-35 43 43-16,30-10-22 0,1 9 54 15,4 0 12-15,0 0-36 16,0-3-42-16,10-5-28 16,9-7-14-1,1-7-5-15,0-10-1 0,0-7-30 16,-5-3-13-16,-5-9-43 15,-5-10 32-15,-5-2 35 16,0 0 4-16,-10 4 7 16,-3 5 8-16,-1 6 16 15,1 6-15-15,3 0 0 16,-1 6-1-16,0 8-115 16,1-1-142-16,3-1-306 15,3-6-583-15</inkml:trace>
  <inkml:trace contextRef="#ctx0" brushRef="#br0" timeOffset="-138742.4">21677 9123 1998 0,'0'0'635'0,"0"0"-490"15,0 0 53-15,0 0 54 16,0 0-115-16,0 0-68 16,0 0 30-16,8 0 3 15,3 0-37-15,5 0-8 16,0-2-9-16,3-1-17 15,1 1-11-15,0 2-19 16,0-3 6-16,-2 0-7 0,-1 3 0 16,-2-2-1-16,-4 0-64 15,-1-1-101-15,-3 0-20 16,-2-6-105-16,-3 1-163 16,-2-2-445-16</inkml:trace>
  <inkml:trace contextRef="#ctx0" brushRef="#br0" timeOffset="-138561.39">21787 8992 1991 0,'0'0'566'15,"0"0"-438"-15,0 0 97 0,0 0-20 16,0 0-67 0,-13 84-63-16,13-55-39 0,0 0-22 15,0-1-13 1,0-1-2-16,0-4-44 0,0-5-121 15,1-8-106 1,6-4-332-16,-1-5-631 0</inkml:trace>
  <inkml:trace contextRef="#ctx0" brushRef="#br0" timeOffset="-137590.87">22199 8968 2213 0,'0'0'387'0,"0"0"-259"16,0 0 90-16,0 0-61 15,0 0-104-15,0 0-38 16,0 0-5-16,-3 0 1 16,8 0-2-16,3 0-3 15,4 0 15-15,0 0-5 16,5 0-10-16,0 0-5 16,2 0 1-16,1 0-2 15,0-6-1-15,2 0-13 16,-2-2 7-16,0 2 5 15,-1 0 1-15,-1 2-1 16,-1-1 1-16,2 2-5 16,0 0 5-16,3 0 0 0,-1 2 0 15,2 1 1-15,-5 0-1 16,-1 0-14-16,-3 0 0 16,3 0 13-16,-3 0 2 15,0 0 13-15,-2 0-12 16,2 0 1-16,-1 0-2 15,6 0 1-15,1-2 0 16,2 2 0-16,-5-1 4 16,1 1-5-16,-7 0 0 15,-2 0 0-15,-5 0 0 16,-2 0 1-16,0 0 20 0,-2 0 3 16,2 0-6-1,1 0-10-15,1 0-7 16,3-2 5-16,0 2-5 15,1-3 0-15,2 2 0 16,-1-2 0-16,-2 0 19 0,-1 0 6 16,-1 1-14-16,-2 2 2 15,-1-1-1-15,2 1 2 16,-3 0-7-16,1 0-8 16,1 0 1-16,-1 0 0 15,2 0-1-15,-1 0 1 16,-2 0 0-16,3 0 5 15,-2 0-5-15,-1 0 7 16,1 0-7-16,-1 0 5 16,1 0-5-16,-1 0 0 0,-1 0-1 15,3 0 1-15,-3 0-1 16,0 0-16-16,0 0-14 16,1 0-20-16,-1 0-20 15,0 0-18 1,0 3-95-16,-8 1-273 0,-5 2-355 15</inkml:trace>
  <inkml:trace contextRef="#ctx0" brushRef="#br0" timeOffset="-136842.71">22375 9217 107 0,'0'0'1659'0,"0"0"-1356"0,0 0-153 16,0 0 41-16,0 0-67 16,0 0-68-16,0 0-8 15,-7 0-30-15,7 0-9 16,5-1 6-16,2-2 13 15,1 0 11-15,4 0 25 16,0 3-15-16,5 0-13 16,-2 0-5-16,2 0 5 15,-3 3-4-15,-2 7-7 16,-5 6 5-16,-4-2 1 16,-3 3 2-16,0 1-9 0,-7-3-6 15,-5 1-4 1,-1-5-8-16,3-2-5 15,2-4-1-15,3 0-8 16,3-5-7-16,2 3 8 16,0 2 5-16,0 1 2 0,5 1 1 15,5 3 9-15,2 0 13 16,1 4 20-16,1 0 14 16,-2-1-3-16,-2 1-3 15,-3-1-33-15,-3 1 4 16,-4-1-5-16,0 1-16 15,0-2 5-15,-13 0-6 0,-2-3 1 16,-2-3-1 0,0-5 0-16,2-1 1 0,4 0-2 15,2-10 1-15,5-2-21 16,4 0-21-16,0 0-40 16,0 1-59-1,3 1-92-15,8-4-91 16,-1 4-307-16,1 1-845 0</inkml:trace>
  <inkml:trace contextRef="#ctx0" brushRef="#br0" timeOffset="-136449.08">22819 9175 2158 0,'0'0'597'0,"0"0"-500"16,0 0 96-16,0 0 7 15,0 0-86-15,-58 77-65 16,48-37 29-16,2 8 20 16,-1-2-1-16,6 1-5 15,3-7-25-15,0-5-46 16,3-10-9-16,13-10-4 15,2-7-8-15,0-8-5 16,-1-5-66-16,-4-14-77 16,-6-5 19-16,-5-2 51 15,-2 4 37-15,-2 4 22 16,-12 6 19-16,0 6 0 0,-2 6 13 16,0 0-7-16,0 0 1 15,0 7-7-15,1 4-76 16,0-2-232-16,3-3-337 15,5-3-1172-15</inkml:trace>
  <inkml:trace contextRef="#ctx0" brushRef="#br0" timeOffset="-135133.02">22264 8670 1185 0,'0'0'926'16,"0"0"-743"-16,0 0-7 16,0 0 58-16,0 0-83 15,0 0-71-15,0 0 13 16,-1 4-3-16,6-11-41 0,2-3-14 16,1-4-7-1,2-1-8-15,-1-1-5 0,1-1-9 16,-2-1-5-16,2 0-1 15,-2 3 1-15,-1 1 1 16,-2 2-1-16,-4 4 8 16,2 2 8-16,-2 5 7 15,-1 1 5-15,0 0 3 16,0 7-16-16,0 12 37 16,0 8 23-16,0 6-11 15,3 3 10-15,-1 2-12 16,3-3-21-16,0 0-29 15,-2-4 5-15,2-7-18 16,-2-5 0-16,-1-5-18 16,0-5-126-16,0-7-77 0,-1-2-38 15,4-8-59-15,-1-12-316 16,1-1-998-16</inkml:trace>
  <inkml:trace contextRef="#ctx0" brushRef="#br0" timeOffset="-134809.15">22612 8446 2148 0,'0'0'559'0,"0"0"-484"16,0 0 44-16,0 0 94 0,0 0-107 15,0 0-62-15,-65 88-16 16,60-68-11-16,3-2-1 15,2 0 3-15,0 1 4 16,0-2 10-16,6-2 10 16,5 1-1-16,4-3-12 15,2-2-9-15,5-4-4 16,0-1-5-16,-1-3-11 16,1 0 1-16,-2-3-2 15,-4 0-19-15,-4 0-33 16,-3 0-32-16,-6 0-58 15,-2-5-110-15,-1-9-93 16,0 0-339-16,-4-1-821 0</inkml:trace>
  <inkml:trace contextRef="#ctx0" brushRef="#br0" timeOffset="-134624.84">22691 8547 1729 0,'0'0'623'15,"0"0"-439"-15,0 0 62 16,0 0 33-16,0 0-115 15,0 93-88-15,1-66-42 16,1 0-25-16,0 0-7 16,0-3-2-16,-2-2-78 15,0 0-73-15,0-6-71 16,0 4-83-16,0-6-256 16,-2-5-895-16</inkml:trace>
  <inkml:trace contextRef="#ctx0" brushRef="#br0" timeOffset="-132028.77">17960 10663 1870 0,'0'0'518'16,"0"0"-374"-16,0 0-4 16,0 0 29-16,0 0-65 15,0 0-68-15,0 0-18 16,0 0 17-16,0 0 15 15,0 0 22-15,0 0-13 16,0 0 7-16,0 0 16 16,0 0 11-16,0 0-5 0,0 1-8 15,0-1-14-15,0 0-11 16,0 0-14-16,0 0-8 16,0 0-8-16,0 0-5 15,0 0-7-15,0 0 1 16,0 0 1-16,1 3 16 15,11 0 1-15,4 0 8 16,-2 0-7-16,5 0-10 16,0-1-11-16,-2 1-11 15,2 0 8-15,0 0-8 16,-1 0 4-16,-2-3-2 16,2 0-3-16,-2 0 0 15,1 0 0-15,-4 0 0 16,-1 0 0-16,-2 0-16 15,-2 0-23-15,-2 0-25 16,-2 0-49-16,-1 0-121 16,1 6-31-16,-4 6-38 0,0 0-188 15,0-5-438-15</inkml:trace>
  <inkml:trace contextRef="#ctx0" brushRef="#br0" timeOffset="-131775.75">18051 10930 1930 0,'0'0'792'0,"0"0"-609"16,0 0-45-16,0 0 73 16,0 0-78-16,0 0-29 15,0 0-5 1,69 11-11-16,-41-7-47 15,-1-1-25-15,1 2-3 0,-4 0-13 16,0-1-9-16,-1 1-109 16,-1-1-71-16,3-1-72 15,-5-3-242-15,-3 0-382 0</inkml:trace>
  <inkml:trace contextRef="#ctx0" brushRef="#br0" timeOffset="-128609.12">18920 10937 1405 0,'0'0'702'16,"0"0"-576"-16,0 0-36 15,0 0 106-15,0 0-89 16,0 0-80 0,0 0-9-16,-4 0 4 0,4 0-4 15,0 0 9-15,0 0 22 16,0 0 0-16,0 0-2 15,0 0-4-15,0 0 21 16,0 0 0-16,0 0-25 0,0 0-13 16,0 0-8-1,0 0-3-15,0 0-5 0,0 0 10 16,0 0 2-16,0 0-2 16,0 0-2-16,0 0-6 15,0 0 0-15,0 0 1 16,0 0-5-16,0 0 7 15,0 0-9-15,0 0 4 16,0 0-4-16,1 0-4 16,2 0-1-16,-2 0 8 15,2 0 1-15,0 0-1 16,3 0 0-16,-2 0-3 0,3 0-5 16,-2 0-1-16,2 0 1 15,-2 0 0-15,0 0-1 16,-2 0 0-1,1 0 0-15,-1 0 0 0,0 0 0 16,-1 0 0-16,3 0 0 16,-2 0 0-16,3 0-1 15,0 0 1-15,2 0 5 16,1 0-4-16,3 0-1 16,-2 0 1-16,0 0 0 15,-2 0 0-15,-3 0-1 16,0 0-2-16,0 0 2 15,0 0 1-15,2 0-1 0,1 0-4 16,1 0 4 0,2 0 6-16,3 0-6 0,0 0-1 15,3 0 1-15,-2 0 1 16,2 0-1-16,-2 0 0 16,3 0 1-1,-1-2-7-15,0 1 7 0,0 1-2 16,-4 0 1-1,-3 0-1-15,0 0-7 0,-4 0 7 16,1 0-11-16,0 0 6 16,1 0-2-16,2 0 8 15,2 0 0-15,3 0-7 16,0 0 6-16,4 0-15 16,-1 0 2-16,2 0-8 15,-3 0-1-15,0 0 2 0,-4 0 2 16,0 0 2-16,-3 0 10 15,-1 1-7-15,1 1 8 16,1-2-1-16,3 1 6 16,0-1-5-16,5 0 5 15,3 0-18-15,-1 0-14 16,3 0-9-16,-3 0 5 16,-1 0 16-16,-1 0 13 15,-4 0 1-15,-1 0 6 16,-4 0-5-16,0 0 5 15,-2 0 2-15,0 0-1 16,2 0 0-16,2 0 1 16,1 0-1-16,3-1 0 15,-2-1 0-15,2 1-1 0,-3 1-7 16,0-2 1-16,-1 2 6 16,-1 0 1-16,1-2 0 15,2 2 1-15,1-3 0 16,2 0 0-16,-1 0-1 15,4 1 0-15,0-1 0 16,0 1-6-16,-2-1 5 16,1 0-11-16,-2 1 6 15,-4 1 5-15,0 1 0 16,-1 0-7-16,0-2 8 16,-1 2 1-16,2 0 0 0,0-1 0 15,3-1-1 1,1 2-1-16,2-3 1 15,0 0 0-15,1 2-2 16,-1 0-4-16,-2-2 6 0,-2 1 0 16,-1 2-1-1,0 0 0-15,-2-3 1 0,0 3-1 16,1 0 1-16,2 0 0 16,2 0 0-16,1-3-10 15,2 1 9-15,0 1-8 16,0-1 3-16,-3 2 6 15,-1-1-6-15,1 1 6 16,-2-2 0-16,0 0 0 16,-1 2-1-16,-1-1 1 15,1 1-1-15,-1 0 1 0,0 0-1 16,2 0 1-16,-1 0 0 16,-1 0 0-1,2 0 0-15,-1 0-1 0,0 0 1 16,1 0 0-16,1 0 0 15,0 0-1-15,1-2 1 16,0 0-1-16,-1 1 2 16,1-1-2-16,0 2 1 15,-2 0 0-15,0 0 0 16,-2 0 1-16,-1 0-2 16,-1 0 1-16,-1 0 0 15,2 0 0-15,0 0-2 16,2-1 2-16,0 1-1 15,3 0 1-15,-2-2 0 0,2 0 0 16,-1 2 0-16,1-1 0 16,0 1 0-1,-2 0 0-15,0-3-1 0,0 3 1 16,0-3 1-16,-2 1 6 16,-1 2-7-16,0-1 0 15,2-1 0-15,-1 2 0 16,0-2 0-16,2 2 1 15,0 0 0-15,0 0 0 16,-1-3 0-16,-1 3 3 16,0 0-3-16,-3-3-1 15,0 3 1-15,-3-2-1 16,-2 2 1-16,0-2 5 0,-3 2 11 16,1 0 19-16,0 0 7 15,1 0-14-15,2 0-12 16,1 0-8-16,3 0-7 15,2-1-1-15,0 1 0 16,1 0 0-16,0-2-1 16,-1 2 1-16,0-1 0 15,-2 1 0-15,-4 0 0 16,1 0-1-16,-4 0 0 16,3 0 2-16,0 0-1 15,1-2 8-15,5 2-7 16,-1-1 7-16,2 1-8 15,0-3 1-15,0 1-1 16,-3 2 0-16,-2-2 14 16,-3 2 10-16,-2 0 10 0,0 0-1 15,0 0 2 1,-2 0-6-16,2 0-13 0,0-1 2 16,-1 1-8-16,2 0 2 15,-1-2-12-15,0 2 14 16,1 0 8-16,-3 0-2 15,1 0 3-15,-2-3 1 16,2 3-5-16,-2 0-13 16,0 0 2-16,0 0-9 15,0 0-9-15,0 0-31 16,-2 0-23-16,-10 0-55 0,-12 0-107 16,0 0-101-1,-1 3-385-15</inkml:trace>
  <inkml:trace contextRef="#ctx0" brushRef="#br0" timeOffset="-127425.39">20033 11216 1892 0,'0'0'392'0,"0"0"-169"16,0 0 32-16,0 0-74 15,0 0-91-15,0 0-28 16,0 0 1-16,0 0-24 16,0 0-13-16,0 2 1 15,0-2 0-15,7 1-5 16,4 2-8-16,0 0-2 0,2-3-4 16,3 2-6-16,0-1 4 15,1 1-6 1,2-2 0-16,-3 1 1 0,0-1-1 15,-5 0 1 1,-5 2 0-16,0-2-1 16,-5 3 0-16,-1 0 0 15,0 3-1-15,-3 1 1 0,-11 4 0 16,0 2 6-16,-1 1-6 16,-1-1 1-16,3 1 7 15,3-2-7-15,5 1-1 16,3-3 0-16,2 1 0 15,0-2 2-15,7-1-1 0,8 2 7 16,3-5-2 0,4 3-5-16,0-2 5 0,0 2 14 15,-5 0 10-15,-3 1 3 16,-5 3-5-16,-4-1 10 16,-5 1-4-16,0 0-5 15,-2 2 13 1,-13-1-11-16,-2-1 8 0,-1-2-3 15,0 0 12-15,-1-6-4 16,3-1-7-16,2 0-4 16,2-3-10-16,4 0-2 15,3 0-11-15,2 0 1 16,1 0-10-16,0-3-1 16,1-4-20-16,1-3-58 15,0 3-63-15,0-2-77 0,0 1-5 16,3-2-42-1,7 1-7-15,2 1-54 0,8-2-55 16,-3 1-292-16,-1-2-626 0</inkml:trace>
  <inkml:trace contextRef="#ctx0" brushRef="#br0" timeOffset="-126994.98">20460 11255 1820 0,'0'0'515'16,"0"0"-392"-16,0 0 85 0,0 0-39 16,0 0-75-16,0 0-48 15,0 0 2-15,-16-22-6 16,16 25-12-16,-3 13 45 15,2 5 43-15,-2 8-25 16,1 5 22-16,0 4 14 16,2 5-22-16,0-3-20 15,4 0-14-15,10 0-19 16,5-7-16-16,3-7-22 16,1-6-1-16,2-8-9 0,-3-6-6 15,-4-6 0 1,-4-4-7-16,-8-13-15 15,-6-2-1-15,0-3 2 16,-6 0 2-16,-14 2-4 16,-2 7 5-16,-1 2-10 0,-1 11-10 15,-3 0-56-15,0 7-106 16,-4 14-62-16,6-5-356 16,5-2-977-16</inkml:trace>
  <inkml:trace contextRef="#ctx0" brushRef="#br0" timeOffset="-125044.59">18655 10935 763 0,'0'0'1155'0,"0"0"-926"16,0 0-61-16,0 0 64 15,0 0-82-15,0 0-65 16,0 0-39-16,2 0 17 15,3 0 18-15,0-1 11 16,2 1-8-16,-1 0 0 16,1 0-9-16,2 0-17 0,-1 0-10 15,4 0 11-15,2 0-7 16,5 0-16-16,4 4-18 16,2-1-12-16,5 1-5 15,4 1 0 1,-1 3-1-16,3-4-36 0,-3 3-44 15,-1 1-32-15,7-5-102 16,-5 0-259-16,-4-3-860 0</inkml:trace>
  <inkml:trace contextRef="#ctx0" brushRef="#br0" timeOffset="-124427.36">18672 10562 2268 0,'0'0'598'16,"0"0"-452"-16,0 0 53 16,0 0-39-16,0 0-65 15,0 0-56-15,0 0-24 16,109-13-4-16,-83 13-11 15,1 0-37-15,-3 0-56 16,7 0-100-16,-7 0-160 16,-3 0-438-16</inkml:trace>
  <inkml:trace contextRef="#ctx0" brushRef="#br0" timeOffset="-123945.95">19003 10405 1813 0,'0'0'665'16,"0"0"-523"-16,0 0 24 16,0 0 31-16,0 0-91 15,0 0-58-15,0 0-37 16,8-14-2-16,5 14-8 15,3 0 0-15,-5 0 0 0,1 7 5 16,-3 4 2-16,-6 0-3 16,-2 3-4-16,-1 1 0 15,0 0 14-15,-3-1-15 16,-5 0 1-16,-1-1 5 16,6-1-6-16,3 3 0 15,0-1 1-15,3 2-1 16,13 2 0-16,1-1 0 15,3-2 5-15,1 0 1 16,-3-3 27-16,-5-2 13 16,-2-1 15-16,-8-1-14 15,-3-1-16-15,0 1-1 16,-15-1-12-16,-4 2-10 16,-2-3-8-16,0-3-11 0,4 0-22 15,1-3-75-15,8 0-46 16,3 0-51-16,5-13-67 15,1 1-229-15,11 0-229 0</inkml:trace>
  <inkml:trace contextRef="#ctx0" brushRef="#br0" timeOffset="-123574.14">19334 10388 2058 0,'0'0'573'16,"0"0"-403"-16,0 0 95 15,0 0-63 1,0 0-85-16,-87 107-15 0,87-70-15 16,0-4-27-16,17-1-35 15,6-7-19-15,6-7 0 16,2-6 7-16,6-10-13 15,-2-2-21-15,-5-3-27 16,-4-15-12-16,-9-5-5 16,-10-2 11-16,-7-2 21 15,0-3 26-15,-20 0 1 16,-5 3 6-16,-3 2 0 0,1 7 1 16,5 5 5-16,2 5-6 15,5 5-54-15,3 3-94 16,1 0-99-16,1 0-251 15,4 1-505-15</inkml:trace>
  <inkml:trace contextRef="#ctx0" brushRef="#br0" timeOffset="-122878.8">18737 10268 1774 0,'0'0'379'0,"0"0"-251"16,0 0 29-1,0 0 1-15,0 0-96 0,0 0-39 16,-85 32 8-16,71-12 17 16,3 7-1-16,0 8 3 15,4 11 6-15,1 5 12 16,5 6-4-16,1 5-24 15,0 0-22-15,14-4-10 16,7 0-7-16,2-6-1 16,6-5-15-16,1-8-49 15,5-8-38-15,3-7-58 16,21-13-90-16,-11-6-134 16,-6-5-1062-16</inkml:trace>
  <inkml:trace contextRef="#ctx0" brushRef="#br0" timeOffset="-122362.81">19566 10252 1781 0,'0'0'352'15,"0"0"-237"-15,0 0 69 16,0 0-54-16,0 0-77 16,0 0-36-16,0 0 12 15,29-11 26-15,-20 11-4 16,3 0-7-16,0 13-8 16,-2 6 12-16,2 7 9 15,1 7 9-15,0 4-7 0,-1 7-21 16,-1 4-17-1,-1 3-3-15,-3 4-8 0,-5-3-4 16,-2 1-5-16,0-5 0 16,0-2 0-16,-7-1-1 15,-1-10-8-15,-2-3-26 16,3-8-66-16,0-7-47 16,6-9-148-16,-1-5-519 0</inkml:trace>
  <inkml:trace contextRef="#ctx0" brushRef="#br0" timeOffset="-122078.18">19907 10568 2369 0,'0'0'472'0,"0"0"-405"16,0 0 137-16,0 0-56 16,0 0-101-16,0 0-34 15,0 0-11-15,82-3-1 16,-59 3 0-16,1 5 0 16,-2-2-1-16,-5 0-32 15,-1-3-46-15,-3 0-96 0,-3 0-47 16,-5 0-256-1,-1-5-548-15</inkml:trace>
  <inkml:trace contextRef="#ctx0" brushRef="#br0" timeOffset="-121884.85">19987 10450 1580 0,'0'0'805'15,"0"0"-623"-15,0 0 5 16,0 0 41-16,-5 82-95 15,5-51-74-15,0 6-31 16,2 0-16-16,-1 1-11 16,1-4-1-16,1-7-63 15,3-7-85-15,2-3-39 0,-2-7-141 16,1-6-401-16</inkml:trace>
  <inkml:trace contextRef="#ctx0" brushRef="#br0" timeOffset="-121558.99">20250 10330 823 0,'0'0'1622'0,"0"0"-1384"0,0 0-98 16,0 0 114-16,0 0-107 16,0 0-66-16,-48 79-26 15,48-44-8-15,0 3-19 16,0 2-4 0,4-4-6-16,3-2-7 0,3-2-10 15,1-5 0-15,1-3 4 16,0-5-5-16,1-2-48 15,-1-5-35-15,8-12-80 16,-5 0-141-16,-2 0-354 0</inkml:trace>
  <inkml:trace contextRef="#ctx0" brushRef="#br0" timeOffset="-121323.56">20318 10488 2198 0,'0'0'584'16,"0"0"-464"-16,0 0 113 15,0 0-34-15,0 0-119 16,0 0-52-16,0 0-10 16,42-3-10-16,-24 8-8 15,-1 0-1-15,0-2-75 16,-1 0-89-16,4-3-151 15,-5 0-318-15,0 0-1376 0</inkml:trace>
  <inkml:trace contextRef="#ctx0" brushRef="#br0" timeOffset="-120743.2">20575 10541 1174 0,'0'0'949'0,"0"0"-708"0,0 0-6 16,0 0-31-16,0 0-49 15,0 0-52-15,0 0-17 16,-7 8-4-16,7-8-32 15,6-13-31-15,0-4-14 16,3-4-4-16,-1-4-1 16,1-1 0-16,-3 1-6 0,-1 2 5 15,-2 6 0-15,-1 3 1 16,-2 5 16-16,0 4 29 16,0 5 6-16,0 0-5 15,0 0-10-15,0 14-24 16,0 4 24-16,0 9 12 15,0 4 9-15,0 6-15 16,0-1-7-16,0 0-26 16,0-4-1-16,0-4-8 15,0-5-1-15,0-7-79 16,1-5-62-16,3-7-44 16,5-4-97-16,-1 0-74 15,-1-10-438-15</inkml:trace>
  <inkml:trace contextRef="#ctx0" brushRef="#br0" timeOffset="-120344.71">20720 10383 2182 0,'0'0'342'0,"0"0"-167"15,0 0 40-15,0 0-80 16,0 0-62-16,0 0-4 16,0 0 2-16,-7 64-11 15,13-43-11-15,4 1-7 16,1 0-9-16,3-1-15 16,0 1-6-16,-1-1-11 0,0-3 5 15,-1-2-5-15,-4-1-1 16,-2-3 6-16,-3 0 9 15,-3-6 26-15,0-1 13 16,0-1 0-16,-2-4 1 16,-6 0-7-16,-3 0-28 15,1 0-4-15,2-9-16 16,0-3-67-16,3-1-110 16,2 2 7-16,1-2-89 15,0-11-77-15,0 5-252 16,2 2-503-16</inkml:trace>
  <inkml:trace contextRef="#ctx0" brushRef="#br0" timeOffset="-120178.52">20758 10382 1957 0,'0'0'383'16,"0"0"-186"-16,0 0 50 15,0 0-76-15,0 0-104 16,0 0-47-16,89 0-20 15,-68 0-56-15,4 0-73 16,-3 0-148-16,-4 0-358 0</inkml:trace>
  <inkml:trace contextRef="#ctx0" brushRef="#br0" timeOffset="-119931.53">20946 10275 1883 0,'0'0'361'0,"0"0"-170"16,0 0 41-16,0 0-108 15,42 96-75-15,-34-63-1 16,-5 5 0-16,-3-2-8 16,0 5-16-16,0-1 6 15,-11-1-5-15,-2-3-14 0,-1-4-11 16,3-5 0-16,1-11-33 15,4-8-136-15,5-5-390 16,1-3-1043-16</inkml:trace>
  <inkml:trace contextRef="#ctx0" brushRef="#br0" timeOffset="-119606.89">21306 10516 1400 0,'0'0'1138'15,"0"0"-974"-15,0 0-4 16,0 0 118-16,0 0-142 16,0 0-89-16,0 0-30 15,96 16-15-15,-75-16-2 16,-3 0-16-16,-2 0-64 16,-2 0-107-16,0-3-79 15,-7-7-266-15,0 2-625 0</inkml:trace>
  <inkml:trace contextRef="#ctx0" brushRef="#br0" timeOffset="-119411.41">21421 10369 1573 0,'0'0'769'0,"0"0"-542"16,0 0 34-16,-7 83-16 15,7-48-121-15,-1 0-71 16,-5 5-29-16,1-2-17 15,-2-2-7-15,1-5-18 16,1-4-69-16,2-9-68 16,3-7-114-16,0-10-252 15,0-1-956-15</inkml:trace>
  <inkml:trace contextRef="#ctx0" brushRef="#br0" timeOffset="-118076.6">21868 10303 1903 0,'0'0'566'16,"0"0"-461"-16,0 0 98 16,0 0-40-16,0 0-100 15,0 0-48-15,0 0-15 16,0 0-40-16,0 0-56 16,0 5-20-16,0 0 28 15,0 0-20-15,-7 3-74 16,-7 1-14-16,0-1-195 15,1-3-871-15</inkml:trace>
  <inkml:trace contextRef="#ctx0" brushRef="#br0" timeOffset="-117712.23">21725 10533 2056 0,'0'0'310'16,"0"0"-114"-16,0 0 32 16,0 0-72-16,0 0-75 15,0 0-44-15,0 0-25 16,15-41-11-16,-7 17-1 16,2-2 1-16,-3-4-1 0,-2 6 0 15,-1 4 2 1,-3 8 11-16,1 6 62 0,-1 6-12 15,1 1-28 1,5 17-7-16,-1 8 27 16,7 7-7-16,-2-1-10 15,2 1-2-15,1-1-15 0,-3-2-15 16,-1-6-6-16,-1-2-16 16,-5-4-80-16,2-4-71 15,-3-5-107-15,0-9-96 16,-1 0-256-16,1-5-1025 0</inkml:trace>
  <inkml:trace contextRef="#ctx0" brushRef="#br0" timeOffset="-117447.84">22082 10332 2129 0,'0'0'589'16,"0"0"-504"-16,0 0 32 0,0 0 70 15,0 0-108 1,0 0-53-16,-75 99-16 0,62-75-8 16,4-3-1-16,6-2-1 15,3-3 0-15,2-2-6 16,16-1 5-16,6-2-9 16,3-1-4-16,2-4-5 15,3-3-22-15,0-3-53 16,-2 0-35-16,-1-8-91 0,-8-6-321 15,-6 0-1330-15</inkml:trace>
  <inkml:trace contextRef="#ctx0" brushRef="#br0" timeOffset="-117289.97">22208 10471 2090 0,'0'0'486'0,"0"0"-310"16,0 0 48-16,-2 109-124 15,2-70-73-15,-1-4-27 16,-1 1-54-16,-3 3-169 16,0-11-295-16,-2-8-764 0</inkml:trace>
  <inkml:trace contextRef="#ctx0" brushRef="#br0" timeOffset="-116330.06">21502 10857 1440 0,'0'0'379'0,"0"0"-199"16,0 0 42-16,0 0-36 15,0 0-34-15,0 0-33 16,0 0 8-16,0-13-60 16,0 10-4-16,0 0-6 15,0-1-9-15,0 1-5 16,0 2-15-16,3 1-10 15,-3 0-9-15,0 0 2 16,1 0 10-16,1 0 1 0,1 0 10 16,4 0 25-16,3 0-5 15,5 1-19-15,5 2-5 16,6-3-2-16,4 0-11 16,6 0-9-16,2 0-5 15,1 0 10-15,0-1-2 16,2-1-8-16,-3 2-1 15,0 0 1-15,0-1-1 16,0 1 0-16,0-3 0 16,0-2 0-16,3 0 1 15,-3-1-1-15,-1 1 0 0,-4 2-1 16,-3 0 1 0,-5 3-1-16,-2 0 1 15,-5 0 0-15,-1 0 1 0,-4 0 0 16,0 0 12-16,-1 0 28 15,-1 0 10-15,2 0-8 16,-2-2-14-16,-1 0-11 16,-2 2 1-16,-1 0-2 15,-2 0-4-15,-1 0 5 16,-3 0-3-16,-1 0-4 16,0 0-11-16,0 0 0 15,0 0-16-15,0 0-146 16,-13-3-67-16,-4 0-291 15,-3-4-561-15</inkml:trace>
  <inkml:trace contextRef="#ctx0" brushRef="#br0" timeOffset="-116177.45">22271 10801 2529 0,'0'0'663'0,"0"0"-564"16,0 0 4-16,0 0-28 15,0 0-75-15,0 0-205 16,0 0-287-16,-78 6-685 0</inkml:trace>
  <inkml:trace contextRef="#ctx0" brushRef="#br0" timeOffset="-113462.78">18012 12267 1996 0,'0'0'566'0,"0"0"-469"15,0 0 42-15,0 0 52 16,0 0-55-16,0 0-59 16,0 0-22-16,-20 4-5 15,20-4-10-15,0 0-9 16,0 0 8-16,0 0 12 0,0 0 17 16,0 0 7-16,0 0-3 15,0 0-11-15,0 0-2 16,0 0-13-16,0 0-10 15,0 0-9-15,0 0-6 16,0 3-4-16,1 0 2 16,9 1 5-16,2 2 5 15,0 2-7-15,3-2 1 16,0 0-8-16,0-2-1 0,2 2-14 16,3-6 0-16,0 0 0 15,2 0 0-15,1 0 0 16,-1 0 0-16,-4 0 0 15,-3 0 0-15,-1 0 0 16,-6 0 0-16,-1 0 0 16,-3 0 0-16,0 0 0 15,-1 0 0-15,-1 0 0 16,-1 0-9-16,1 3-57 16,2-3-62-16,-3 2-118 15,1 4-24-15,-2 0-81 16,0 4-32-16,0-4-462 0</inkml:trace>
  <inkml:trace contextRef="#ctx0" brushRef="#br0" timeOffset="-113118.28">18094 12579 2051 0,'0'0'656'16,"0"0"-535"-16,0 0 12 15,0 0 105-15,0 0-76 16,0 0-75-16,0 0 22 16,-2 3 29-16,16-3-3 15,2 0-28-15,3 3-31 16,-1-3-23-16,2 0-23 15,0 3-30-15,2 2 0 0,3-2 0 16,0 2 0-16,2 0 0 16,-1 1 0-16,0-1-36 15,-3 0-113-15,-1 1-173 16,3 2-27-16,-5-5-281 16,-4 0-666-16</inkml:trace>
  <inkml:trace contextRef="#ctx0" brushRef="#br0" timeOffset="-108178.79">19472 12542 1431 0,'0'0'329'0,"0"0"-201"16,0 0 52-16,0 0 5 15,0 0-81-15,0 0-6 16,0 0 25-16,3-10-17 15,-3 10-16-15,0 0-32 16,0 0 6-16,3-3 2 16,-3 3-27-16,1 0-9 0,1 0 2 15,-1 0 6-15,2-1 4 16,3 1 3-16,-1 0-2 16,0 0 4-16,0-4-13 15,-2 4-7-15,1 0-8 16,0 0-4-16,0 0-7 15,-1 0-7-15,0 0 1 16,1 0 10-16,1 0-11 16,0 0 0-16,1 0 6 15,3 0 1-15,1 0-7 16,2 0 7-16,2 0-7 16,2 0 5-16,-1 0-6 15,2 0 1-15,1 0 0 16,0 0-1-16,1 0 1 0,2 0 0 15,3-3-1-15,1 3 1 16,3-3-1-16,1 3 0 16,0-3 0-16,0 0 1 15,1 2-2-15,-1-2 2 16,-3 3-1-16,-2-3 1 16,-3 3-1-16,-1 0 1 15,-1-3-1-15,1 3 0 16,3-3 0-16,2 1 0 15,5-4 1-15,4 3-1 16,1-1 1-16,2 1-1 0,-4 0 1 16,-1 0-1-16,-3 0 1 15,-6 3-1 1,-3-2-1-16,-4 2 1 16,1 0 0-16,-2-1 0 15,4-1 0-15,-1 2 0 0,4-3 1 16,3 3-1-16,0-3-1 15,2 3 1-15,-2-3 0 16,-1 3 0-16,-2 0-1 16,-3 0 1-16,-1 0 0 15,-1 0-1-15,1 0 0 16,4-3 1-16,0-1-1 16,3-2-6-16,0 3 1 15,-2 0 5-15,-1 1-1 16,-2 2-5-16,-1 0-2 0,-5 0 9 15,1 0 0-15,-1 0-1 16,1 0 1-16,2 0 0 16,3 0-1-1,3 0 1-15,2 0-1 16,0 0 1-16,1 0 0 16,-5 0 0-16,1 0-1 0,-2 0-1 15,-2 0 2-15,-1 0-1 16,-4 0 0-16,3 0 1 15,-2 0 0-15,3-3 0 16,1 3-1-16,2 0 1 16,1-3 0-16,0 3 0 0,1 0 0 15,-3 0 0-15,-2 0 0 16,0 0 0-16,-3 0 0 16,-3 0 0-16,-1 0 0 15,0 0 0-15,0 0 0 16,2 0 0-16,0 0 0 15,2 0 0-15,0 0 0 16,3 0 1-16,-2 0-1 16,0-3 1-16,-1 3 0 15,-4-3 6-15,-4 3-5 16,0-1 4-16,-5 1 7 16,1 0-1-16,-2 0 6 15,0 0-1-15,0 0-16 16,0 0-1-16,0 0-26 15,-3 0-49-15,-19 0-167 0,2 0-238 16,0 0-475-16</inkml:trace>
  <inkml:trace contextRef="#ctx0" brushRef="#br0" timeOffset="-106991.2">20368 12726 1542 0,'0'0'542'0,"0"0"-405"15,0 0 101-15,0 0-20 16,0 0-92-16,0 0-60 16,0 0 19-16,-4 0 2 15,4 0-33-15,0 0 4 16,0 0 2-16,0 0-1 16,0 0-16-16,0 0-6 15,0 0-7-15,0 0-9 16,0 0-10-16,0 0-2 15,0 0-2-15,0 0 4 16,0 0 1-16,4 0 0 0,6-3-6 16,4-1-5-16,0 1-1 15,2 0 1-15,0-1 0 16,1 1 0-16,-2 3-1 16,-3 0 0-16,-2 0 1 15,-3 3-1-15,-4 8 0 16,-3 1 0-16,0 2-1 15,-3-1 0-15,-11 0 0 16,-3 1 1-16,0-3 0 16,4-3 0-16,2 0 0 15,2-5 1-15,4 1-1 16,4-1 0-16,1 0 0 16,0 4-2-16,0-1 2 0,8 2 0 15,5 2 1 1,2-1-1-16,2 2 2 15,0 2 13-15,-2-2 25 0,-3-2 7 16,-5-2 2-16,-1 2-8 16,-6 2-19-16,0-4-2 15,-6 5-1-15,-8-1 4 16,-8-1-4-16,0 1-1 16,1-2 9-16,2-2 3 15,3-7-6-15,4 0 0 16,4 0-4-16,2 0-2 15,1 0-3-15,2 0-14 0,1-7 1 16,2 4-2-16,0-3-41 16,0-2-73-16,0 2-94 15,7-4 5 1,5 2-107-16,11-5-45 0,-1 1-181 16,-2 4-370-16</inkml:trace>
  <inkml:trace contextRef="#ctx0" brushRef="#br0" timeOffset="-106614.95">20824 12676 962 0,'0'0'1311'0,"0"0"-998"16,0 0-86-16,0 0 60 15,-94 33-94-15,73-7-40 16,3 11 42-16,2 1-35 16,6 5-67-16,6 0-24 15,4-2-27 1,1-4-18-16,18-10-13 0,9-4-1 16,5-13 1-16,6-7-11 15,-2-3-1-15,-6-13 1 16,-5-7-15-16,-12-4-9 15,-8 0 4-15,-6-1-2 16,-2 1 1-16,-15 4 1 16,-3 10 2-16,-3 4 2 0,-2 6-19 15,-2 0-56-15,0 3-98 16,-1 7-32-16,-4 7-117 16,7-8-233-16,7-2-613 0</inkml:trace>
  <inkml:trace contextRef="#ctx0" brushRef="#br0" timeOffset="-105096.45">19971 12223 1166 0,'0'0'1518'16,"0"0"-1271"-16,0 0-115 15,0 0 114-15,0 0-38 16,0 0-109-16,0 0-35 15,-6-3-11-15,23-1-25 16,3 1-10-16,2 3-7 16,1-3 2-16,-2 3-12 15,-2 0 0-15,0 0 0 0,-2 0-1 16,-1 0-61-16,1 0-116 16,-1 3-30-16,10-3-109 15,-3 0-212 1,-3 0-641-16</inkml:trace>
  <inkml:trace contextRef="#ctx0" brushRef="#br0" timeOffset="-104396.18">20402 12063 1465 0,'0'0'576'0,"0"0"-443"16,0 0 90-16,0 0-10 16,0 0-85-16,0 0-51 15,0 0-9-15,-39-8 11 16,37 5-6-16,2 3-10 16,0 0-6-16,0-3-9 15,0 0-5-15,3 1-14 16,9-1-20-16,5 1-8 0,2 2-1 15,-1 0 1-15,0 0-1 16,-3 0 0-16,0 0 0 16,-4 5 0-16,-5 0-1 15,-2 1 1-15,-4 2-2 16,0 0 1-16,0 0 1 16,-2-3 0-16,-3 4 0 15,0-3 0-15,3 5 0 16,2-1 0-16,0 3 0 15,2 4 0-15,10 0 0 16,1-1 0-16,2 0 11 16,-2-2 11-16,-1-1 3 0,-3-2 13 15,-3-4 13-15,-5-1-17 16,-1 4-4-16,0-6-3 16,-4 3 3-16,-8-1-7 15,-3 1-11-15,0-1-3 16,0-3-8-16,3-1 1 15,4 1-2-15,3-3 0 16,3 0-33-16,2 0-36 16,0 0-38-16,0 0-74 15,15-14-102-15,2 1-75 16,0-1-421-16</inkml:trace>
  <inkml:trace contextRef="#ctx0" brushRef="#br0" timeOffset="-104047.05">20863 11942 2280 0,'0'0'333'0,"0"0"-159"15,0 0 107-15,0 0-118 16,0 0-73-16,-97 113-11 15,87-66 11-15,5-2-6 16,5-3-30-16,0-5-31 16,15-10-11-16,8-6-6 0,4-8-6 15,1-10-7-15,-1-3-26 16,-5 0 0-16,-6-16 6 16,-7-1 0-16,-7-3 12 15,-2 1-3-15,-4 0-5 16,-11 3 1-16,-3 3-19 15,-1 7-32-15,1 6-59 16,-10 0-79-16,4 8-100 16,1 3-503-16</inkml:trace>
  <inkml:trace contextRef="#ctx0" brushRef="#br0" timeOffset="-99003.68">8223 3470 2068 0,'0'0'550'15,"0"0"-448"-15,0 0 10 16,0 0-27-16,0 0-17 16,0 0-29-16,-5 0-24 15,5 0 20-15,0 0 30 0,0 0 20 16,0 0 13-1,0 0 5-15,0 0 21 0,0 0-8 16,0 0-23-16,0 0-23 16,0 0-29-16,0 0-11 15,0 0-2-15,0 0-27 16,0 0 17-16,0 0-4 16,0 1-13-16,0 2 17 15,7 0-1-15,3 0 4 16,4 0 4-16,2 1-24 15,2-2 17-15,3 1-11 16,1-2-1-16,0 1 2 16,2 0-7-16,-4-1-1 15,-2 1 5-15,-3-1-4 0,-1 1-1 16,-4-1 0-16,-2 1 0 16,-2-1-1-16,1-1 1 15,-2 1 0-15,0-1 8 16,0 0-8-16,-1 2 0 15,-1-2 0-15,-1 0 0 16,-1 0 0-16,1 0 0 16,-2 0-3-16,0 0-68 15,2 0-113-15,0 1-167 16,1 1-143-16,0-2-274 0</inkml:trace>
  <inkml:trace contextRef="#ctx0" brushRef="#br0" timeOffset="-98432.58">8649 3374 2422 0,'0'0'506'0,"0"0"-356"15,0 0 28-15,0 0-66 16,0 0-65-16,0 0-25 0,0 0-7 16,-17-5-15-16,20 5 0 15,7-2-6-15,4 2 6 16,0 0 0 0,0 0 6-16,2 0-6 0,-5 5 3 15,0 5-2 1,-5 1-1-16,-5 2 6 0,-1 4-5 15,0-1 7-15,-4 2-8 16,-6 1 0-16,1-5 4 16,3 2-4-16,4-5-6 15,2 3 5-15,0 0 0 16,8-1 1-16,9 2-6 16,3 0 6-16,0 1 9 0,0-3 9 15,-3-1 33 1,-2 0 10-16,-5 0 14 0,-7-1-9 15,-3 4-21-15,0-2 23 16,-3 2-25-16,-11 0-11 16,-3-1-14-16,0-2-9 15,0-5 3-15,2-2 7 16,3-4-18 0,2-1 8-16,5 0-8 0,0 0-1 15,3 0-12-15,2-1-56 16,0-7-125-16,0-1-68 15,0-3-70-15,18-9-46 16,-1 5-229-16,0-1-884 0</inkml:trace>
  <inkml:trace contextRef="#ctx0" brushRef="#br0" timeOffset="-98092.97">8994 3394 2023 0,'0'0'746'0,"0"0"-494"16,0 0-11-16,0 0-57 16,0 0-86-16,0 0-59 15,0 0 16-15,-35 80 11 16,35-40-4-16,10 1-38 16,15-7-11-16,4-5 10 15,7-10-23-15,3-6 10 16,0-8-4-16,-4-5 0 15,-7 0 0-15,-7-14-6 16,-11-4 12-16,-10-3 3 0,0-2-14 16,-14-4 16-16,-11 0-13 15,-5-3-4-15,-2 3-15 16,2 6-36-16,2 5-63 16,3 6-70-16,3 7-50 15,-5 3-130-15,7 0-307 16,4 0-1178-16</inkml:trace>
  <inkml:trace contextRef="#ctx0" brushRef="#br0" timeOffset="-97631.7">8330 3178 1920 0,'0'0'779'0,"0"0"-646"16,0 0 33-1,0 0 3-15,0 0-88 0,0 0-53 16,0 0-18-16,-77 42-9 16,59-6 5-16,1 9 17 15,2 18 5-15,6 22 8 16,9 20 9-16,3 5-3 15,20-17-8-15,2-24-14 16,-4-26-8-16,4-5-12 16,9 0 0-16,6 0-35 15,10-1-43-15,5-13-85 16,31-13-93-16,-17-9-214 0,-4-2-830 16</inkml:trace>
  <inkml:trace contextRef="#ctx0" brushRef="#br0" timeOffset="-97165.59">9487 3179 2087 0,'0'0'576'16,"0"0"-402"-16,0 0 47 15,0 0-66-15,0 0-53 16,0 0-56-16,0 0-28 16,9 9-11-16,8 9 50 15,3 8 2-15,2 7 10 0,-4 10-8 16,-3 10-16 0,-8 17-18-16,-5 0-13 0,-2 1-5 15,-6-1 0 1,-9-13-9-16,-2 4-1 15,1-12-65-15,1-8-55 16,1-11-8-16,3-8-48 0,1-16-183 16,4-4-352-16,0-2-1156 0</inkml:trace>
  <inkml:trace contextRef="#ctx0" brushRef="#br0" timeOffset="-96796.23">9769 3588 894 0,'0'0'1838'0,"0"0"-1457"16,0 0-158-16,0 0 19 16,0 0-41-16,0 0-102 15,0 0-47-15,78 0-23 16,-46 0-11-16,0 0-8 16,-1 0-10-16,-2 0-1 15,-4 0-27-15,-5 6-49 0,-5-1-34 16,-5 0-78-16,-3-2 5 15,-6-3-120-15,-1 0-53 16,0-5-181-16,-4-8-797 0</inkml:trace>
  <inkml:trace contextRef="#ctx0" brushRef="#br0" timeOffset="-96621.98">9949 3479 1313 0,'0'0'988'0,"0"0"-657"15,0 0-36-15,0 0-85 16,0 0-89-16,0 0-21 15,0 0 29-15,-4 66-48 16,11-32-45-16,0 4-21 16,0 3-15-16,0 0-4 0,-1-1-112 15,-2-3-43-15,-3-7-100 16,-1-4-92-16,0-10-258 16,0-8-1246-16</inkml:trace>
  <inkml:trace contextRef="#ctx0" brushRef="#br0" timeOffset="-95901.24">10442 3319 2036 0,'0'0'500'0,"0"0"-346"16,0 0-5-16,0 0 3 15,0 0-40-15,0 0-34 16,0 0 17-16,-25 69 0 16,25-36 1-16,0 5 15 15,0 3-24-15,7 0-27 16,4 0-12-16,3-3-37 15,1-3-1-15,3-5-10 16,0-5-8-16,1-4-86 16,-3-4-67-16,6-10-54 15,-3-4-109-15,-6-3-403 0</inkml:trace>
  <inkml:trace contextRef="#ctx0" brushRef="#br0" timeOffset="-95696.02">10632 3503 2765 0,'0'0'514'0,"0"0"-396"16,0 0 91-16,0 0-32 16,0 0-96-16,0 0-56 15,0 0-25-15,103 14-40 16,-73-9-154-16,-2-2-82 15,10-1-190-15,-6-2-171 16,-3 0-134-16</inkml:trace>
  <inkml:trace contextRef="#ctx0" brushRef="#br0" timeOffset="-95383.02">10952 3610 2094 0,'0'0'786'0,"0"0"-532"15,0 0-80-15,0 0-58 16,0 0-33-16,23-91-73 16,-3 51-10-16,2-4-42 0,-2 2 3 15,-3 5 15 1,-7 12 24-16,-5 10 33 0,-4 12 53 16,-1 3-1-16,0 10-31 15,0 13 35 1,0 11 34-16,0 3-63 15,0 2-29-15,0-2-10 0,6-2-20 16,0-5-1-16,1-6 0 16,-3-4-42-16,2-5-88 15,-3-5-158-15,-1-3-49 16,-2 0-196-16,0-4-412 0</inkml:trace>
  <inkml:trace contextRef="#ctx0" brushRef="#br0" timeOffset="-94959.49">11232 3286 2147 0,'0'0'592'16,"0"0"-466"-16,0 0 59 15,0 0 10-15,0 0 2 16,0 0-32-16,0 96-61 16,2-74-44-16,6-1-14 15,4-5-22-15,3 0-10 16,2 1-13-16,1-1 15 16,2 1-16-16,1 0 0 15,-4 0 0-15,-1 1 1 0,-3 1-1 16,-3-3 17-16,-5-1 16 15,-1-4 13-15,-3-4-11 16,-1 0 5-16,0-4-14 16,0-3-11-16,-5 0-4 15,-10 0-11-15,-3 0 0 16,-4-13 0-16,2 1-57 16,5 0-74-16,2 0-50 15,4 2-115-15,6-1-45 16,2-13-163-16,1 3-261 15,0-1-859-15</inkml:trace>
  <inkml:trace contextRef="#ctx0" brushRef="#br0" timeOffset="-94780.85">11321 3290 2194 0,'0'0'676'0,"0"0"-452"15,0 0-70-15,0 0 23 16,0 0 51-16,0 0-137 15,92-1-65-15,-70 1-26 16,1 0-121-16,-3 0-128 16,7 0-211-16,-4 0-252 15,-8 0-666-15</inkml:trace>
  <inkml:trace contextRef="#ctx0" brushRef="#br0" timeOffset="-94529.41">11590 3169 2379 0,'0'0'350'0,"0"0"-101"15,0 0-84-15,0 0-47 16,115 105 62-16,-76-65-42 16,-3 6-95-16,-4 5-20 15,-12 1-22-15,-10 1 7 16,-10-1-8-16,-1-2-21 15,-18-4-24-15,-6-9-21 16,2-4-36-16,0-9-8 16,1-4-96-16,5-8-161 15,5-8-422-15</inkml:trace>
  <inkml:trace contextRef="#ctx0" brushRef="#br0" timeOffset="-94226.84">12013 3530 2565 0,'0'0'665'0,"0"0"-521"16,0 0 48-16,0 0 18 0,0 0-84 15,0 0-78-15,115 13-27 16,-67-11-20-16,4-1-1 16,0 1-8-16,-5-2-27 15,-8 1-71-15,-11-1-136 16,-10 0-27-16,-8 0-86 16,-10-1-126-16,0-10-97 15,0 1-216-15</inkml:trace>
  <inkml:trace contextRef="#ctx0" brushRef="#br0" timeOffset="-94048.77">12287 3377 1045 0,'0'0'993'0,"0"0"-670"15,0 0-30-15,0 0-22 0,0 0-10 16,0 0-44-16,-12 89-12 16,12-48-71-16,0 4-61 15,0 0-47-15,2-1-13 16,0-3-13-16,1-7-13 15,0-7-112-15,1-7-95 16,11-11-98-16,-1-8-237 16,3-1-487-16</inkml:trace>
  <inkml:trace contextRef="#ctx0" brushRef="#br0" timeOffset="-93671.89">12681 3617 2354 0,'0'0'783'15,"0"0"-554"-15,0 0 46 16,0 0-73-16,0 0-107 16,59-92-65-16,-36 51-30 15,2-2 0-15,-3 0-3 16,-5 1-8-16,-4 5 5 15,-5 10 6-15,-3 10 0 16,-3 11 34-16,0 6 2 16,-2 5-6-16,2 20-13 0,-2 12 14 15,1 4-31 1,-1 8 0-16,2-1 0 0,-1-1 0 16,1-7 0-1,0-5 0-15,-2-8 0 0,0-8 0 16,0-6 0-16,0-7-39 15,2-3-125-15,2-3-187 16,18 0-160-16,0-3-38 16,1-7-725-16</inkml:trace>
  <inkml:trace contextRef="#ctx0" brushRef="#br0" timeOffset="-93366.8">13340 3334 2671 0,'0'0'580'16,"0"0"-447"-16,0 0 86 15,0 0-22-15,0 0-95 16,-91 46-72-16,75-25-17 16,4 4-13-16,4-1 8 15,4 3-7-15,4 0-1 16,0-1 1-16,0-4 6 15,12-1 19-15,5-6-7 16,7-4-11-16,8-5 1 16,7-4-9-16,3-2-6 15,0 0-51-15,-2-11-79 0,-7-3-163 16,-5-13-39-16,-8 4-252 16,-10-1-609-16</inkml:trace>
  <inkml:trace contextRef="#ctx0" brushRef="#br0" timeOffset="-93209.23">13492 3438 1888 0,'0'0'712'16,"0"0"-457"-16,0 0 101 15,-22 100-2-15,21-62-80 16,1 1-130-16,0 1-85 16,0-3-43-16,7-2-7 15,3-2-9-15,0-5-36 16,-4-2-115-16,-3-10-390 15,-3-7-478-15</inkml:trace>
  <inkml:trace contextRef="#ctx0" brushRef="#br0" timeOffset="-93063.61">13448 3865 2169 0,'0'0'927'0,"0"0"-707"16,0 0-109-16,0 0-65 15,0 0-46-15,0 0-184 16,0 0-544-16</inkml:trace>
  <inkml:trace contextRef="#ctx0" brushRef="#br0" timeOffset="-87631.18">8163 4615 2421 0,'0'0'499'0,"0"0"-379"0,0 0 29 15,0 0-21-15,0 0-51 16,0 0-35-16,-7 0-21 16,7 0-15-16,0 0-5 15,0 0 1-15,0 0 23 16,0 0 22-16,0 0 29 15,0 0 16-15,0 0-13 0,0 0-16 16,0 0-21-16,3 0-13 16,2 0 2-16,4 0-16 15,1 0 9-15,3 0-1 16,4 0-16-16,-1-3 7 16,4 2-8-16,1-1 0 15,-3 1 1-15,2 1-6 16,-2 0-1-16,1 0 4 15,-1 0-4-15,1 0 0 16,-1 0-27-16,0 0-54 16,-3 0-122-16,-3 0-103 15,-4 7 4-15,-8 10-164 16,0-2-70-16,0 0-1060 0</inkml:trace>
  <inkml:trace contextRef="#ctx0" brushRef="#br0" timeOffset="-87400.8">8275 4910 2181 0,'0'0'721'0,"0"0"-539"16,0 0-44-16,0 0 4 15,0 0 35-15,0 0-69 16,0 0-61-16,60 2-26 15,-29-1-12-15,4 1-9 16,1-1-10-16,-3 1-125 16,-1-1-92-16,4-1-90 15,-7 0-211-15,-6 0-518 0</inkml:trace>
  <inkml:trace contextRef="#ctx0" brushRef="#br0" timeOffset="-80168.96">10674 3893 1837 0,'0'0'470'0,"0"0"-362"0,0 0 38 16,0 0-19 0,0 0-20-16,0 0-61 15,0 0-16-15,-8 0 0 0,8 0 24 16,0 0 16-16,0 0 5 16,0 0-6-16,0 0-27 15,0 0 9-15,0 0-17 16,0 0-2-16,0 0-12 15,0 0-2-15,5-1-17 16,5-1 5-16,3 0-5 16,-1 2-1-16,1-2 10 0,1 2-8 15,1 0-2 1,0 0 1-16,3 0 0 0,2 0-1 16,2 0 0-16,3 0 1 15,0 0-1-15,0 0 1 16,2 0-1-1,-3 0 0-15,-1 3 1 0,-3 0-1 16,2 0-1-16,-2 1 0 16,0-1 1-16,2 0 0 15,2-3 1-15,3 2-1 16,0-2 0-16,2 0 0 16,0 0 0-16,1 0-9 15,2 0 3-15,1 0 6 16,3 0 0-16,-3 1-2 15,1 1-7-15,-1 1 9 0,-1 0 0 16,0 0-5-16,1 0 5 16,-1 1 0-16,0-1 0 15,1-3-1-15,0 3 0 16,1-3-7-16,-3 4 7 16,3-1-11-16,-3 0 12 15,-2 0 0-15,1 0 0 16,-3 2-1-16,1-2 0 15,0 0 1-15,4-1 0 16,0 1 2-16,3-1-3 16,-1-1 1-16,1 1-1 15,-4-1 0-15,1 1-7 16,-1 0 8-16,-1-1 1 16,-2 1-1-16,0-2 0 15,-1 1 0-15,1 1 0 0,3 0 0 16,0 1 1-16,3-1-1 15,1 1 6-15,2-2-6 16,-1 1-1-16,1-1-5 16,-2 1 6-16,0-1 0 15,-1-1 0-15,-1 0-2 16,-1 0 1-16,1 0-6 16,0 0 7-16,3 0-1 15,-1 0 0-15,1 0 1 16,3 0-6-16,1 0 6 15,2 0 0-15,-2 0 0 16,0 0-2-16,-4 0-4 16,0 0 6-16,-1 0 0 15,-2 0 0-15,2-1 0 0,-1-2-1 16,-3 0 0-16,0-2 0 16,-6 0 1-16,0 0 0 15,-2 0 9-15,0-1-9 16,1-2-1-16,0 2 1 15,-3-1 0-15,1 0 6 16,0-3-6-16,1 2 0 16,2-2-1-16,1 1 2 15,-2-2-1-15,-2 0 0 16,0-3 1-16,-5 1-1 16,-1-1 1-16,-3-1 11 15,1 0-5-15,-2-1-1 16,-1-1 15-16,0 1-6 0,-1-2 4 15,0 0-4-15,-1-1 5 16,0 2-2-16,-1-4 0 16,-1 2-6-16,-1 0 33 15,0 0-15-15,-3-3 9 16,-2 4 12-16,-1 0-9 16,0 0 1-16,0 1-5 15,0 3-17-15,0-3-2 16,0 2-10-16,-4 0 3 15,-3 0-4-15,2 0-8 16,-2-1 12-16,0 2-3 0,2 1 2 16,-3-3 4-1,2-1 0-15,-3 2-5 0,-1 0 4 16,0 0-14-16,-2 0 6 16,1 2-5-16,-1 1 0 15,1 1 5-15,0 1-6 16,0 1-1-16,-3 0 0 15,-1 1-4-15,-3-1 5 16,-3 2 0-16,0-2 0 16,-4 0 0-16,0 1 1 15,-4-1 0-15,1-1-1 16,0 1-1-16,1 0 1 16,0-1 0-16,-1 3 0 15,1 0 0-15,0 1 0 0,1 1 0 16,-1-1 0-16,2-1-1 15,2 4 1-15,-1 0 0 16,3-2-1-16,2 2 1 16,-1 0 0-16,3 0-1 15,1 1 1-15,-2-1-12 16,0 1-4-16,-2-1-13 16,-5 3 11-16,-1 0 11 15,-6 0-5-15,-2 0 10 16,-3 0-8-16,2-3 3 15,-2 1 6-15,4 0 1 16,1-2-2-16,4 1-5 16,5 0 7-16,1-2 1 15,4 2-1-15,-1 1 0 16,0-1 0-16,0 1 0 0,-3 0-8 16,-2 2 7-16,-2 0 1 15,-3 0-2-15,-3 0 1 16,1 0-4-16,-1 0 4 15,-1 0 1-15,1 0 0 16,0 0 0-16,2 0-1 16,2-1 1-16,1-1 0 15,0 1 0-15,0-1 0 16,1 2-1-16,-1 0 1 16,0 0-1-16,-1 0 0 15,0 0 1-15,-1 0-1 0,-1 0 1 16,1 0 0-1,3 0 0-15,1 0 0 0,-1 0 0 16,3 0 0 0,0 2 0-16,0-1 0 0,-1 1 1 15,0 1-1-15,1-1 1 16,0 1-1-16,-2-3 0 16,2 2 0-16,-1-1 0 15,2 2 2-15,0-1-1 16,5-2-1-16,-2 0 6 15,2 0-6-15,1 0-1 16,-1 0 1-16,0 0 1 0,-3 0-1 16,-3 0 1-16,-4 0-7 15,-2 3 8 1,1 0-2-16,-2 0 1 0,0 0 0 16,2-1-1-16,1 0 0 15,3 1-5-15,3-3 5 16,4 0 0-16,3 0 1 15,4 3-1-15,0-3-1 16,4 0 1 0,-2 0 1-16,-1 2-1 0,-3-2 0 15,-2 2-1-15,-6-1 1 16,-6 1 0-16,-2 1-3 16,-5 0 3-16,-1 2 0 15,0-2 0-15,2 0 1 16,3 0-1-16,2-3 2 0,4 0-1 15,4 3-1-15,4-3 1 16,4 0-1-16,1 0 0 16,3 0 0-16,0 0 1 15,2 0-1-15,0 0 0 16,-2 0 0-16,2 1 0 16,-1-1 0-16,-3 1 0 15,1 1 0-15,-2-1-1 16,-2 1 1-16,-3 1 1 15,-2 0-1-15,-1 2 0 16,-2-2 0-16,2 0 0 16,-1-2 0-16,3 2 0 15,0-1 0-15,5-1 4 16,-1 0-3-16,3 1-1 16,2-2 1-16,1 1-1 0,2 1 0 15,-2 0 2-15,2-1-2 16,-3 1 0-16,0-1 1 15,0 1-1-15,0-2 1 16,1 3 0-16,-2-2-1 16,1 1 1-16,1-1 0 15,-3 1 6-15,2-1-7 16,-2 1 0-16,3-1-1 16,-2 2 1-16,-1 0 0 15,-1 2-1-15,4-2 1 16,-3 0 0-16,4-2 0 0,-1 2 0 15,0-1 0 1,2-1 0-16,-2 1 1 16,3-1-1-16,-1 1 1 15,0-1-1-15,-1 2 1 0,0-1-2 16,0 1 2-16,-4 0 0 16,-1 1 0-16,0 1-1 15,0-1 0-15,0 1 0 16,2-2 1-16,0 1 4 15,2-2-5-15,2 1 0 16,1 0 0-16,-3-2-5 16,3 2 5-16,0 0 3 15,-2 0-3-15,1 0 0 16,1 0-1-16,-2 2 1 0,2-2 0 16,1 0 0-16,-2 0 0 15,3 0 0-15,-2 0 0 16,1 0-1-16,0 0 1 15,0 0 0 1,1 0 0-16,-1 1-5 0,-1 2 5 16,1-1 0-16,-1 1 0 15,1-2 0-15,-1 2 0 16,2-1 0-16,-3 1 0 16,2-2 0-16,-1 2 0 15,1-1 1-15,0 1 0 16,1 0-1-16,1 0 0 15,-2 1 0-15,0-2 1 0,1 1-1 16,-1 0 1-16,1-2-1 16,1-1 1-16,-3 0 0 15,3 0 0-15,0 1 8 16,0-1-3-16,0 0-5 16,0 2 4-16,0 1-5 15,0-1 1-15,0 3 0 16,0-2 0-16,0 0-1 15,0 0 7-15,0 0-6 16,0-1-1-16,0-1 6 16,0 1 0-16,0-1-4 15,0 0-2-15,0 3 2 16,0-1 5-16,0 1-6 16,0 0-1-16,0 1 0 15,0-2 1-15,0 1 6 0,0-1-6 16,0 1-1-16,0-1 6 15,3-2-6-15,-2 2 0 16,2 0 1-16,1-1 1 16,-1 0 8-16,1 1-10 15,-1 2 1-15,2 0 1 16,-2-1-2-16,2 1 1 16,0-1-1-16,0 0 2 15,0 1 1-15,-2 0-2 16,3-2-1-16,-1 2 9 15,-2-4-9-15,2 2 2 16,0 0-1-16,2-1 0 16,-3 1-1-16,2-1 0 15,-2 1 0-15,0 1 2 0,1-4-2 16,2 3 1-16,-1-2 0 16,1 2 7-16,2-1-4 15,-1-1-3-15,2 1-1 16,0 1 2-16,-2-2-2 15,2 1 1-15,-1 1-1 16,-1 0 0-16,-2 0 0 16,3 0-2-16,-1 0 2 15,1 0 0-15,1 0 0 0,0 1 0 16,2 1 0 0,-1-1 0-16,3-1 0 0,-1 2 1 15,2-2-1-15,-2 0 2 16,1-2-2-1,-4 2 1-15,0-1-1 0,-2-2 1 16,-2 0-1-16,3 1 6 16,-2-1-7-1,1 2 2-15,3-2-1 0,0 1 5 16,4-1-4-16,0 2-1 16,3-1 3-16,2 1-2 15,-3-1-1-15,1 1 1 16,-4 1-1-16,-1-2 1 15,-1 2 0-15,-2-3-1 16,0 0 2-16,-2 1-2 0,2-1 0 16,-1-2 1-16,-1 2-1 15,-1-2 0-15,-2 1 2 16,-2-1-2-16,1-1 6 16,-3 3-6-16,-1-3 0 15,0 0-1 1,0 0 1-16,0 0 0 0,0 0-6 15,0 0 5-15,0 0-62 16,0 0-180-16,-7-6-52 16,-4-6-374-16,-1-1-1652 0</inkml:trace>
  <inkml:trace contextRef="#ctx0" brushRef="#br0" timeOffset="-80009.62">10883 4060 2295 0,'0'0'382'0,"0"0"-297"16,0 0 70-16,0 0-17 15,0 0-131-15,0 0-7 16,0 0-275-16,-1-29-410 0</inkml:trace>
  <inkml:trace contextRef="#ctx0" brushRef="#br0" timeOffset="-78577.44">8925 4732 1795 0,'0'0'911'0,"0"0"-648"16,0 0-33-16,0 0 8 16,0 0 62-16,0 0-109 15,0 0-95-15,-4 0-47 16,8 0-26-16,13 0-23 16,6 0 0-16,7 0 0 15,7 0-41-15,1-2-77 16,0-3-206-16,8-2-52 15,-11 0-351-15,-10 0-1447 0</inkml:trace>
  <inkml:trace contextRef="#ctx0" brushRef="#br0" timeOffset="-78159.07">9302 4556 2405 0,'0'0'553'15,"0"0"-398"-15,0 0 19 16,0 0-50-16,0 0-62 16,0 0-62-16,0 0-15 15,57-24 6-15,-33 24-5 16,-6 2 1-16,-5 9-2 16,-4 2 3-16,-7 2-1 15,-2 3 13-15,0 0 8 0,-9 1-7 16,0-3-1-16,3-2 1 15,2-1-1-15,4 0-5 16,0 3-4-16,9-2 0 16,8 4 0-16,2-2 9 15,0 0 2-15,0-2 8 16,-6 0 29-16,-3-3 5 16,-5-1-1-16,-3 3-7 15,-2-2-3-15,0 1-3 16,-9-2-10-16,-2-2-11 15,1-2-9-15,1-6-37 0,3 0-59 16,6-12-78 0,0-20-197-16,9 3-201 15,8 1-214-15</inkml:trace>
  <inkml:trace contextRef="#ctx0" brushRef="#br0" timeOffset="-77840.93">9702 4499 1974 0,'0'0'616'0,"0"0"-438"16,0 0 55-16,-65 95-43 15,48-53-44-15,7 1-9 16,10-4-31-16,0-6-40 16,18-8-30-16,16-9-9 0,9-9-21 15,8-7-6-15,2-5-12 16,-5-14-58-16,-8-7-29 15,-13-4 25-15,-16 0 37 16,-11-3 22-16,-10 2 9 16,-19-3 6-1,-11 6 1-15,-4 2 7 0,2 8-8 16,2 7 0-16,5 2-1 16,5 6-8-16,5 2-95 15,-7 1-144-15,9-1-228 16,3-2-444-16</inkml:trace>
  <inkml:trace contextRef="#ctx0" brushRef="#br0" timeOffset="-77480.71">9137 4245 52 0,'0'0'2010'16,"0"0"-1735"-16,0 0-143 15,0 0 8-15,-97 30-32 16,74-11-32-16,-3 2-37 16,0 4-4-16,1 5 9 15,-1 8 43-15,3 2-9 16,5 8-12-16,6 7-18 0,9 3-20 15,3 9 1-15,5 2-4 16,15 2-17-16,10-1-5 16,5-2-3-16,7-7-2 15,6-5-14-15,6-11-47 16,6-10-69-16,5-12-46 16,29-19-70-16,-18-4-115 15,-8-3-694-15</inkml:trace>
  <inkml:trace contextRef="#ctx0" brushRef="#br0" timeOffset="-77195.2">10049 4307 2237 0,'0'0'371'0,"0"0"-285"16,0 0-68-16,0 0 58 16,0 0-2-16,75 87-36 15,-57-43-5-15,-5 9 2 16,-7 6 13-16,-6 5-13 16,0 2-2-16,-8 2-9 15,-10-6-12-15,1-5-11 0,0-9-1 16,4-11-45-16,1-13-98 15,5-12-322-15,4-12-640 16</inkml:trace>
  <inkml:trace contextRef="#ctx0" brushRef="#br0" timeOffset="-76970.5">10404 4660 2578 0,'0'0'556'16,"0"0"-509"-16,0 0-32 15,0 0 54-15,0 0-12 16,98 22-31-16,-61-21-26 0,-2 0-32 16,-3-1-76-16,-3 0-160 15,-10 0-240 1,-7-4-565-16</inkml:trace>
  <inkml:trace contextRef="#ctx0" brushRef="#br0" timeOffset="-76790.39">10539 4540 1994 0,'0'0'596'0,"0"0"-423"15,0 0 28-15,-15 85-33 16,15-52-77-16,0 2-47 0,0 4-44 15,0-1-2-15,0 0-94 16,5 1-189-16,0-9-327 16,0-12-831-16</inkml:trace>
  <inkml:trace contextRef="#ctx0" brushRef="#br0" timeOffset="-76372.79">10897 4599 2264 0,'0'0'634'0,"0"0"-478"16,0 0 4-16,0 0 42 15,0 0 47-15,0 0-117 16,0 0-67-16,17-1-34 16,-4-6-8-16,0 3-5 15,0 0-8-15,3-1 2 16,-3 4-10-16,0-1-2 0,0 2 0 15,3 0 0 1,-2 0-1-16,2 0-32 16,-1 0-39-16,-1 0-58 15,2 0-82-15,-1 0 13 16,3 0-67-16,-3 0-83 0,-5 0-535 16</inkml:trace>
  <inkml:trace contextRef="#ctx0" brushRef="#br0" timeOffset="-75909.4">11194 4652 2299 0,'0'0'565'15,"0"0"-391"-15,0 0-26 0,0 0-49 16,0 0-43-16,86-101-36 16,-63 74-20-16,-3 1 0 15,-5 6-18 1,-5 10 18-16,-7 10-1 0,-3 0 4 16,0 18-3-16,-2 12 75 15,-6 8 43-15,0 6-28 16,1-3-52-16,5 2-25 15,2-7-13-15,0-6-3 16,2-8-117-16,7-6-46 16,2-16-81-16,-2 0-134 15,-5-7-363-15</inkml:trace>
  <inkml:trace contextRef="#ctx0" brushRef="#br0" timeOffset="-75398.56">11038 4283 2268 0,'0'0'459'0,"0"0"-397"15,0 0 25-15,-95 3 61 16,69 15-42-16,-1 11-56 16,5 8-26-16,4 10-6 15,6 11-8-15,7 7 19 0,5 6-14 16,0 2-2-16,2-1-5 15,11-9-8 1,8-8-23-16,5-11-64 0,6-11-77 16,21-14-47-1,-6-10-157-15,-5-9-468 0</inkml:trace>
  <inkml:trace contextRef="#ctx0" brushRef="#br0" timeOffset="-75155.5">11769 4318 2464 0,'0'0'304'0,"0"0"-225"15,15 78-57-15,-10-37 6 16,-2 5 13-16,-3 5-31 15,-2 8-10-15,-19 6-36 16,-11 2-77-16,-10 2-117 16,-26 22-46-16,7-19-87 15,6-14-428-15</inkml:trace>
  <inkml:trace contextRef="#ctx0" brushRef="#br0" timeOffset="-74064.78">8901 5506 2205 0,'0'0'479'15,"0"0"-383"-15,0 0 55 16,0 0 0-16,0 0-74 16,0 0-49-16,0 0-28 0,32 1-2 15,-3-1 1-15,3 0-46 16,-1 0-101-16,7 0-85 15,-7 0-232-15,-10 0-359 0</inkml:trace>
  <inkml:trace contextRef="#ctx0" brushRef="#br0" timeOffset="-73894.28">8933 5727 2018 0,'0'0'343'16,"0"0"-261"-16,0 0-63 0,0 0-13 16,126-3-6-1,-60-12-124-15,-11 3-227 16,-11 1-1533-16</inkml:trace>
  <inkml:trace contextRef="#ctx0" brushRef="#br0" timeOffset="-73702.71">9466 5575 2438 0,'0'0'469'0,"0"0"-469"15,0 0-22-15,0 0-6 16,90-5-60-16,-45-4-219 15,-6 2-677-15</inkml:trace>
  <inkml:trace contextRef="#ctx0" brushRef="#br0" timeOffset="-73321.72">9777 5389 1899 0,'0'0'292'16,"0"0"-209"-16,0 0-49 0,0 0-19 15,100-14-15-15,-87 17 0 16,-11 11-11-16,-2 5-17 16,-6-1 10-16,-13-1 18 15,1-2 30-15,1-2-12 16,7 1 7-16,7-2-14 15,3 1-10-15,8 1 0 16,14 2-1-16,5 1 10 16,1 1-9-16,0-2 0 15,-4 1-1-15,-6-1 6 16,-6 3 6-16,-9-1 39 16,-3 2 54-16,-5-1-50 15,-15 0-27-15,-2-2-14 0,-2-5-14 16,2-4-13-16,2-8-98 15,4-2-156-15,8-9-562 0</inkml:trace>
  <inkml:trace contextRef="#ctx0" brushRef="#br0" timeOffset="-73051.85">10159 5612 2242 0,'0'0'361'0,"0"0"-266"16,0 0-73 0,31-108 19-16,-18 63-19 15,1-3-22-15,-3 5 1 16,-1 7 6-16,-2 13 12 16,-1 15 78-16,0 8-50 0,-1 23-13 15,1 15 87-15,0 8-44 16,-4 5-47-16,1 3-29 15,-4 0-1-15,0 0-85 16,-7 20-143-16,-10-15-337 16,-1-9-1161-16</inkml:trace>
  <inkml:trace contextRef="#ctx0" brushRef="#br0" timeOffset="-66952.74">20647 12041 1809 0,'0'0'387'0,"0"0"-214"16,0 0-13-16,0 0-62 16,0 0-60-16,0 0-19 15,0 0 35-15,0 0 28 0,0 0 3 16,0 0 42 0,0 0-22-16,0 0-8 0,0-2-23 15,0 2-16-15,0 0-22 16,0-3-6-16,0 0-2 15,2-3-8-15,7-1-19 16,-2-3 9-16,3 0-1 16,2 0 0-16,0-4-1 15,2-3-7-15,-1 0 13 16,0 0-8-16,0-2-5 16,1 1-1-16,-1-1 0 15,-3-1 0-15,-1 5 0 16,-3 0 0-16,-1 3 0 0,0 3 1 15,-3-1-1 1,0 4 1-16,-2-2-1 0,2 5 6 16,-2-3-6-16,0 2 2 15,1 1 1-15,-1 0-2 16,0 0-1-16,2 3 0 16,-2-3 1-16,0 3 16 15,0 0 5-15,0 0 10 16,0 0 4-16,0 0-8 15,0 0-10-15,0 0-4 16,0 0-13-16,0 0 9 16,0 0-10-16,0 0 0 0,0 0 1 15,0 9 0 1,0-2 0-16,0 7 0 0,-3 2 0 16,1 1 1-16,-2-1 8 15,3 5-9-15,-3 2 9 16,3-2-1-16,-1 4-8 15,0-4 1-15,2 6-2 16,-2-7 6-16,2 3-5 16,0-2 0-16,0-2 4 15,0 1-5-15,0-3 7 16,0-1 13-16,0 2-13 16,0-5-5-16,0 4 16 15,0 0-8-15,0-4 14 16,0 1-12-16,0 2 14 15,-1-3-5-15,-1-2-3 0,1-1 0 16,1-4-8-16,0 1-10 16,0-4 8-16,0-2-8 15,0 2 1-15,0 4-1 16,0-1 1-16,0-2-1 16,0 5 7-16,0-1-7 15,0-5 0-15,0 3 0 16,0-5 1-16,0-1-1 15,0 0 0-15,0 0 0 16,0 0-30-16,0 0-36 16,0 0-51-16,0 3-75 15,0 0 25-15,-3 0-20 16,-1 0 6-16,-1-3 88 16,-2 3 56-16,0-3 37 0,3 0 29 15,-2 0 87 1,3 0 19-16,2 0-15 0,1 0-29 15,-2 0-1-15,2 0 5 16,0 0-11-16,-2 0-12 16,2 0-9-16,-2 2-14 15,2 1 1-15,0 0-7 16,0 0-2-16,0 0-19 16,0 1-2-16,9-4-2 15,8 0 0-15,3 0-4 16,2 0-14-16,2 0 0 0,0-3 0 15,1-1 0 1,-2-2 0-16,2-2 0 0,-2 2 0 16,-1-4 0-16,-3-1 0 15,-6 5 0-15,-5 0 0 16,-4 2 0 0,-3 4 0-16,-1 0 0 0,0 0 0 15,0 0 0-15,0 0 0 16,0 0-8-16,-3 7 1 15,-7-1-14-15,-2 2-32 16,-2-2-50-16,-7-3-79 16,-2-3-23-16,-5 0 47 15,-1 0 40-15,1 0 79 16,2 0 39-16,5 1 35 16,0 5 43-16,4-3-10 0,3 2-3 15,2 1 7-15,6-6-12 16,0 3-3-16,3-3-29 15,2 0-2 1,-1 3-5-16,1-3 4 0,1 0 8 16,0 0-6-16,0 1 6 15,0 2 6-15,0 0-21 16,0 0-1-16,1 0-7 16,9 2-8-16,5-2 22 15,4 0-17-15,-2 0-6 16,4 0-1-16,-3-2 0 15,1 1-9-15,-3-2-8 0,0 0-25 16,-5 0-27-16,-5 0-61 16,0 0 14-16,-6 0 52 15,0 0 34-15,0 0 22 16,-3 0 8-16,-6 0-1 16,-1 0 1-16,2 0 0 15,1 0-1-15,-3 7-151 16,3-1-328-16,0 2-89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3-05T01:20:01.0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41 1676 2053 0,'0'0'485'16,"0"0"-345"-1,0 0 100-15,0 0-112 16,0 0-27-16,0 0-69 0,-7-44-32 16,7 37 51-16,0 0-36 15,0 2 17-15,0 1 35 16,0 3-12-16,0 1 35 15,0 0-90-15,0 1 0 16,0 17-9-16,0 12-12 16,-5 13 21-16,-5 8 0 15,1 5 11-15,-1 3 32 16,3-3-29-16,1-2-5 0,1-1 33 16,2-4-21-16,0-2 0 15,-1-1-11-15,1-2 2 16,-1-5 21-16,1-1-33 15,-2-6 0-15,2-4 4 16,-1-5-3 0,1-4-2-16,0-6-55 0,-1-5-89 15,2-3 32-15,2-4-102 16,0-1-43-16,0-5 5 16,0-8-321-16,0-5-1386 0</inkml:trace>
  <inkml:trace contextRef="#ctx0" brushRef="#br0" timeOffset="528.87">13154 2033 2094 0,'0'0'541'16,"0"0"-343"-16,0 0 37 15,0 0-138-15,0 0-10 16,0 0-82-16,0 0-4 15,-87-1-2-15,75 25 9 16,1 3 11-16,4 6-7 16,2 0 9-16,4-2 58 15,1 0-34-15,0-4-6 16,8-5 11-16,5-3-40 16,4-6 46-16,3-4-55 15,1-5 7-15,3-1 17 16,1-3-24-16,2 0 0 15,-2-1-1-15,0-11 12 0,-3-4-14 16,-2-1 2-16,-5-6-51 16,-7 1 36-16,-5-4-25 15,-3 0 8-15,0 4 10 16,-8 2 22-16,-7 5 12 16,2 6 1-16,0 5 34 15,-1 4 32-15,2 0-32 16,0 9-16-16,2 12-29 15,3 7 11-15,1 3 41 16,6 0-43-16,0 0 2 16,13-4 16-16,9-5-28 15,7-6 28-15,6-5-29 0,3-6 1 16,3-5 14-16,0 0-15 16,-1-16-68-16,-3-5-125 15,-3-3-68 1,-3-14-98-16,-9 4-291 0,-7 4-612 0</inkml:trace>
  <inkml:trace contextRef="#ctx0" brushRef="#br0" timeOffset="780.59">13635 1538 2442 0,'0'0'563'0,"0"0"-442"0,0 0 2 15,0 0-81-15,0 104 42 16,0-19 25-16,2 21-65 16,5 4 73-16,0-21-69 15,-1-23-23-15,-2-24 23 16,-1-5-39-16,-2 3-7 16,3 2-2-16,-4-1-21 15,0-9-5-15,0-8-172 16,-17-18-68-16,-4-6-218 15,-1 0-380-15</inkml:trace>
  <inkml:trace contextRef="#ctx0" brushRef="#br0" timeOffset="931.29">13541 2143 1891 0,'0'0'781'16,"0"0"-480"-16,0 0-88 16,0 0-77-16,93-57 59 15,-51 45-120-15,-1 4-54 16,-3 4-21-16,-9 4-33 15,-10 0-113-15,-19 4-203 16,-10 7-327-16,-14-2-1170 0</inkml:trace>
  <inkml:trace contextRef="#ctx0" brushRef="#br0" timeOffset="1127.9">13372 1936 1324 0,'0'0'1424'0,"0"0"-1128"0,0 0-114 16,0 0-8-16,26-81-119 16,1 70-32-16,1 3-23 15,-1 8-11-15,-2 0 1 16,-6 9-89-16,-6 7-84 16,-6 7-128-16,-6-4-273 15,-1-8-1131-15</inkml:trace>
  <inkml:trace contextRef="#ctx0" brushRef="#br0" timeOffset="1274.66">13565 1544 2102 0,'0'0'795'0,"0"0"-574"16,0 0-74-16,0 0-109 15,0 0-38-15,-31 84-14 16,9-2-252-16,2-12-217 0,4-8-779 15</inkml:trace>
  <inkml:trace contextRef="#ctx0" brushRef="#br0" timeOffset="2471.8">13956 2111 1927 0,'0'0'480'0,"0"0"-357"16,0 0 13-16,0 0-60 16,0 0 10-16,89-61-84 15,-52 31 7-15,1-2 3 16,-1-2-12-16,-2-1 0 15,-5 0 3-15,-5 1 9 16,-3-1-12-16,-4 2 0 16,-5 3 0-16,-4 2 37 15,-2 2 9-15,-6 4 29 0,-1 5 12 16,0 1-41-16,0 3 32 16,0-1-33-16,-7 2-18 15,-1 3 34 1,-2 0-40-16,0 3-7 0,0-1-11 15,-2 1 9-15,0 1 18 16,2 1-30-16,0 1 0 16,2 1 7-16,2 1-5 15,1 1 5-15,1 0-7 16,2 0 2 0,1 0-10-16,-1 0 8 0,2 0-22 15,-1 0 16-15,1 0 6 16,-2 9 0-16,-2 9-1 15,3 6 1-15,-2 9-6 16,-1 9 6-16,1 7 0 0,0 3 12 16,0 2 4-16,-1-2 19 15,1-1-7-15,-1-6-17 16,1-5 88-16,1-4-74 16,0-4-11-16,2-4 22 15,0-2-21-15,0-7 28 16,0-2-43-16,0-5 1 15,0-5 25-15,0-1-25 16,0-6 15-16,0 0 21 16,0 0-1-16,0 0 45 15,4-12-63-15,3-1-12 16,0-5 15-16,0-2-21 16,2 1 0-16,1-4-1 15,0 2 2-15,0 0-1 16,0 0 0-16,0 3-7 0,0 0-7 15,2 2 15-15,0 0-1 16,-1 2 0-16,1 3 1 16,-4 1-4-16,1 2 3 15,-3 3-7-15,-2 2-1 16,-1 2 8-16,-3 1-6 16,2 0-6-16,-2 0-18 15,1 4 8-15,1 12 22 16,-2 5-9-16,0 3 9 15,0 6 1-15,0 4 26 0,0-2-24 16,0-4 14-16,0-4 21 16,1-4-38-16,5-7 0 15,4-4 0-15,1-4 1 16,4-5-2-16,5 0-30 16,0-12-33-16,1-3 35 15,-7 1-89-15,-5 7 35 16,-4 4 68-16,-5 3-22 15,0 4 16-15,0 13 21 16,0 2 84-16,0 3 33 16,0-1-77-16,0-4-16 15,6-4-6-15,11-4-17 16,4-7 17-16,2-2-18 0,0 0-12 16,-3-13-8-16,-8-4 20 15,-11-1 0-15,-1-7 12 16,-11-1-6-16,-16-2-12 15,-4-1 3-15,-5 2-38 16,7 5 35-16,1 4-49 16,8 3-101-16,10-2-41 15,7 2-159 1,3 3-287-16</inkml:trace>
  <inkml:trace contextRef="#ctx0" brushRef="#br0" timeOffset="2666.13">14581 1861 2039 0,'0'0'622'0,"0"0"-367"16,0 0-26-16,0 0-51 0,0 0-88 15,0 0-3-15,0 0-87 16,70 23-12-16,-70 12 10 16,-5 9 2-16,-18 8-63 15,-4 2-65-15,-1-3-114 16,5-9-21-16,8-12-95 15,6-11-209 1,9-15-427-16</inkml:trace>
  <inkml:trace contextRef="#ctx0" brushRef="#br0" timeOffset="2906.91">14795 2054 1622 0,'0'0'628'15,"0"0"-374"-15,0 0-99 16,0 0 28-16,0 0 58 15,-9 89-96-15,5-41-50 0,-1 7-42 16,0 4 10-16,2 1-40 16,-1-2-22-16,2-4 62 15,1-6-51-15,-1-6-12 16,0-6 6-16,1-4 3 16,-3-7-18-16,2-4-8 15,-1-6-98-15,0-4 3 16,1-11-152-16,0 0-94 15,2-8-342-15</inkml:trace>
  <inkml:trace contextRef="#ctx0" brushRef="#br0" timeOffset="3105">14858 2125 2493 0,'0'0'545'16,"0"0"-368"-16,0 0-58 15,0 0-87-15,0 0 19 16,0 0-51-16,0 0-11 16,81 42-4-16,-81-8-85 15,-17 9-71-15,-36 21-81 16,4-8-226-16,2-11-277 0</inkml:trace>
  <inkml:trace contextRef="#ctx0" brushRef="#br0" timeOffset="3256.66">14573 2530 1728 0,'0'0'997'0,"0"0"-661"15,0 0-130-15,0 0-91 16,0 0-55-16,0 0-60 16,0 0-174-16,-2-24-356 15,4 14-799-15</inkml:trace>
  <inkml:trace contextRef="#ctx0" brushRef="#br0" timeOffset="4532.17">15258 2069 1639 0,'0'0'744'15,"0"0"-576"-15,0 0 42 16,0 0-34-16,0 0-56 16,0 0-59-16,0 0-60 15,-64 3 74-15,61 14-34 16,1 2 14-16,2 2 17 15,0 0-6-15,9 0-5 0,11-7-19 16,12-1-42-16,10-10 65 16,6-3-65-16,5 0-33 15,-2-16-77-15,-6-4-38 16,-12 1 37-16,-11 1-4 16,-11 6 45-16,-9 6 70 15,-2 6 9-15,-2 0 6 16,-11 4 43-16,-2 13 11 15,1 1 18-15,4-2-24 16,6-1-51-16,4-4 44 16,0-4-56-16,10-7-10 15,12 0-7-15,4-6-32 16,-1-10 13-16,-5-2-7 0,-5 0 25 16,-10 3 12-1,-3 3 12-15,-2 6 24 0,0 1 49 16,0 5-15-1,0 0 5-15,0-1-45 0,0 1-15 16,0-2 44-16,3 1-53 16,11-1-21-16,3 1 20 15,2 1 1-15,1 0-15 16,-3 6 15-16,-4 12-14 16,-7 6 13-16,-6 7 2 15,0 1 15-15,-4 1-9 16,-8-6 2-16,1-6 9 15,5-8-18-15,2-10-15 0,4-3 8 16,0-11-8-16,10-12-125 16,7-4 52-16,3 3 54 15,-1 4 26-15,1 7 16 16,-1 7-7 0,-2 6 44-16,-2 0-10 0,-2 3-3 15,-1 13-26-15,-4 1 8 16,1 3 7-16,-1-3-21 15,2 2-17-15,7-7-68 16,6-6-26-16,10-6-149 16,7 0 43-16,2-10 21 15,-7-4 128-15,-8 4 65 0,-12 7 3 16,-13 0 151-16,-2 3 98 16,-8 0 19-16,-12 10-60 15,-4 2-37-15,3 1 19 16,1-2-91-16,4-3-34 15,8-4-19-15,3-3-34 16,5-1 18-16,0 0-30 16,0-15-108-16,5-4-52 15,3-3 13-15,1 1 70 16,-6 5 61-16,-1 7 16 16,-2 7 73-16,0 2-47 15,0 0-17-15,0 7 16 16,-4 7-5-16,1 5 5 15,3 3-1-15,0 4-22 16,0 4 23-16,7 3-25 0,1 5 0 16,-3 5 2-16,-2 6-2 15,-3 2 0-15,0 3-18 16,-13-3-65-16,-5-3 38 16,-4-11-78-16,2-8-11 15,2-13-7-15,2-10 83 16,3-6 58-16,2 0 45 15,4-16 69-15,3-2 213 16,4-5-53-16,0-2-98 16,14-4-56-16,7-4-120 15,8-1 0-15,4-2 0 16,2-5 0-16,2 1 0 16,-3-3 0-16,-6 0 0 15,-10-2 0-15,-9-2-111 16,-18-11-462-16,-15 10-155 15,-12 6-850-15</inkml:trace>
  <inkml:trace contextRef="#ctx0" brushRef="#br0" timeOffset="4714.82">15513 1933 2569 0,'0'0'588'16,"0"0"-461"-16,0 0 11 15,0 0 36-15,116-61-114 0,-71 57-41 16,-3 4-19 0,-9 6-88-16,-13 19-80 0,-20 39-139 15,-8-4-248-15,-19 1-749 0</inkml:trace>
  <inkml:trace contextRef="#ctx0" brushRef="#br0" timeOffset="4855.53">15522 2683 2208 0,'0'0'796'0,"0"0"-566"16,0 0 77-16,0 0-101 15,0 0-155-15,0 0-51 16,0 0-300-16,53-65-351 0</inkml:trace>
  <inkml:trace contextRef="#ctx0" brushRef="#br0" timeOffset="6765.65">16844 1824 1545 0,'0'0'662'0,"0"0"-439"16,0 0 54-16,0 0-41 16,0 0-93-16,0 0-29 15,0 0-40-15,0-31 5 0,0 27-53 16,0 1-25-16,-2 0 63 16,-1 3-31-16,-2 0 0 15,-4 0-32-15,-4 6 7 16,-3 12-16-16,-5 9-7 15,1 8 15-15,3 9 15 16,7 6-6-16,6 4 15 16,4 0-7-16,1 0-10 15,18-3 11-15,5-5-18 16,5-3-39-16,1-7-55 16,0-6-71-16,7-2-142 15,-11-8-64-15,-5-8-626 0</inkml:trace>
  <inkml:trace contextRef="#ctx0" brushRef="#br0" timeOffset="9131.74">17140 1933 1493 0,'0'0'385'16,"0"0"-146"-16,0 0 36 16,0 0-77-16,0 0-34 15,0 0 1-15,0 0-54 16,-7-16 36-16,7 13-86 0,-2-2-11 16,2-1 29-1,0 2-45-15,0-2-7 0,0 0-27 16,0 1 1-1,0 2 6-15,0 2-7 0,0 1-10 16,0 0 2-16,2 7-21 16,5 14 29-16,-1 6 0 15,1 6 0-15,-2 1 45 16,-2 2-34-16,-1-3-11 16,0-4 14-16,-1-5-13 15,-1-9-2-15,2-5-7 16,-2-8-56-16,0-2 58 15,0-5-3-15,2-16-32 16,1-6 10-16,2-1 19 16,3-1 5-16,1 4 8 0,2 4-1 15,1 6 69-15,1 5-45 16,1 6-8-16,-1 4 4 16,1 0-19-16,-3 7 31 15,-1 9-32-15,-1 3 0 16,-5 2 1-16,2 0-1 15,-3-3 0-15,2-1-1 16,2-5 2-16,0-3-8 16,3-3 7-16,0-2-14 15,1-2 4-15,3-2 8 16,3 0-8-16,-1-5-5 16,4-11-46-16,-1-5 60 15,-2-6-49-15,-1-6 14 16,-1-5 35-16,-4-5-26 15,-2-3 6-15,-1-4-12 0,-1 1 8 16,-2 1 7-16,-2 3 18 16,3 5 0-16,-5 10 15 15,1 3 13-15,-1 8 5 16,-1 2-7-16,0 4-19 16,0-1 50-16,0 1-56 15,0-1 14-15,0 1 22 16,0 1-23-16,-3 0 10 15,-4 0-24-15,2 1 6 16,-2 4 21-16,3-1-27 0,-3 4 0 16,2-1 8-1,-2 2-7-15,3 0 3 0,-2 0-4 16,3 2 0-16,-1-1-6 16,0 2 6-1,0 0-6-15,1 0 4 16,-2 0 4-16,2 0-17 0,-4 0 15 15,0 5-8-15,-3 7-4 16,2 3 12-16,-2 3 0 16,3 3-1-16,2 3 2 15,1 3 0-15,4 3-1 16,0 4 0-16,0 6 8 16,4 1-7-16,4 4 8 15,2-2 14-15,-1 0-22 16,-1 0 51-16,1-4-37 0,-2-3-14 15,0-4 35-15,0-1-27 16,-2-4 1-16,-2-3-10 16,1-3 12-16,-1-4 14 15,-1-5-26-15,-1-3 0 16,2-6 7-16,-3-3 4 16,1 0 37-16,2-3 39 15,0-15-32-15,4-8-2 16,3-5-53-16,4-5-15 15,-1 0 7-15,1 1 13 16,-1 3-6-16,-2 6 1 16,0 5 0-16,-4 5 10 15,-1 7-10-15,1 4-12 0,-1 5 11 16,2 0-21 0,1 5 13-16,1 13-10 0,0 6 19 15,0 6 22-15,-4 3-10 16,1 1 6-16,-4 2 23 15,3-3-22-15,-3-6 8 16,2-5-27-16,2-7 1 16,0-7-11-16,1-7 10 15,5-1-68-15,6-9 13 16,3-12-112-16,2-3-44 16,-2 0 57-16,-3 4 19 15,-8 6 109-15,-4 6 26 16,-6 3 32-16,-1 5 70 15,0 0-21-15,0 2 8 16,-1 9-27-16,-4 5 35 0,2 1 29 16,3-2-54-16,0 0-34 15,1-3-29-15,14-5 1 16,4-5-20-16,1-2-23 16,0 0-69-16,-7-8 52 15,-4-5-17-15,-8-2 40 16,-1 0 16-16,0 1 11 15,-11 4 78-15,-1 1-1 16,2 3-19-16,3-1 43 16,4 3-46-16,3-3-16 0,0 1-39 15,18-1-4 1,7 1-17-16,5 1 18 16,2 5-14-16,-2 0 10 15,-5 4 2-15,-3 10 5 16,-9 8-8-16,-4 2 8 0,-6 2 0 15,-3-2 0-15,0-3 0 16,0-5 6-16,-5-7-6 16,1-7-13-16,4-2-2 15,0-8-18-15,0-11-12 16,9-5-32-16,8 0 56 16,2 3 21-16,3 6 35 15,2 4 50-15,-1 5-32 16,-1 4-29-16,-2 2 52 15,-5 0-76-15,-2 3 0 0,-6 10-1 16,-4 3 7-16,-3 1-7 16,0-2 1-1,0-3-41-15,0-5 14 0,0-2-72 16,0-5 51-16,0 0 47 16,4 0-8-16,8-3 9 15,4-6 1-15,2 1 8 16,4 2 75-16,1 2-50 15,1 1-2-15,-3 1-1 16,0 2-25-16,-4 0 18 16,-7 0-24-16,-7 11-12 15,-3 4-7-15,-2 6-1 16,-18 3-73-16,-6 1-118 0,-5-2-59 16,-6-16-107-16,9-7-263 15,8 0-1099-15</inkml:trace>
  <inkml:trace contextRef="#ctx0" brushRef="#br0" timeOffset="9277.62">18444 1550 2614 0,'0'0'513'16,"0"0"-353"-16,0 0-63 15,0 0-41-15,-103 61-56 16,48 9-2-16,6-6-209 15,11-7-422-15</inkml:trace>
  <inkml:trace contextRef="#ctx0" brushRef="#br0" timeOffset="9672.99">18861 1990 2041 0,'0'0'343'0,"0"0"-204"15,0 0 50-15,0 0-10 16,0 0-54-1,0 0-61-15,0 0 39 16,-34-33-44-16,20 42 4 0,-3 9 40 16,0 6 35-16,2 6 40 15,6 3-47-15,8-2-76 16,1-2 14-16,8-5-63 16,19-3 2-16,10-9-2 15,8-6-6-15,5-6-9 16,2 0-153-16,6-15-195 15,-14 1-16-15,-13 1-421 0</inkml:trace>
  <inkml:trace contextRef="#ctx0" brushRef="#br0" timeOffset="10004.83">19205 2000 2295 0,'0'0'508'0,"0"0"-297"15,0 0 136-15,0 0-15 16,0 0-194-16,0 0-122 16,-100-6 71-16,77 38-51 15,7-1-15-15,8-1 2 16,8-3-22-16,0-7-2 16,17-8-2-16,6-8-60 0,6-4 33 15,1-3-68-15,-4-12 19 16,-7-1 44-16,-8 2 23 15,-8 7 12-15,-3 5 47 16,0 2-25-16,0 0 41 16,0 12-43-16,0 5 20 15,0 1-4-15,7 1-34 16,15-4-2-16,8-2-30 16,22-13-236-16,-8 0-77 15,-8-16-514-15</inkml:trace>
  <inkml:trace contextRef="#ctx0" brushRef="#br0" timeOffset="10220.73">19488 1964 2328 0,'0'0'538'0,"0"0"-291"16,0 0-15-16,0 0-118 15,0 0-26-15,0 0 22 16,-68 83-44-16,61-47 13 15,7-3-79-15,1-6-1 16,21-8-20-16,6-7-131 16,4-12-13-16,1 0-2 15,4-37-161-15,-8 1-54 16,-10-2-817-16</inkml:trace>
  <inkml:trace contextRef="#ctx0" brushRef="#br0" timeOffset="10355.99">19646 1649 2469 0,'0'0'536'16,"0"0"-424"-16,0 0 65 0,-107 61-87 15,62-22-20-15,-32 29-70 16,12-8-187-16,5-10-502 0</inkml:trace>
  <inkml:trace contextRef="#ctx0" brushRef="#br0" timeOffset="10865.26">19965 1967 2203 0,'0'0'467'16,"0"0"-266"-1,0 0 76-15,0 0-99 0,0 0-97 16,0 0-81-16,0 0 51 16,0 90 69-16,0-6 29 15,-7 0-10-15,1-5-58 16,3-10-19-16,3-19-55 15,0 2 7-15,0 1 8 16,3-11-22-16,6-10-37 16,-5-10-56-16,-1-10-110 15,0-9-17-15,-3-3 18 0,0-13-96 16,-3-40-275-16,-4 5-203 16,1-3 232-16</inkml:trace>
  <inkml:trace contextRef="#ctx0" brushRef="#br0" timeOffset="11051.81">20006 2029 1805 0,'0'0'562'16,"0"0"-276"-16,0 0 57 16,86-88-136-16,-59 83-35 15,-3 5-78-15,-2 0-74 16,-11 18 17-16,-8 9-37 16,-3 9-7-16,-20 4-20 15,-16 4-74-15,-9-2-17 16,-7-9-90-16,3-8-57 15,6-17 67-15,2-13-29 16,15-15-61-16,9-6-612 0</inkml:trace>
  <inkml:trace contextRef="#ctx0" brushRef="#br0" timeOffset="12163.41">20123 2080 1375 0,'0'0'374'0,"0"0"-105"16,0 0 69-16,0 0-50 15,0 0-63-15,0 0-99 16,0 0-70-16,97-82-56 16,-71 52 25-16,3-2-25 15,-3-5-4-15,0 2 2 16,-5 1 4-16,-6 4 4 0,-3 2 7 16,-4 2-2-16,-3 2 65 15,-3 2-53 1,-2-2-7-16,0 2 16 0,0 0-22 15,0 1 8-15,0 1-18 16,-5 3 1-16,-2 5 56 16,-1 5-24-16,-2 2-2 15,0 4 4-15,-3 1-34 16,1 0-1-16,0 0-1 16,2 6 1-16,2 6-6 15,2 4 6-15,0 12-5 16,2 10 5-16,1 13 2 15,0 21 47-15,3-4 5 0,0 8 3 16,0-2 78-16,0-14-91 16,-2 3-22-16,2-9 3 15,-2-12-24-15,-1-12 17 16,1-14-18-16,2-12 0 16,0-4 21-1,0-21-21-15,4-13-40 0,10-6 4 16,0 1 36-16,3 7 0 15,-2 11 28-15,0 11 26 16,0 8 12-16,0 2-22 16,4 3-14-16,-3 12-30 15,1 8 10-15,-1 2 7 16,0 4-17-16,0 0-18 16,3-7 17-16,2-6-102 15,6-10-140-15,5-6 6 0,5-6 48 16,-2-18 65-16,-4-3 64 15,-7 3 60-15,-10 5 49 16,-11 5 77-16,-3 7 127 16,0 1 25-16,-7 4-146 15,-8 1-12-15,-2 1-83 16,1 0-10-16,-1 0-2 16,2 6-25-16,5 0 0 15,5-2 0-15,3-1 0 16,2-1 0-16,0-2 0 15,0 1-39-15,2 1-9 16,4 2 21-16,3 4 21 16,-5 1 1-16,2 1 5 0,-3 4 0 15,0-2 0-15,1-2 0 16,-1-1 9-16,7-3-1 16,5-6-16-16,10 0-25 15,7-13-93-15,3-7-6 16,-2-5-48-16,-8 4 83 15,-8 7 73-15,-10 7 24 16,-5 7 45-16,-2 0-9 16,0 9-35-16,0 9 134 15,-4 4-30-15,2 1-39 16,2-1-18-16,0-6-39 16,12-5 23-16,8-8-32 15,6-3-38-15,3-9-13 16,1-12-48-16,-4-3 48 15,-7 5 45-15,-6 4 6 16,-9 9 107-16,-2 6-25 0,-2 0-81 16,0 13 17-16,2 8 12 15,-2 5 1-15,0-2-14 16,0-3-7-16,0-3 16 16,0-4-26-16,0-6-5 15,0-3-7-15,-7 1-67 16,-14 1-104-16,-30 4-95 15,5 2-292-15,0-6-516 0</inkml:trace>
  <inkml:trace contextRef="#ctx0" brushRef="#br0" timeOffset="12356.73">20630 1893 2531 0,'0'0'608'15,"0"0"-428"-15,0 0 1 16,41-78 10-16,-8 63-121 16,5 6-70-16,2 7-7 15,-1 2-157-15,-7 17-79 16,-7 24-49-16,-10-6-248 0,-9 0-540 16</inkml:trace>
  <inkml:trace contextRef="#ctx0" brushRef="#br0" timeOffset="12920.5">21330 1906 2213 0,'0'0'545'15,"0"0"-484"-15,0 0 72 16,0 0 48-16,0 0-82 16,0 0 10-16,-83 105-65 15,83-66-14-15,0-3 28 0,5-5-37 16,12-4 2-16,-1-3-11 16,3-3-6-16,-6-4 27 15,-3-1-33-15,-7-3 0 16,-3 1 5-16,-1-4-4 15,-15-1 4-15,-6-3-5 16,-2-6 8-16,6 0 11 16,6-6-19-16,8-13-57 15,4-5-55-15,14-3-39 16,11-3-41-16,5 6 41 16,0 6 64-16,-3 6 86 15,-5 9 2-15,-8 3 53 16,-2 0 72-16,-5 14-35 15,-4 5 14-15,-3 2-17 16,0 1-45-16,0-5 47 0,0-2-61 16,3-6-19-16,4-9 17 15,7 0-26-15,1-10-1 16,2-16-33-16,-4-4-39 16,-8-3 65-16,-5 2-78 15,-2 4 13-15,-18 6 6 16,-3 9-84-16,0 6 9 15,-6-2-132-15,9 5-445 16,7-3-1101-16</inkml:trace>
  <inkml:trace contextRef="#ctx0" brushRef="#br0" timeOffset="12975.35">21330 1906 1753 0</inkml:trace>
  <inkml:trace contextRef="#ctx0" brushRef="#br0" timeOffset="13069.28">21330 1906 1753 0,'76'5'1007'0,"-62"-10"-738"16,5 2-67-16,8 1 21 0,5 2-67 0,-2 0-60 15,-2 0-96-15,-2 5-47 0,-5 3-124 16,6-3-124-16,-7-5-258 16,-2 0-598-16</inkml:trace>
  <inkml:trace contextRef="#ctx0" brushRef="#br0" timeOffset="13188.22">21784 1793 2324 0,'0'0'673'16,"0"0"-512"-16,0 0-92 0,0 0 6 15,0 0-66-15,-84 85-9 16,64-47-292-16,3-5-507 0</inkml:trace>
  <inkml:trace contextRef="#ctx0" brushRef="#br0" timeOffset="13958.84">21994 2077 666 0,'0'0'1855'0,"0"0"-1605"15,0 0-5-15,0 0-13 16,0 0-67-16,0 0-95 15,0 0-61-15,-37 9 68 16,20 19 7-16,4 4-18 16,6-2 19-16,7-2-55 15,0-10-10-15,14-4-14 16,13-9 1-16,6-5-14 16,6-6-50-16,-4-14-104 15,-5 0 44-15,-10 4 26 16,-8 4 52-16,-9 7 33 15,-3 5 6-15,0 0 52 16,-10 9 5-16,-2 4 33 16,2 1 48-16,5 2-51 15,5-5-36-15,0-1-51 0,15-7 23 16,12-3-46-16,8-2-17 16,3-12-104-16,-2 0 43 15,-8 0-7-15,-8 2 45 16,-10 6 44-16,-7 4 19 15,-3 2 31-15,0 0 46 16,-5 0-23-16,-5 0 48 16,2 8-12-16,1 1 0 0,2 1-26 15,5-2-52 1,0 5 38-16,0 1-50 0,7 4 0 16,1 4 9-16,0 2-9 15,-4 1 19 1,-4 5-17-16,0 1 11 15,0 1 20-15,-12-3-33 0,0-4 0 16,0-7-1-16,5-5-12 16,0-10-23-16,1-3-36 15,3 0 28-15,-1 0 25 16,-2-5 20-16,1-3-1 16,0 0 57-16,3 5-1 15,2-2 19-15,0 0-69 16,0-1 10-16,12-3-20 15,7-1 4-15,4-4-68 0,4-4-32 16,-1-4-107-16,-1-28 0 16,-8 7-299-16,-8-5-1133 0</inkml:trace>
  <inkml:trace contextRef="#ctx0" brushRef="#br0" timeOffset="14103.75">22136 1848 1972 0,'0'0'1113'16,"0"0"-951"-16,0 0-98 16,0 0-64-16,0 0 11 15,112 9-23-15,-35 6-141 16,-10-2-338-16,-5-2-553 0</inkml:trace>
  <inkml:trace contextRef="#ctx0" brushRef="#br0" timeOffset="14871.74">22692 2071 1964 0,'0'0'531'0,"0"0"-406"16,0 0 111-16,0 0-24 15,0 0-133-15,0 0-7 16,0 0-64-16,7-2 13 16,0 16 33-16,-2 2 8 15,-2 2 37-15,-1 3-33 16,-2 2-37-16,0-2 35 16,0-2-53-16,-2-1-10 0,-1-6 13 15,0-4-7 1,1-3 10-16,2-5-16 15,0 0 23-15,0-8 71 16,6-10-95-16,8-5-17 0,4-1 8 16,2 0 9-16,1 5 18 15,-3 4 9-15,-3 6 6 16,-2 4 32-16,-4 5-58 16,-2 0-7-16,-4 6-6 15,-3 12 6-15,0 3 8 16,0 6-8-16,-2-4 0 15,-6-2-11-15,2-6-1 16,3-7-42-16,3-8-9 16,0 0 53-16,0-8-25 15,10-8 35-15,3-6 0 0,3 1 20 16,0 3 22-16,0 2 21 16,0 5-12-16,-1 4-41 15,0 2 44-15,-2 5-54 16,1 0-1-16,-1 6-10 15,-2 8 13-15,-5 5-4 16,-4 2-5-16,-2 3 7 16,0-3-23-16,0 1-13 15,0-6-142-15,0-4-53 16,0-4 0-16,8-6-89 16,22-2-28-16,-1-6-310 0,-1-7-1168 15</inkml:trace>
  <inkml:trace contextRef="#ctx0" brushRef="#br0" timeOffset="15464.6">23317 2057 1696 0,'0'0'818'0,"0"0"-516"15,0 0 6-15,0 0-86 16,0 0 15-16,-118 17-66 16,80 7-57-16,4 3 18 15,9 1-81-15,8-2-23 16,12-4-14-16,5-4-11 15,4-6-6-15,19-5-5 16,9-7-68-16,4 0-10 16,1-5-61-16,-9-6-18 15,-7 0 63-15,-13 4 96 16,-8 7 6-16,0 0 60 0,-7 0 15 16,-8 5 59-16,2 8-32 15,2-2-27-15,4 0-41 16,7-3-26-16,0-6 4 15,23-2-12-15,12 0-71 16,10-5-11-16,5-13-38 16,-4 1 49-16,-10 1-104 15,-13 0 53-15,-11 8 119 16,-10 5 3-16,-2 3 101 16,0 0 23-16,-12 5-19 15,-1 8 3-15,4 4-16 0,5 2-71 16,4-3 27-1,0-2-48-15,20-3-12 16,8-8-14-16,9-3-73 16,-1-3-51-16,-2-11-4 0,-9-2 31 15,-10 2 117-15,-10 6 6 16,-5 5 52-16,0 3 94 16,-5 0-73-16,-5 8 4 15,-2 9 2-15,4 2-35 16,5 3 35-16,3-4-55 15,0-2-23-15,20-5 16 16,8-6-17-16,7-5-83 16,2-3-175-16,-2-26-56 0,-11 3-180 15,-11 3-571-15</inkml:trace>
  <inkml:trace contextRef="#ctx0" brushRef="#br0" timeOffset="15734.9">23159 1941 2569 0,'0'0'591'15,"0"0"-501"1,0 0 9-16,0 0 108 0,100-65-129 15,-54 46-78-15,2 10 6 16,-6 9-6-16,-11 2-100 16,-7 20 1-16,-10 9-21 15,-5-1-31-15,-6 11-86 16,-3-9-130 0,0-11-457-16</inkml:trace>
  <inkml:trace contextRef="#ctx0" brushRef="#br0" timeOffset="15937.74">23506 1818 2280 0,'0'0'671'15,"0"0"-497"-15,0 0-26 0,0 0-43 16,0 0 51 0,90 0-89-16,-50 9-41 0,4-2 1 15,-1-1-26-15,-2-4-1 16,-8-2-44-16,-4 0-109 15,-11-8-1-15,-8-20-169 16,-3 1-322-16,-6-3-997 0</inkml:trace>
  <inkml:trace contextRef="#ctx0" brushRef="#br0" timeOffset="16164.6">24106 1547 2417 0,'0'0'363'0,"0"0"-11"16,34 115-108-16,-10-49 12 15,8 18-106-15,-5 17-43 0,-12 10-31 16,-15-3-68-16,-33-9-8 16,-15-20-10-16,-4-17-142 15,3-16-113-15,2-9-33 16,-33 3-69-16,12-8-153 15,1-12-956-15</inkml:trace>
  <inkml:trace contextRef="#ctx0" brushRef="#br0" timeOffset="16323.9">23902 2380 2857 0,'0'0'367'15,"0"0"-279"-15,0 0-77 16,0 0-11-16,0 0-153 16,-95 16-540-16</inkml:trace>
  <inkml:trace contextRef="#ctx0" brushRef="#br0" timeOffset="-112962.61">619 1191 2078 0,'0'0'271'0,"0"0"-119"16,0 0 29-16,0 0-83 15,0 0-67-15,0 0 46 16,0 0-58-16,0 0 12 16,0 0 35-16,0 0 9 15,0 2 18-15,-1-2-36 16,-1 1-14-16,2-1 39 0,-1 0-43 15,1 0 5 1,0 0-11-16,0 2-27 16,0-2 19-16,0 0-25 15,0 0 0-15,0 0-4 0,0 0 4 16,0 0-2-16,0 0 1 16,0 0-34-16,0 0 1 15,0 0-75-15,0 0-68 16,-2 1-128-16,0 1-392 0</inkml:trace>
  <inkml:trace contextRef="#ctx0" brushRef="#br0" timeOffset="-109369.78">563 1131 1839 0,'0'0'386'15,"0"0"-131"-15,0 0-16 16,0 0-34-16,0 0-36 16,0 0-61-16,0 0-23 15,-13-4-22-15,13 4 78 0,0 0-33 16,-2 0-5-1,2 0-7-15,0 0-42 16,-2 0 0-16,2 0-43 0,0 0 7 16,0 0 1-16,2 2-19 15,11 1-7-15,6 3 7 16,3-1 0-16,2 0 19 16,3-1-19-16,0-3 0 15,2-1-3-15,-5 1 3 16,1-1-12-16,-5 0 10 15,-3 0-2-15,-5 0-5 16,-6 0 1-16,0 0-1 0,-3 2-21 16,-2 0 26-16,-1-2-34 15,2 0-16-15,-2 1-51 16,0-1-4 0,2 0-67-16,0 0-41 0,-1-3-64 15,1-2-400-15</inkml:trace>
  <inkml:trace contextRef="#ctx0" brushRef="#br0" timeOffset="-108885.2">914 982 2266 0,'0'0'343'0,"0"0"-86"0,0 0-20 15,0 0-157-15,0 0-55 16,0 0-10-16,0 0-15 16,29-36-1-16,-8 36-12 15,-1 0 1-15,-2 0-14 16,-5 4 19-16,-1 10-4 16,-6 1 5-16,-6 3 5 15,0 1 0-15,0 4-17 16,-12 1 6-16,-2 2-11 15,2-2 23-15,2-2-18 16,6-3 18-16,2 2-18 16,2-5 8-16,3-3-16 15,12 1 13-15,3-4 2 16,3 1 11-16,-3-3 0 16,-1 0 5-16,-6 0-3 0,-2 1 23 15,-6 1-20-15,-3 4-4 16,-2 4 71-16,-18 3-46 15,-5 1-5-15,-3-1-2 16,0-2-19-16,1-5 17 16,6-5-17-16,7-5 0 15,5-4-23-15,4 0 20 16,5 0-102-16,0-10-110 16,0-2-387-16</inkml:trace>
  <inkml:trace contextRef="#ctx0" brushRef="#br0" timeOffset="-108649.12">1211 1191 2451 0,'0'0'470'15,"0"0"-277"-15,0 0-53 16,0 0-100-16,0 0-14 15,0 0-26-15,0 0 6 16,102-2-32-16,-67 2 14 16,-3 0-100-16,-2 0-23 0,-5 0-38 15,0 0-85 1,-8-3-232-16,-6-3-792 0</inkml:trace>
  <inkml:trace contextRef="#ctx0" brushRef="#br0" timeOffset="-108468.55">1381 1059 2023 0,'0'0'590'0,"0"0"-438"15,0 0 54-15,0 0-88 16,-49 103-87-16,49-62 29 16,0 4-60-16,0-3-17 15,13-5-122-15,6 0-110 16,-3-10-252-16,-5-10-707 0</inkml:trace>
  <inkml:trace contextRef="#ctx0" brushRef="#br0" timeOffset="-108201.77">1640 941 2356 0,'0'0'285'16,"0"0"-105"-16,0 0 28 15,-73 86-133-15,65-51-47 16,8 0 11-16,0 3-39 16,8-1-1-16,12-5-10 15,4-2-23-15,-1-4 5 0,2-5-98 16,0-4-22-16,3-6-88 15,-4-4-144-15,-7-6-1264 0</inkml:trace>
  <inkml:trace contextRef="#ctx0" brushRef="#br0" timeOffset="-108032.61">1731 1156 2616 0,'0'0'352'0,"0"0"-165"16,0 0-83-16,0 0-94 16,0 0 10-16,0 0-20 15,126-27-152-15,-83 25-172 0,-10 2-434 16</inkml:trace>
  <inkml:trace contextRef="#ctx0" brushRef="#br0" timeOffset="-107518.5">2000 958 2414 0,'0'0'323'0,"0"0"-83"16,0 0-86-1,0 0-73-15,0 0-81 16,0 0-21-16,0 0 6 0,40-3 14 16,-20 3-59-16,0 0-12 15,1 1-10-15,-2 4 46 16,0-1-10-16,-5 4 20 16,0 2 19-16,-6 4-1 15,-1 2 8-15,-7 4-1 16,0 3 2-16,0 2 25 15,0 1-25-15,-3-1-1 16,-4 1 27-16,2-2-27 0,2-3 6 16,-1-3-6-1,1-3 1-15,-1-3-24 0,0-3 11 16,-3-3-136 0,-2-1-133-16,-5-5-226 0,-4 0-280 15,5-8-31-15,3-1 818 16,7 3 574-16,2 2 59 15,1-3-155-15,0-3-256 16,1-2-33-16,14-1-79 16,7-6-52-16,5 0-47 15,3-2 24-15,13-11-35 16,-8 5-154-16,-3 2-425 0</inkml:trace>
  <inkml:trace contextRef="#ctx0" brushRef="#br0" timeOffset="-107310.43">2327 873 1847 0,'0'0'482'16,"0"0"-428"-16,0 0 66 16,0 0 14-16,0 0-70 15,71 88-49-15,-58-57 20 16,-5 9-34-16,-8 4-1 15,0 7 0-15,-14 8-56 16,-32 24-70-16,4-12-174 16,2-13-995-16</inkml:trace>
  <inkml:trace contextRef="#ctx0" brushRef="#br0" timeOffset="-106462.73">509 2194 2131 0,'0'0'532'0,"0"0"-403"16,0 0-40-16,0 0-36 15,0 0-42-15,0 0-10 16,0 0 13-16,82 44-14 0,-45-33 0 16,2-3-17-16,-1 0-10 15,-1 0-49-15,-5-2-79 16,-3 7-98-16,-7-2-100 15,-12-4-1047-15</inkml:trace>
  <inkml:trace contextRef="#ctx0" brushRef="#br0" timeOffset="-106268.59">524 2573 2244 0,'0'0'237'16,"0"0"-137"-16,0 0-6 16,0 0-26-16,107 3-31 15,-64-3-31-15,1 2-12 0,13-2-29 16,-12 1-239-16,-8-1-447 16</inkml:trace>
  <inkml:trace contextRef="#ctx0" brushRef="#br0" timeOffset="-106013.71">1029 2460 436 0,'0'0'1835'0,"0"0"-1636"0,0 0-126 16,0 0 37-16,0 0-37 16,0 0-60-16,0 0 29 15,104 19-42-15,-73-19-16 16,14 0-119-16,-8-2-148 16,-7-6-342-16</inkml:trace>
  <inkml:trace contextRef="#ctx0" brushRef="#br0" timeOffset="-105675.89">1357 2463 2049 0,'0'0'342'0,"0"0"-151"16,0 0-57-16,0 0-72 15,0 0-62-15,30-98 0 16,-10 65-26-16,-2 4-78 16,-3 3 64-16,-5 8 16 15,-3 8 24-15,-4 10 3 16,-3 0-2-16,0 11 54 16,0 15 24-16,-3 6-11 15,-5 2 4-15,2 2-39 0,2-1-9 16,4-5-24-16,0-4 7 15,0-2-26-15,0-7 2 16,7-4-112-16,2-7-116 16,-2-5-447-16</inkml:trace>
  <inkml:trace contextRef="#ctx0" brushRef="#br0" timeOffset="-105396.95">1567 2252 2225 0,'0'0'319'16,"0"0"-115"-1,-57 89 3-15,44-54-78 0,8-4-30 16,5-7-86-16,5-7-12 16,17-8 5-16,8-9-5 15,3-2 12-15,2-20-13 16,-3-5-48-16,-9-3 47 15,-7 0-43-15,-15 2 24 16,-1 2-19-16,-10 2-10 16,-12 5-12-16,-1 3-14 15,-3 8-31-15,-5 8-48 16,6 0-205-16,3 0-583 0</inkml:trace>
  <inkml:trace contextRef="#ctx0" brushRef="#br0" timeOffset="-98367.62">3404 9788 1839 0,'0'0'770'0,"0"0"-594"16,0 0 2-16,0 0-11 15,0 0-78-15,0 0-32 16,-7 0 77-16,7 0 3 16,-2 0 32-16,1 0-1 0,1 0-64 15,-2 0 4-15,2 0-108 16,0 0 0-16,0 1 0 16,0-1 0-16,0 0 0 15,0 0 0-15,5 0 0 16,10 2 0-16,2 0 0 15,4 0 0-15,4 1 0 16,2 1 0-16,0 0 0 16,3-1 0-16,-2 0 0 15,3-2 0-15,-5 1-21 16,-1-1-140-16,-3 0-145 0,-8 8-76 16,-6-1-177-16,-8 1-485 15</inkml:trace>
  <inkml:trace contextRef="#ctx0" brushRef="#br0" timeOffset="-98148.53">3477 10034 2543 0,'0'0'598'15,"0"0"-462"-15,0 0 105 16,0 0-95-16,0 0-100 15,0 0-1-15,0 0-43 0,93 0-2 16,-61 0-15-16,0 0-179 16,-2 2 25-16,11 1-180 15,-11-2-208-15,-5 1-434 0</inkml:trace>
  <inkml:trace contextRef="#ctx0" brushRef="#br0" timeOffset="-97405.81">4160 9578 2205 0,'0'0'524'16,"0"0"-333"-16,0 0-10 0,0 0-81 16,0 0-34-1,0 0-49-15,0 0-7 0,-28-3-8 16,28 2 13-16,0-2 34 15,0-2-27-15,0-2-1 16,0-1 26-16,0-1-34 16,4 0 4-16,4 0-17 15,2 2 1-15,0 1 5 0,0 1-6 16,2 4-18 0,-4 1 18-16,0 0-27 0,-1 3 27 15,-4 12-21-15,-3 3 21 16,0 4-15-16,-1 4 15 15,-11-1 0-15,-5-1-2 16,2 0 10-16,2-4 1 16,2-3-9-1,0-2 0-15,6-3 21 0,2-1-21 16,1-3 0-16,2-2 16 16,0 2-15-16,0-2 25 15,8-2-26-15,5 2 0 16,1-1 21-16,5-2-21 15,1 0 0-15,2 0-1 16,1 0-23-16,-1-2-40 0,-2 1-96 16,-4-1-114-16,-4 4-12 15,-4 0-235-15,-6-1-533 0</inkml:trace>
  <inkml:trace contextRef="#ctx0" brushRef="#br0" timeOffset="-97103.52">4072 9962 2510 0,'0'0'617'0,"0"0"-531"15,0 0 22-15,0 0 17 16,0 0-98-16,0 0 5 0,0 0-17 15,78 0 0-15,-54 0 9 16,1 0-24-16,-3 0 0 16,1 0-3-16,0-2 3 15,-1-1-18-15,0 0-44 16,-2 2-56-16,0 0 46 16,-3 1-106-16,-4 0-60 15,-4 7-77-15,-5 4-291 16,-4 2-821-16</inkml:trace>
  <inkml:trace contextRef="#ctx0" brushRef="#br0" timeOffset="-96439.73">4280 10177 1952 0,'0'0'478'0,"0"0"-288"16,0 0-29-16,0 0-34 15,0 0-79-15,0 0-3 16,0 0 92-16,-27-26-53 16,17 23 2-16,-2 3 6 15,0 0-27-15,-2 0 17 16,3 5-58-16,-3 10-24 0,4 7 60 15,0 5-48-15,6 2 12 16,2 0-2 0,2-4-16-16,0-4 3 15,8-7-9-15,6-6-21 16,4-8 20-16,2 0-67 0,0-14-25 16,0-8-17-16,-5-3-30 15,-1 1 66-15,-8 4-31 16,-1 4 68-16,-3 8 37 15,-2 1 27-15,0 4 42 16,0 3-12-16,0 0-48 16,0 0 46-16,0 3-55 15,0 10 0-15,0 5 32 16,-2 2-9-16,1 8 14 0,1 2-8 16,0 4-28-16,0 4 62 15,0 2-62-15,0-4-1 16,0 1 10-16,0-6-9 15,0-5 17-15,0-5 19 16,-10-6-1-16,-4-3 81 16,-1-8-37-16,-5-2-13 15,0-2 14-15,0 0-33 16,0-6 14-16,5-3-47 16,3 1-5-16,4-1 28 15,3 2-38-15,3 2-18 16,2 0-8-16,0 1-61 0,0 1-72 15,0-4-139-15,2-3-68 16,7 0-187-16,-2 0-850 0</inkml:trace>
  <inkml:trace contextRef="#ctx0" brushRef="#br0" timeOffset="-95278.39">5111 9927 1038 0,'0'0'840'16,"0"0"-625"-1,0 0-29-15,0 0 135 0,0 0-93 16,0 0-17-16,0 0-11 16,-1 0-52-16,1 0 8 15,0 0-18-15,0 0-72 16,0 0 59-16,0 0-88 16,0 0-10-16,0 0 14 0,0 0-28 15,6 0 11 1,6 0-24-16,5-3 8 0,1 1 17 15,3-1-25-15,2 0 0 16,0 1-4-16,0 2 10 16,1 0-2-16,-3 0-4 15,-1 0 0-15,-3 0-4 16,-2 0 4-16,-2 2 0 16,-1 1-5-16,-3 0 11 15,-4-1-4-15,0-1-2 16,-4 1 0-16,1-2-33 15,-2 2 30-15,0-2-39 16,0 0-35-16,0 0-67 16,0 0-12-16,0 1-39 0,-12 1-124 15,-1-2-39 1,0 0-437-16</inkml:trace>
  <inkml:trace contextRef="#ctx0" brushRef="#br0" timeOffset="-95046.77">5263 9789 2555 0,'0'0'563'0,"0"0"-482"16,0 0 47-16,0 0-21 16,0 0-81-16,-10 106 25 0,9-66-51 15,-1 1 0-15,2-1-6 16,-1-4 6-16,1-3-1 15,-3-4 1-15,2-5-72 16,1-6 14-16,0-8-155 16,0-5-252-1,0-5-460-15</inkml:trace>
  <inkml:trace contextRef="#ctx0" brushRef="#br0" timeOffset="-93971.89">5925 9605 2324 0,'0'0'669'0,"0"0"-525"0,0 0 12 16,0 0 71-16,0 0-102 15,0 0-61-15,0 0-2 16,-5 0-29-16,15 0 60 15,3 0-30-15,4 0-18 16,0 0 46-16,3 0-91 16,0 0 0-16,2 0 0 15,1 0 0-15,2 6 0 16,2-3 0-16,-4 0-15 16,1 1-60-16,-2-1-170 15,-2-2-115-15,-5-1-182 16,-7 0-508-16</inkml:trace>
  <inkml:trace contextRef="#ctx0" brushRef="#br0" timeOffset="-93623.91">6264 9716 2481 0,'0'0'551'16,"0"0"-327"-16,0 0-67 15,0 0-64-15,0 0-57 16,69-92-35-16,-47 58-1 16,-2 0-37-16,-4 2-8 15,-6 7 24-15,-1 5 21 16,-6 10 0-16,-3 5 46 16,0 5 22-16,0 0 5 15,0 8-73-15,0 11 1 0,-2 7 76 16,-2 5-41-16,0 1 0 15,1 2 5-15,1-2-40 16,2-2 19-16,0 0-20 16,0-1 0-16,0-3-12 15,0-4 12-15,0-4-111 16,0-3-59-16,0-6-50 16,6-9-53-16,3 0-275 15,1-8-556-15</inkml:trace>
  <inkml:trace contextRef="#ctx0" brushRef="#br0" timeOffset="-93321.99">6584 9512 2383 0,'0'0'686'16,"0"0"-561"-16,0 0 32 15,-22 80 87-15,22-44-110 16,0-2-79-16,22-4-55 15,6-4 24-15,6-9-46 16,2-10 22-16,0-7-74 16,-3 0 43-16,-8-13-14 15,-8-10 13-15,-11-1 17 16,-6-1 15-16,-6-1-3 16,-17 2 3-16,-3 3-3 0,-4 4-3 15,3 8 12-15,2 6-12 16,3 3-1-16,2 0-113 15,1 9-34 1,3 3-296-16,3 0-235 0</inkml:trace>
  <inkml:trace contextRef="#ctx0" brushRef="#br0" timeOffset="-92877.88">6204 9998 2349 0,'0'0'614'0,"0"0"-431"15,0 0-59-15,0 0 21 16,0 0-58-16,0 0-81 16,0 0 50-16,40 0-25 15,-11 0-7-15,4 0 56 16,4 0-50-16,1 0 3 16,1 0-33-16,-1 2 21 15,-1 5-12-15,0-1-9 16,-4 0 0-16,-3-1-5 15,-3 1 5-15,-7-2 0 0,-3-1 0 16,-7 0-31-16,-3-1 10 16,-6-2-20-16,-1 0-41 15,0 0-7-15,0 1-32 16,-7 2-95-16,-6-1-339 16,-4 2-600-16</inkml:trace>
  <inkml:trace contextRef="#ctx0" brushRef="#br0" timeOffset="-92505.83">6197 10562 2097 0,'0'0'562'16,"0"0"-445"-16,0 0 96 15,0 0-74-15,0 0-130 16,41-81 29-16,-21 47-38 16,0 5 0-16,-7 4 23 15,-3 10 17-15,-5 6 50 16,-3 8-48-16,0 1-41 16,-1 0 40-16,3 14-40 0,-4 6 45 15,1 9 17-15,-1 3 0 16,0 3 5-16,0 2-56 15,0 1-5-15,-1-4 28 16,-3-1-35-16,1-3 0 16,-1-3-2-16,1-1-85 15,2-7-22-15,1-1-72 16,0-4-79-16,0-11-12 16,3-3-240-16,5 0-180 0</inkml:trace>
  <inkml:trace contextRef="#ctx0" brushRef="#br0" timeOffset="-92204.19">6482 10457 2374 0,'0'0'487'0,"0"0"-348"16,0 0 82-16,-26 99-56 15,26-61-126-15,0-2 40 16,7-6-78-16,12-5 0 15,4-10 15-15,5-6-16 16,4-9 0-16,0-6-19 16,-4-13-49-16,-4-7 68 15,-11 1-70-15,-8-2 21 16,-5 0 41-16,-11 3-17 16,-17 2 24-16,-6 5-17 15,-3 6 18-15,-3 7-7 16,3 4 7-16,3 2-21 15,-9 33-181-15,8-2-314 16,5 2-1012-16</inkml:trace>
  <inkml:trace contextRef="#ctx0" brushRef="#br0" timeOffset="-90691.42">3375 11390 1884 0,'0'0'387'0,"0"0"-147"15,0 0-20-15,0 0-64 16,0 0 11-16,0 0-85 16,0 0 16-16,-3 0 3 0,3 0-29 15,0 0 56 1,0 0-28-16,0 0-10 0,0 0 14 15,0 0-65-15,0 5-5 16,13 0 2-16,6 1-34 16,2 2 56-16,6-5-58 15,0 2 0-15,3 0 7 16,-2-2-7 0,2 1 0-16,-3 0 0 0,-2-1-29 15,-1 2 20-15,-3-5-66 16,-2 3-53-16,-4-1-59 15,-2 1-31-15,-6-3-77 16,-6 3-277-16,-1-3-1021 0</inkml:trace>
  <inkml:trace contextRef="#ctx0" brushRef="#br0" timeOffset="-90489.84">3479 11674 2451 0,'0'0'602'0,"0"0"-512"16,0 0-43-16,0 0 73 16,0 0-52-16,0 0-18 15,113 7-29-15,-76-7-15 16,0 0-12-16,0 3-33 16,-1-3-85-16,8 0-68 15,-9 0-289-15,-7 0-555 0</inkml:trace>
  <inkml:trace contextRef="#ctx0" brushRef="#br0" timeOffset="-89547.7">4296 11326 590 0,'0'0'1274'15,"0"0"-1034"-15,0 0-71 16,0 0 49-16,0 0-74 0,0 0-71 16,0 0 42-1,-12-11-51-15,5 8 26 0,3 0 19 16,-3 0-45-16,2 0 32 16,0-1-52-16,2 1-31 15,-1-3 45-15,4 1-43 16,0-2-6-16,0-2-7 15,0-2 8-15,2-1-2 16,4 0-8-16,4 3 0 16,-1-3 0-16,1 8 0 15,0-2 0-15,0 4 0 16,-1 2 0-16,1 0-13 16,-4 12 13-16,-1 8 0 15,-5 2-3-15,0 5 3 16,0 3 0-16,-11 2 0 15,-3-4 6-15,-3 0 5 16,3-8-11-16,3 1 0 0,1-8 6 16,4-2-5-16,2-6 5 15,2-2-6-15,2 0 0 16,0-3-5-16,2 0 5 16,12 0 0-16,3 0 20 15,8 0-13-15,-2 0 3 16,2 0-10-16,-2 0-49 15,1 0 19-15,-5 0-105 16,0 0-107-16,-4 0-75 16,-3 6-259-16,-7 2-1206 0</inkml:trace>
  <inkml:trace contextRef="#ctx0" brushRef="#br0" timeOffset="-89205.93">4208 11708 2342 0,'0'0'493'0,"0"0"-390"15,0 0 117-15,0 0-109 16,0 0-78-16,0 0 40 0,0 0-30 15,41 0 2-15,-24 0 21 16,0 0-27 0,1 0 36-16,3 0-63 0,3 0-11 15,0 0 32 1,0 0-33-16,1 0 0 0,-3 0-1 16,-2 0-36-16,-3 0 7 15,-4 0-90-15,-4 0-15 16,-3 0-21-16,-6 0-125 15,0 0-229-15,0 0-407 0</inkml:trace>
  <inkml:trace contextRef="#ctx0" brushRef="#br0" timeOffset="-88664.73">4426 11869 2218 0,'0'0'325'0,"0"0"-170"15,0 0-28-15,0 0-50 16,0 0-57-16,0 0 4 16,0 0 130-16,-55-11-81 15,42 25 4-15,-2 7 27 16,1 7 1-16,4 7 2 15,3 2-49-15,4-2-46 16,3 0 41-16,0-11-53 0,6-5-6 16,7-12 6-16,5-7-69 15,0-3 22-15,2-21-47 16,-1-5-2-16,-6-1 70 16,-3 3-33-16,-7 6 35 15,-3 8 24-15,0 3 36 16,0 7 58-16,0 3-27 15,0 0-38-15,0 10 41 16,0 6-29-16,-3 3-1 16,3 3-10-16,0 0-30 15,0-1 30-15,0 3-30 16,0 2 0-16,0 1-6 16,0 0 6-16,0 2 0 15,0-2-1-15,0-3-7 16,-4 0-7-16,-9-8-16 0,0-5-26 15,-2-5 39-15,-2-6-56 16,-1 0-23-16,-2-3-41 16,-4-14-203-16,5 0 1 15,3 3-322-15</inkml:trace>
  <inkml:trace contextRef="#ctx0" brushRef="#br0" timeOffset="-86629.87">5158 11671 222 0,'0'0'1549'16,"0"0"-1233"-16,0 0-171 15,0 0 43-15,0 0 7 0,0 0-79 16,0 0-12 0,-9 0 32-16,9 0-31 15,0 0 30-15,0 0-60 0,-1 0-16 16,1 0 19-16,0 0-30 15,0 0 14-15,0 0-17 16,0 0-35-16,0 0 55 16,0 0-65-16,0 0 1 15,5 3 29-15,5 4-10 16,2-4 19-16,0-2-26 16,1 2-11-16,2 0 58 15,0-3-59-15,4 0 13 0,-1 0 17 16,0 0-20-1,1 0 5-15,-1 0-16 0,-1 0 0 16,-3 4-3 0,2-4 3-16,-5 3 0 0,0-3-1 15,-1 0 2 1,-4 0 8-16,1 0-9 16,-2 0 0-16,0 0 5 0,-2 0-5 15,-1 0 0-15,-2 0-1 16,2 0 7-16,-2 0-3 15,0 0-3-15,0 3-3 16,1 0-23-16,-1 1-1 16,0-1-84-16,0 0-40 15,0 0-14-15,0 0 30 16,0 2-121-16,-11-5-71 0,-1 0-190 16,-2-6-610-16</inkml:trace>
  <inkml:trace contextRef="#ctx0" brushRef="#br0" timeOffset="-86422.17">5315 11591 1839 0,'0'0'539'0,"0"0"-291"16,0 0-18-16,0 0-51 16,0 0-91-16,0 0-2 15,0 0-7-15,-7 107-46 16,7-61 61-16,0-1-61 15,0-1-33-15,2-2 6 16,3-9-6-16,-2-2-96 16,-1-4-74-16,0-3-188 0,-2-11-279 0</inkml:trace>
  <inkml:trace contextRef="#ctx0" brushRef="#br0" timeOffset="-82307.31">5937 11434 1515 0,'0'0'488'0,"0"0"-381"0,0 0-56 16,0 0-15 0,0 0-36-16,0 0 13 0,0 0-10 15,0 0-2 1,0 0 18-16,0 0 55 0,0 0-11 16,0 0-21-16,0 0-42 15,0 0 6-15,0 0-3 16,0 0-3-16,0 0-6 15,0 0 6-15,0 0 0 16,0 0 22-16,0 0 11 16,0 0 2-16,0 0 52 15,0 0-40-15,0 0-14 16,0 0 1-16,0 0-20 16,0 0 6-16,0 0-20 15,0 0 0-15,0 0 6 0,0 0 1 16,0 0-7-16,0 0 36 15,0 0 3-15,0 0 15 16,0 0-34-16,0 0-6 16,0 0 43-16,0 0-24 15,0 0 1-15,0 0 8 16,-4 0-33-16,0 5 33 16,-1 0-41-16,-2 0 6 15,1 6 47-15,2-1-33 16,1 7 0-16,-1 2 18 15,4 2-15-15,0 3 59 16,0 2-29-16,0 1-4 16,0-3 34-16,4 1-50 15,0-4-5-15,3 0-23 16,-2-2 9-16,0-5 9 0,0 2-24 16,0-2 0-16,0-4 0 15,1 1 0-15,0-2-9 16,1-2-65-16,1-1-80 15,2-4 61-15,2-1-81 16,4-1-58 0,-3 0-72-16,-3-1-263 0</inkml:trace>
  <inkml:trace contextRef="#ctx0" brushRef="#br0" timeOffset="-82057.03">6057 11655 578 0,'0'0'2037'0,"0"0"-1497"16,0 0-459-16,0 0 31 16,0 0-37-16,0 0-58 15,0 0 4-15,85 0-21 16,-58 0-24-16,0 5 24 15,-4 3-88-15,-1-5-17 16,5 0-130-16,-8-3-122 16,-2 0-392-16</inkml:trace>
  <inkml:trace contextRef="#ctx0" brushRef="#br0" timeOffset="-81748.29">6348 11731 1227 0,'0'0'1337'0,"0"0"-1057"16,0 0-85-16,0 0 1 16,0 0-156-16,0 0-39 15,30-97-2-15,-15 61-27 16,-1 5 0-16,-6 1-2 16,-3 7 18-16,-3 9 12 15,-2 7 15-15,0 7 40 16,0 0 7-16,0 13-37 0,0 11 17 15,0 3-39 1,0 7 15-16,0-5-5 16,0 4-13-16,0-5-22 0,1-1-10 15,1-4-50-15,-2-2-18 16,0-5-96-16,1 4-63 16,-1-7-62-1,0-7-435-15</inkml:trace>
  <inkml:trace contextRef="#ctx0" brushRef="#br0" timeOffset="-81519.01">6666 11393 2657 0,'0'0'505'15,"0"0"-462"-15,0 0-13 16,0 0 76-16,56 80-103 15,-37-39 14-15,-6 9-13 16,-6 2-4-16,-7 9-25 16,-4 3-48-16,-18 1-55 15,-2 1 28-15,-18 7-36 16,8-12-238-16,4-15-273 16</inkml:trace>
  <inkml:trace contextRef="#ctx0" brushRef="#br0" timeOffset="-79844.67">2852 12686 1053 0,'0'0'1226'0,"0"0"-930"0,0 0-57 16,0 0-13-1,0 0-104-15,0 0-32 0,0 0-49 16,-5 0 15-16,5 0 24 16,0 0-2-1,0 0 66-15,0 0-51 0,0 0-24 16,0 0 9-16,0 0-50 16,6 0-4-16,10 0-9 15,4 0-7-15,2 0 19 16,1 0-27-16,2 0 0 15,-2 3 3-15,-1-3-2 16,-4 0-1-16,1 0 0 16,-4 0 1-16,0 0 2 15,0 0-3-15,0 0-21 16,-1 0 0-16,-1 0-54 0,-2 0-63 16,0 0-89-1,-3 4-2-15,-6 5-54 0,-2 2-230 16,0-4-318-16</inkml:trace>
  <inkml:trace contextRef="#ctx0" brushRef="#br0" timeOffset="-79588.68">2977 12943 2364 0,'0'0'516'15,"0"0"-365"1,0 0 23-16,0 0-62 0,0 0-30 16,0 0-28-16,0 0 35 15,64 1-22-15,-41 2-55 16,2 3 8-16,1-1-20 16,0 1-18-16,0 1-2 15,-2 2-118-15,0-1-23 16,3 5-103-16,-8-1-112 15,-2-1-437-15</inkml:trace>
  <inkml:trace contextRef="#ctx0" brushRef="#br0" timeOffset="-77749.51">4341 12639 1401 0,'0'0'370'16,"0"0"-237"-16,0 0-55 0,0 0 29 15,0 0-82 1,0 0-13-16,0 0 29 0,0 0 10 15,0 0 38-15,0 0 3 16,0 0-15-16,0 0 35 16,0 0-47-16,-2 0-8 15,1 0-6-15,-1 0-19 16,-2 0 13-16,3 0-38 16,-2-3-6-16,1-2 37 15,1 2-37-15,-2 0 19 16,3 0-2-16,0 1-4 15,0-3 21-15,0-1-35 16,0 3 0-16,0-5 9 16,0 3-8-16,9-3-1 15,-1 2 1-15,2-1 5 0,1 1 10 16,0 2-16-16,1-3 0 16,-2 4 8-16,2-1-7 15,-2 4 4-15,1 0-5 16,-1 0 9-16,0 0 0 15,-1 0-9-15,-4 0 0 16,0 7 0-16,-3 4 2 16,-2 2-2-16,0 4 16 15,-4 2-15-15,-10 2 48 16,-2-2-48-16,-2 1 7 16,1-2 23-16,2-2-7 0,2-6 3 15,3 0-18 1,1-7 3-16,4 2 29 15,3-2-40-15,2-3-1 16,0 0 18-16,0 0-12 0,0 3 11 16,0-3-17-16,0 5 1 15,0-3 42-15,2 4-37 16,3 0 3-16,4-1 17 16,1-2-19-16,1-1 22 15,2 1-29-15,4 0 0 16,0-3 10-16,3 0-10 15,-1 0 0-15,1 0-1 16,-4 0 7-16,-1 0-14 16,-1 0 4-16,-3 0-44 0,-1 0 48 15,-3 0-64-15,0 2-9 16,-4 1-73-16,-3 0-73 16,0 3-112-1,0-1-335-15</inkml:trace>
  <inkml:trace contextRef="#ctx0" brushRef="#br0" timeOffset="-77259.54">4273 12980 2140 0,'0'0'537'0,"0"0"-408"16,0 0 78-16,0 0-47 15,0 0-118-15,0 0 12 16,0 0-45-16,-4 0 4 16,12 0 33-16,4 0 2 15,4-3 33-15,0 3-24 16,4-3-25-16,2 0 56 0,1 2-71 16,2-2-2-16,-1 0-1 15,-1 0-13-15,-1 3 10 16,-4-3-11-16,-3 3 0 15,-2 0-24-15,-1 0 14 16,-2 0-44-16,-3 0-20 16,-2 0-22-16,-2 0 18 15,1 0-38-15,-4 0-94 16,0 0 2-16,0 6-134 16,-2 1-323-16</inkml:trace>
  <inkml:trace contextRef="#ctx0" brushRef="#br0" timeOffset="-76557.94">4453 13161 1224 0,'0'0'542'0,"0"0"-363"16,0 0-15-16,0 0-33 16,0 0 42-16,0 0-76 15,0 0 38-15,-25-6 8 0,19 3-57 16,-3-1 9 0,1 1-8-16,-3 0-53 15,3 3 49-15,-1 0-70 16,3 0 16-16,-2 0 4 0,1 3-17 15,0 10 17-15,2 6-12 16,-1 8 1-16,0 7 76 16,5 0-52-16,1-1 2 15,0-6-13-15,0-3-34 16,12-10 8-16,1-9-9 16,4-5-52-16,3-10 37 15,0-14-50-15,0-9-7 16,-4-3-7-16,-4 3 3 15,-5 6 32-15,-5 6-1 16,-2 9 45-16,0 5 42 16,0 4 11-16,0 3-10 15,0 0 1-15,0 3-43 0,-2 10 37 16,-1 6-38-16,1 2 0 16,0 6 43-16,2 2-28 15,0 3 9-15,0 1 5 16,2 2-28-16,3 0 37 15,-2-4-38-15,-1-1 0 16,-2-8 7-16,0-1-7 16,0-4 13-16,-13-4 10 15,-4-1-22-15,-3-4 59 16,0-5-59-16,-3 0-1 16,3-3 18-16,1 0-18 0,6 0 8 15,1 0-8-15,5-3-61 16,3-3 9-16,1 3-68 15,2-5-93-15,1-5-84 16,0 2-245-16,0-1-415 0</inkml:trace>
  <inkml:trace contextRef="#ctx0" brushRef="#br0" timeOffset="-75355.97">5035 12910 1817 0,'0'0'380'0,"0"0"-252"16,0 0-22-16,0 0 87 15,0 0-111-15,0 0-48 16,0 0 32-16,-7 3-14 15,7-3 39-15,0 0 14 16,0 0-21-16,7 0 42 16,0 0-55-16,6 0-12 15,0 0-1-15,2 0-14 16,2 0 10-16,-1 0-50 16,1 0 10-16,2 0 13 0,-1 0-27 15,-1 0-1 1,-1 1 1-16,-2-1 0 15,-1 3 8-15,-1-3-8 16,-1 3 0-16,-1-3-5 0,0 3 5 16,1-3 0-16,-4 3-1 15,-3-3-25-15,1 0-23 16,-1 2-73-16,-3 1-50 16,-1-3-60-16,0 0-77 15,-1 0-52-15,-9 0-366 0</inkml:trace>
  <inkml:trace contextRef="#ctx0" brushRef="#br0" timeOffset="-75169.78">5205 12816 2036 0,'0'0'563'16,"0"0"-471"0,0 0 50-16,0 0 15 0,0 0-30 15,-14 80-79 1,13-45-39-16,-2 1 32 0,1 1-41 15,1-1-9-15,-2 2-15 16,0-1-92-16,2-4-57 16,-5 1-54-16,3-7-120 15,0-8-359-15</inkml:trace>
  <inkml:trace contextRef="#ctx0" brushRef="#br0" timeOffset="-57606.73">6077 11972 1083 0,'0'0'291'16,"0"0"-217"-16,0 0 9 16,0 0 74-16,0 0-84 15,-11 7-48-15,11-7 29 16,0 0 37-16,0 0 30 16,0 0-39-16,-2 1-24 15,0 1 23-15,-1 1-62 0,0 5-18 16,0-5-1-16,-3 4-13 15,5-4 1-15,-3 0-26 16,4-2-23-16,0-1 17 16,0 0-3-16,0 0 35 15,0 0 12-15,0 0 0 16,0 0 47-16,0 0-14 16,0 0-1-16,0 0 23 15,0 0-14-15,0 0 21 16,0 0-14-16,4 0-38 15,-1 0 33-15,1 0-43 16,0 0 0-16,3 2 17 16,1 3-17-16,0-5 12 15,4 3-12-15,0-1 1 16,3 1 9-16,0-3-10 0,2 0 0 16,1 0 3-16,2 0-3 15,0 0 4-15,0 2-4 16,-1-1 0-16,1 4-4 15,-1-2 4-15,2-3-2 16,-3 3-5-16,2-1-10 16,-1-1 4-16,-1 1-21 15,-1 0-15-15,-2 1 48 16,-2 0-22-16,1 0 12 16,-4 5 10-16,0-5 2 0,-2 2 3 15,0-3-4-15,-1 1 0 16,2 0-5-16,-3 0 5 15,-1-3-6 1,1 2 5-16,0-2 2 0,-3 2-4 16,2-2 3-1,-2 0 0-15,2 1-11 0,-1-1 11 16,-1 0-23-16,0 0-28 16,-1 0-30-16,-2 0 22 15,0 0-134-15,0 0-159 16,0 0-511-16</inkml:trace>
  <inkml:trace contextRef="#ctx0" brushRef="#br0" timeOffset="-57196.61">6261 12261 1497 0,'0'0'395'15,"0"0"-262"-15,0 0 14 16,0 0 26-16,0 0-76 16,0 0-4-16,0 0-81 15,9-17-11-15,-1 6 11 16,-2-1-11-16,3 1-2 0,-1 3-1 15,-1 2-20-15,-2-1 7 16,-2 6 11-16,-3 1-11 16,0 0 8-16,0 0 7 15,0 1 1-15,0 9 17 16,0 1-17-16,0 2 39 16,0 4-40-16,0 0-2 15,-1 0 2-15,-1 2 0 16,0 2 0-16,1-1 0 15,-1 1-76-15,0-5-83 16,2-5-325-16</inkml:trace>
  <inkml:trace contextRef="#ctx0" brushRef="#br0" timeOffset="-54298.76">5770 12770 1711 0,'0'0'386'0,"0"0"-271"16,0 0 60-16,0 0 19 15,0 0-100-15,0 0-42 16,0 0 30-16,0 0-16 16,0 0 34-16,0 0-43 15,0 0-6-15,0 0 4 16,0 0-32-16,0 0-2 15,0 0-21-15,0 0 10 16,0 0 19-16,0 0-29 16,0 0 1-16,0 0 25 15,0 0-13-15,0 0 14 16,0 0-12-16,0 0-15 16,3 0 65-16,-1 2-42 15,1 1-1-15,0-3 16 0,1 3-14 16,-1-3 12-16,0 2-27 15,1-2-9-15,-1 3 67 16,2-3-49-16,2 3 6 16,0-3 6-16,1 3-18 15,0 0 14-15,1-3-26 16,-1 2 0-16,2-2 12 16,0 3-12-16,0-3 0 15,0 0 10-15,2 0-9 0,-4 0 16 16,2 0-17-1,-1 0 0-15,-3 0 7 0,1 0-7 16,-2 0 0 0,0 0 3-16,-2 0 3 0,1 0 21 15,-1 0-27 1,-2 0 0-16,1 0 12 0,-2 0-12 16,2 0 0-16,-2 0 0 15,0 0 7-15,0 0-16 16,0 0 9-16,0 0-102 15,0 0-61-15,0 0-23 16,0 2-24-16,0 4-75 16,0-1-234-16,0-2-515 0</inkml:trace>
  <inkml:trace contextRef="#ctx0" brushRef="#br0" timeOffset="-52778.92">6276 12735 1360 0,'0'0'336'0,"0"0"-182"15,0 0 15-15,0 0-55 16,0 0-43-16,0 0-47 16,0 0 4-16,0-3 41 15,0 3-20-15,0 0 6 16,0 0 8-16,0 0-8 15,0 0 47-15,0 0-27 16,2 0-26-16,-2-3 33 16,0 3-30-16,0 0 14 15,0 0 12-15,0 0-32 16,0 0 41-16,0 0-61 16,0 0-10-16,0 0 28 15,0 0-28-15,0 0 7 16,0-3-6-16,0 3-16 15,0 0 44-15,-5-3-45 0,2 3 0 16,-3 0 6-16,3-3 2 16,-2 2 11-16,0 1-11 15,0 0-1-15,-2-3 49 16,3 3-50-16,-3 0-6 16,1 0 26-16,2 0-16 15,-3 0 5-15,0 0-15 16,2 0 1-16,-1 0 3 15,-1 0-4-15,0 0-3 16,1 3 2-16,-1-2 2 16,2 2 4-16,-2 0-5 0,2 0 0 15,0 0 3 1,0 0-3-16,0 2 0 0,0-2-6 16,0 2 12-16,2 0-4 15,0-2-2-15,-1 3 0 16,1-1-5-16,0 0 5 15,-1 1 0-15,2 2 0 16,2 0 1-16,0 0 19 16,0 3-20-16,0-1 0 15,0 3 13-15,0-6-13 16,0 3 1-16,0-3 0 16,7-1 5-16,-1 2 17 0,3-2-23 15,1-3 0-15,0 4 19 16,3-4-19-16,1 0 2 15,-1-3-2-15,2 0 9 16,-2 0 6-16,1 0-15 16,-1 0 0-1,1-3-8-15,-3 0 8 0,1-4-1 16,-1 1-20-16,-1-5-30 16,1 2 50-16,-3 2-47 15,-1-3 11-15,-1-1 36 16,0 5-8-16,-3-1 9 15,0 0 0-15,-1 0 0 16,0 2-2-16,-1-3 2 0,-1 2-6 16,2-2 0-1,-2 0 2-15,0 3 4 0,0-1-12 16,0 3 12-16,0-2-6 16,0 3 6-16,0 2 0 15,0 0 0-15,0-3 0 16,0 3 13-16,-2 0-13 15,1 0 0-15,-3 0-1 16,1 0 1-16,1 0 0 16,-1 0-2-16,-1 0 4 15,3 0 2-15,-2 0-4 16,1 0 0-16,1 0-6 16,1 0 6-16,-3 5-7 15,2 0 5-15,-1 1 4 16,1 2 1-16,-1 3-3 0,2 0 0 15,0-1-5-15,0 1 5 16,0 2 0-16,0-3-1 16,0 4 2-16,0-4 13 15,2 4-14-15,1-1 0 16,-2 1-3-16,3-2 3 16,-2 1 0-16,-2-5 0 15,1 1 6-15,-1-2 20 16,0 4-26-16,0-5 0 15,0 1 20-15,0 2-19 16,-1-1 10-16,-6 1-11 16,0-2 7-16,-1-4 17 15,-1 3-24-15,2-3 0 16,0-1 7-16,-2 1-6 16,1-3-1-16,1 3 0 0,0-3 1 15,2 0 5-15,0 3-6 16,1-3-15-16,-2 0 5 15,2 3-49-15,0-3 10 16,-1 1-38-16,0-1-43 16,0 0-16-16,0 0-79 15,-2 0-64-15,0 0-72 16,1 0-338-16</inkml:trace>
  <inkml:trace contextRef="#ctx0" brushRef="#br0" timeOffset="-51231.42">6256 13087 1689 0,'0'0'304'0,"0"0"-212"15,0 0-5-15,0 0-57 0,0 0-23 16,0 0-7 0,0 0 1-16,0 0 45 0,0 0 62 15,0 0 15-15,0 0-19 16,0 0-74-16,0 0-8 16,0 0-22-16,0 4 1 15,-3-4 11-15,-1 6-12 16,1-6 0-16,-2 3 2 15,2 1-2-15,-3-3 14 16,0-1-7-16,-2 0-6 16,-2 0 72-16,1 0-24 15,-1 0-1-15,0 0 2 16,0 0-11-16,2 0 8 16,1 0-37-16,0 0-4 15,2 0 33-15,0 0-38 16,0 0-1-16,-2 0 14 15,3 0-13-15,-3 0 19 0,2 0-20 16,0 0 0-16,2 0-2 16,-1 0 2-16,1 0-9 15,1 0 8-15,1 0-38 16,-1-1 5-16,0 1-80 16,1 0-37-16,-3 0-35 15,1 0-155-15,0 0-709 0</inkml:trace>
  <inkml:trace contextRef="#ctx0" brushRef="#br0" timeOffset="-50663.53">5907 13281 1283 0,'0'0'789'0,"0"0"-575"0,0 0-21 15,0 0 11-15,0 0-82 16,0 0-24-16,0 0-53 15,-3 0 32-15,3 0-18 16,0 0-8-16,0 0 14 16,6 0-31-16,6-3-19 15,5 3 45-15,4-3-36 16,4 3-12-16,4 0-2 16,3 0-4-16,-1 0 11 15,3 0-17-15,-3 0 0 16,1 0-3-16,0 0 3 15,0 0 0-15,1-3-1 16,0 0 3-16,-2 3-1 0,-5 0-1 16,-4 0-1-16,-5 0-8 15,-6 0 9-15,-2 0-1 16,-4 3 1-16,-2-3 0 16,1 3 5-16,-3-3-5 15,-1 0-12-15,0 0 3 16,2 0-19-16,-2 0-8 15,0 0-3-15,0 0-44 16,0 0 5-16,0 3-76 16,-9 1-96-16,-4 3-117 15,0 2-411-15</inkml:trace>
  <inkml:trace contextRef="#ctx0" brushRef="#br0" timeOffset="-50037.7">6141 13459 1590 0,'0'0'516'0,"0"0"-432"15,0 0 15-15,0 0 52 16,0 0-38-16,0 0-56 15,0 0 5-15,-27-36 50 0,21 36-34 16,-5 0 34 0,3 0 3-16,-4 0-43 15,2 6-9-15,-1 10-38 16,-3 5-5-16,3 6 56 16,-2 6-10-16,6 0 13 15,1 2 2-15,5-2-45 0,1-6 12 16,0-8-48-16,3-5 2 15,8-10 7-15,5-4-9 16,4-7-24-16,0-17-15 16,3-6-74-16,-2 0 25 15,-5-3-41-15,-3 6 2 16,-4 6 91-16,-6 4 12 16,-3 8 24-16,0 2 13 15,0 4 4-15,0 0 47 0,-2 3-43 16,-2 0-10-1,0 0 17-15,1 0-26 0,1 0 5 16,0 3-7 0,2 7 1-16,0 4 65 0,0 5-32 15,0 2 1-15,0 2 8 16,2 4-11-16,1 3 8 16,1 0-5-16,-4 0-35 15,0-3 68-15,0 1-38 16,-12-3 1-16,-5-1 16 15,-6-1-22-15,-4-3 3 16,-3-3-28-16,-1-3-28 16,-5-8-26-16,-15-6-167 0,5 0-273 15,7 0-509-15</inkml:trace>
  <inkml:trace contextRef="#ctx0" brushRef="#br0" timeOffset="-47412.89">6953 13121 1796 0,'0'0'508'16,"0"0"-357"-16,0 0 36 16,0 0-15-16,0 0-48 15,0 0-45-15,0 0-30 16,-10 0 23-16,10 0-22 0,0 0-13 15,0 0 65-15,0 0-35 16,0 0 17 0,0 0 17-16,0 0-5 0,0 0 13 15,0 0-53-15,0 0-34 16,0 0 38 0,0 0-43-16,0 0-4 0,0 0 8 15,0 0-15-15,0 0 39 16,5 0-22-16,6 0-4 15,3 0 11-15,4 0-30 16,2 0 0-16,4 0 0 16,4 0 0-16,0 0 0 15,-1 0 0-15,0 0 0 16,-3-3 0-16,-5 3 0 0,-2-3 0 16,-4 3 0-16,-3 0 0 15,-3 0 0-15,-2 0 0 16,1 0 0-16,-3 0 0 15,0 0 0-15,2 0-79 16,-2 3-107-16,0 3-148 16,-3 15 88-16,0-5-263 15,-6 2-281-15</inkml:trace>
  <inkml:trace contextRef="#ctx0" brushRef="#br0" timeOffset="-47166.01">7078 13386 2677 0,'0'0'553'15,"0"0"-426"-15,0 0 128 16,0 0-7-16,0 0-149 16,0 0-71-16,0 0 81 15,52 3-109-15,-23 4 0 16,-1-4 0-16,2 3 0 15,-1 5 0-15,-2-1 0 16,1-3 0-16,0 2 0 16,12-4-186-16,-8 1-348 15,-5-6-189-15</inkml:trace>
  <inkml:trace contextRef="#ctx0" brushRef="#br0" timeOffset="-41056.55">7843 12839 666 0,'0'0'1688'0,"0"0"-1371"0,0 0-207 16,0 0 51-16,0 0-13 16,0 0-100-16,-23-13 0 15,23 13-27-15,0 0 45 16,0 0 36-16,0 0 10 16,0 0 58-16,0 0-62 15,0 0-32-15,0 0 20 16,0 0-52-16,0 0-10 15,0 0 2-15,0 0-35 0,0 0 43 16,0 0-44 0,5 0 0-16,7 0 0 0,1 0 0 15,4 0 0 1,-1 3 0-16,2 1 0 0,-1-4 0 16,2 3 0-16,0 0 0 15,-1-3 0-15,0 1 0 16,1-1-71-16,-2 0-99 15,-3 3-169-15,0 1 98 16,1 2-237-16,-5-2-133 16,-2-1-1397-16</inkml:trace>
  <inkml:trace contextRef="#ctx0" brushRef="#br0" timeOffset="-40388.85">8190 12662 2555 0,'0'0'551'0,"0"0"-440"16,0 0 118-16,0 0-37 16,0 0-117-16,0 0-75 15,0 0 18-15,-6-10-28 16,22 10 10-16,-2 6 0 15,4-1-5-15,-4 1 5 16,3-3 0-16,-2 0-1 16,0-3-2-16,-4 0-5 15,2 0-49-15,-5 0-40 0,-1 0 62 16,-4 0-20-16,-2 0 28 16,-1 0 16-16,0 0 11 15,0 0 18-15,-1 0 14 16,-8 11-5-16,1 8 64 15,1 8 8-15,3 6 2 16,1 1-20-16,3 0-56 16,0-1 53-16,0-3-78 15,6-3 8-15,-2-6 2 16,2-1-10-16,-3-4 6 16,-3-2-6-16,0-1-54 15,0 1 54-15,0-4-92 16,0-1-58-16,0-1-40 15,-5-5-14-15,0-3-54 16,-4 0-88-16,3-8-242 0,-2-8-238 16,-2-1 359-16,0-5 467 15,-1 1 244-15,1 1 126 16,4-1-19-16,2 2-42 16,4 2-54-16,0 1-4 15,3-1-91-15,10 3-17 16,5 4-29-16,2 0-43 15,5 3-2-15,0 1-61 16,2 5 2-16,-2-3 5 16,0 4-15-16,-5 0-67 15,-5 0-99-15,-5 4-121 16,-5 3-228-16,-3 0-1466 0</inkml:trace>
  <inkml:trace contextRef="#ctx0" brushRef="#br0" timeOffset="-39897.53">8011 13225 61 0,'0'0'1946'0,"0"0"-1598"15,0 0-158-15,0 0 10 16,0 0-60-16,0 0-41 16,0 0-51-16,-2-7 16 15,17-2 6-15,2 1-34 16,-1 5 51-16,1 1-41 15,3 2 14-15,2 0 6 16,1 0-7-16,6 0 10 16,0 0-26-16,3 0-28 15,4 0 44-15,0 0-59 16,2-5 1-16,-2-1 15 0,-1-2-15 16,-2 3 11-16,-3-1-12 15,-6 6 0-15,-7-2-18 16,-6 2 18-16,-4 0-15 15,-2 0 2-15,-4 0-40 16,-1 0 20-16,0 0-69 16,0 5-31-16,-1 5 19 15,-18 7-154-15,2-1-231 16,-2-3-279-16</inkml:trace>
  <inkml:trace contextRef="#ctx0" brushRef="#br0" timeOffset="-39219.47">8303 13412 2034 0,'0'0'517'0,"0"0"-453"15,0 0 83-15,0 0 1 16,0 0-33-16,0 0-54 15,0 0-17-15,-48-27 61 16,36 28-53-16,-2 12 6 16,3 3 32-16,-1 8 21 15,2 3 24-15,2 9-37 0,1-1-38 16,6-2 24 0,1-3-71-16,0-6-12 15,0-8 13-15,11-5-14 16,2-8 4-16,3-3-4 15,3-5-13-15,3-14-10 0,-2-4 5 16,0-1-46-16,-1 0-7 16,-6-1-20-16,-3 4 44 15,-1 1 7-15,-6 2 22 16,-2 2 4-16,-1 4 14 16,0 1 0-16,0 4 0 15,0 4 12-15,0 0 32 16,0 3-26-16,-1 0-17 0,-1 0 28 15,2 10-28 1,0 10 6-16,0 1 20 0,0 4-17 16,0 2 40-16,0 0-36 15,0 3-13-15,0 0 45 16,0 0-30-16,0-3 10 16,-3 0 4-16,-4 2-29 15,-1-5 56-15,-4-2-34 16,-1 0-14-16,0-6 22 15,-3-2-14-15,3-4-11 16,-2-2-6-16,1-5 13 16,1 0-8-16,0 0-5 15,1-3-18-15,2 3-3 16,0-2-29-16,2-1-13 16,1 0-75-16,0 0-94 0,0 0 53 15,-1-7-138-15,2-10-281 16,-1 1-552-16</inkml:trace>
  <inkml:trace contextRef="#ctx0" brushRef="#br0" timeOffset="-39091.64">8183 13739 2131 0,'0'0'355'15,"0"0"-291"-15,0 0-64 16,0 0-39-16,0 0-477 0</inkml:trace>
  <inkml:trace contextRef="#ctx0" brushRef="#br0" timeOffset="-31585.73">7314 9919 1453 0,'0'0'779'15,"0"0"-585"-15,0 0-157 16,0 0 76-16,0 0-39 16,0 0-44-16,0-3-12 15,1 1-17-15,3 0 46 16,-1 1 6-16,0-1 3 0,-1 2 42 16,0 0-42-1,-2-1-4-15,2 1-1 0,-2 0-15 16,1 0 10-1,-1 0-46-15,2 0 6 0,-1 0 26 16,3 0-32 0,-1 0 1-16,1 0 19 0,-1 1-19 15,0 7 49-15,2 0-38 16,2 8-12-16,-1 0 58 16,1 6-43-16,0-3 0 15,1 1-12-15,-1-2 7 16,-2-3-4-16,2-3-6 15,-2-3 0-15,-2-3 2 16,0-3-2-16,-1-3 0 16,2 0-1-16,-1 0 9 0,0 0 8 15,4-8-16-15,0-4 0 16,1-1 5-16,-1-2-4 16,1 1-1-1,1 1 0-15,-2-2 12 16,3 1 14-16,-1-3-26 0,3 3 0 15,-2-3 1-15,1 0 0 16,-1 2-1-16,0 2 0 16,1-1 0-16,-1 4 0 15,-4 0 0-15,1 3-1 16,0 0-1-16,-1-1 4 16,-1 2 5-16,0 0-7 0,0 0 0 15,-1 0-3-15,-1 3 3 16,-1 0-3-16,0 0 3 15,-1 1 0-15,1 0 4 16,-1 0-4-16,-1 1 0 16,2-1-1-16,-2 2 1 15,0 0 0-15,0 0-2 16,0 0 4-16,0 0 1 16,0 0-3-16,0 0-44 15,0 0 29-15,0 0-81 16,0 0-29-16,0 0-133 15,-6 0-226-15,-3-1-517 0</inkml:trace>
  <inkml:trace contextRef="#ctx0" brushRef="#br0" timeOffset="-31402.06">7594 9785 2181 0,'0'0'521'15,"0"0"-406"-15,0 0-44 16,0 0 47-16,0 0-79 16,0 0-39-16,0 0-146 15,0 10-30-15,0-6-201 16,0 1-505-16</inkml:trace>
  <inkml:trace contextRef="#ctx0" brushRef="#br0" timeOffset="-31109.23">7594 9785 760 0,'-17'99'1596'0,"17"-99"-1237"15,0 0-227-15,0 0 107 16,0 0-97-16,0 0-64 16,0 0-33-16,0 0-33 15,0 0-12-15,0-3-14 16,0 0-4-16,0 3-5 15,0-2 23-15,0 2-23 0,0 0 23 16,0 0 0 0,0 0-10-16,0 0-1 0,0 0-41 15,0 0 25-15,0 0-118 16,0-3-15 0,0 0-21-16,0-1-44 0,0-4-16 15,-9 0-369-15,0 4-875 0</inkml:trace>
  <inkml:trace contextRef="#ctx0" brushRef="#br0" timeOffset="-30915.52">7503 9806 2176 0,'0'0'584'0,"0"0"-461"0,0 0 1 15,0 0-30-15,0 0-93 16,0 0-1-16,0 0-199 16,-9-29-144-16,9 29-264 15,-1 0-1117-15</inkml:trace>
  <inkml:trace contextRef="#ctx0" brushRef="#br0" timeOffset="-20559.88">5853 7129 1803 0,'0'0'504'0,"0"0"-315"15,0 0-5-15,0 0-11 16,0 0-104-16,0 0-27 15,0-25 55-15,0 24-60 0,0-1 10 16,0 2 7-16,0 0-14 16,0 0 47-16,0 0-51 15,0 0-26-15,0 0 41 16,0 0-45-16,0 0 6 16,0 0-12-16,0 5 8 15,2 6 20-15,3-1-28 16,0 2 0-16,0 2 24 15,0 1-13-15,0-2 7 16,0-1-17-16,-2-3 14 16,3-3 29-16,-3-3-44 15,-2-1 0-15,3-2 27 16,-1 0-11-16,0 0 11 16,3 0 3-16,0 0-19 15,4-9 77-15,2-5-78 0,-1-1-9 16,3-3 11-16,-4 0-11 15,0 2 13-15,-3 0-14 16,-2 5 1-16,-2 2 39 16,0 1-40-16,0 3 1 15,0 0 22-15,-2 2-22 16,1 0 15-16,-1 1-16 16,-1 1 0-16,2-1-2 15,-1 0 2-15,2 1-15 16,-2 1 0-16,2-2-79 15,3 2-83-15,7 0-92 0,-1 0-213 16,-1 0-188-16</inkml:trace>
  <inkml:trace contextRef="#ctx0" brushRef="#br0" timeOffset="-19336.56">7329 7117 1960 0,'0'0'389'0,"0"0"-168"0,0 0-60 16,0 0-62-16,0 0-42 15,0 0-40-15,0 0 24 16,2-30-41-16,-1 30 0 16,1 0 25-16,-1 0-10 15,1 0 29-15,2 9 20 16,-3 2-40-16,3 2 51 16,-1 3-75-16,0-2 7 15,1-1 10-15,-3-1-16 16,2-3-1-16,1 0 0 15,-1-4 8-15,3-1 10 16,-3-1-18-16,0-1 0 16,2-2 13-16,1 0 4 15,5 0 11-15,0-3-26 16,3-9 16-16,2 0 10 16,1-2-28-16,0 1 0 0,-2 1-8 15,0 1 17-15,-3 1-6 16,-1 2-3-16,-1-1 1 15,-1 3 47-15,-1-1-36 16,-3 2 0-16,2 0 21 16,-2 1-8-16,2-1 25 15,-3 0-50-15,2 2 9 16,-3-2 55-16,0 2-52 0,1 0 8 16,-3 1 34-16,-1 2-18 15,2 0 25-15,-2 0-37 16,0 0-22-1,0 0 74-15,0 0-67 0,0 0 6 16,0 0 7-16,0 0-21 16,0 0 37-16,0 0-38 15,0 0 0-15,0 0 25 16,0 0-24-16,0 0 0 16,0 0 21-16,0 0-21 15,0 0 47-15,0 0-48 16,0 0 0-16,0 0 12 15,0 0-3-15,0 0-9 16,0 0 0-16,0 0 0 16,0 0 0-16,0 0 0 0,0 0 0 15,0 0 0-15,0 0 0 16,0 0 0 0,0 0 0-16,0 0 0 0,0 0 0 15,0 0-71-15,0 0-163 16,-22 19-219-16,-4 5-150 15,-4 3-1046-15</inkml:trace>
  <inkml:trace contextRef="#ctx0" brushRef="#br0" timeOffset="-18422.04">5104 8540 1798 0,'0'0'682'16,"0"0"-544"-16,0 0-32 15,0 0 21-15,0 0-100 16,0 0-27-16,0 0-1 0,0 0-99 15,0 0-21 1,0 0-85-16,0 0-1 0,0 0 8 16,0 0-304-16,4 7-814 0</inkml:trace>
  <inkml:trace contextRef="#ctx0" brushRef="#br0" timeOffset="-15120.24">4613 8404 5 0,'0'0'937'0,"0"0"-712"16,0 0-137-16,0 0 7 0,0 0 35 15,0 0-86-15,0 0-44 16,0-15-58-16,2 15-45 16,0 0-49-1,-1 0-73-15,1 0-464 0</inkml:trace>
  <inkml:trace contextRef="#ctx0" brushRef="#br0" timeOffset="-13198.91">4532 8473 1438 0,'0'0'531'0,"0"0"-429"0,0 0 7 16,0 0-22-16,0 0-39 15,0 0-24-15,0 0-23 16,0 0-1-16,0 0 0 15,0 0 0-15,0 0 36 16,0 0 14-16,0 0 1 16,0 0 4-16,0 0-36 15,0 0 9-15,0 0-28 16,0 0 1-16,0 0 14 16,0 0-15-16,0 0 0 15,0 0 11-15,0 0-10 16,0 0 14-16,0 0-15 15,0 0 0-15,0 0 6 16,0 0-6-16,0 0-4 0,0 0 4 16,0 0 1-16,0 0 21 15,0 0-17-15,0 0-4 16,0 0 46-16,0 0-46 16,0 0 9-16,0 0 7 15,0 0-10-15,0 0 26 16,0 0-32-16,0 0 1 15,0 0 60-15,0 0-53 16,0 0 14-16,0 0 11 16,0 0-25-16,0 0 37 15,0 0-46-15,0 0 2 16,0 0 22-16,0 0-24 16,0 0 0-16,0 0-1 15,0 0 9-15,0 0-25 16,0 0 17-16,0 0-97 0,0 0-67 15,0 0-212-15,0-6-996 0</inkml:trace>
  <inkml:trace contextRef="#ctx0" brushRef="#br0" timeOffset="-12249.48">5480 6745 1124 0,'0'0'1047'16,"0"0"-849"-16,0 0-140 16,0 0 47-16,0 0-24 15,0 0-64-15,0 0-17 0,-14-8-13 16,14 8-147-16,0 0-19 16,0 9-133-16,0 0-489 0</inkml:trace>
  <inkml:trace contextRef="#ctx0" brushRef="#br0" timeOffset="-11562.49">7402 8751 1415 0,'0'0'218'0,"0"0"-161"16,0 0-40-16,0 0 21 15,0 0 65-15,0 0-86 0,0 0-16 16,-13-11 59-1,13 11 29-15,-2-2 21 0,1 2-42 16,-3 0-42-16,2 0 43 16,-1 0-69-16,0-2 0 15,2 2-1-15,-3 0-4 16,1-1-27-16,0-1-10 16,-1 1-16-16,1-1 52 15,-1 1-16-15,-1-1 8 16,2 1 13-16,-2-1-10 15,1-1-7-15,0 0-100 16,-3-3-134-16,2 2-17 16,0-3-481-16</inkml:trace>
  <inkml:trace contextRef="#ctx0" brushRef="#br0" timeOffset="-8827.6">4545 8606 1114 0,'0'0'593'16,"0"0"-442"-16,0 0-142 15,0 0-9-15,0 0-244 16,0 0-623-16</inkml:trace>
  <inkml:trace contextRef="#ctx0" brushRef="#br0" timeOffset="103481.53">12651 3953 1420 0,'0'0'381'16,"0"0"-231"-16,0 0-11 15,0 0-60-15,0 0-33 16,0 0 29-16,0 0-48 16,2 0 40-16,-2 0 32 15,0 0-35-15,0 0 48 0,0 0-75 16,0 0-6-16,0 0 26 15,0 0-36 1,0 0 7-16,0 0-28 0,0 0 14 16,0 0 19-16,0 0-33 15,0 0 0-15,0 0 27 16,0 0-12-16,0 0 24 16,0 0-6-16,0 0-25 15,0 0 86-15,0 0-93 16,0 0 14-16,0 0 17 15,0 0-25-15,2 0 10 16,-1 0-17-16,1 6 0 0,1 2 27 16,1 3-21-1,-1-1-6-15,0 3 28 0,-1-2-13 16,1 3 30-16,0-2-45 16,-1 2 1-16,0 0 52 15,0 0-52-15,-2-1 12 16,1 1 8-16,-1-2-12 15,2-3 18 1,0-2-27-16,-1-2 0 0,-1-2 3 16,0-2-3-16,2-1 0 15,-2 2-1-15,0-2 10 16,0 0 18-16,0 0-27 16,0 0 0-16,0 0 54 15,0 0-40-15,0 0 7 0,2 0 4 16,1 0-24-16,2-6 52 15,0-2-53-15,1-2 0 16,3-4 6-16,1-2-5 16,0 0-1-16,0-4 0 15,0 0 1-15,-1 1 5 16,-2-1-6-16,0 5 0 16,-1 0-6-16,-3 4 7 15,0 1-1-15,0 3 0 16,-1 0 8-16,2 1 1 15,-3 0-9-15,1 2-3 16,2 0 1-16,-3 0 4 16,1 1 1-16,1 0-3 15,-2 0 0-15,2 3 3 16,-3-3-3-16,1 2 0 16,-1 1 27-16,0-2-8 0,2 2 26 15,-2 0-45-15,0 0 8 16,0 0 19-16,0 0-27 15,0 0 0-15,0 0-2 16,0 0 8-16,0 0-3 16,1 0-3-16,1-1-58 15,5-2-20-15,6-6-147 16,0 0-136-16,-1 0-577 0</inkml:trace>
  <inkml:trace contextRef="#ctx0" brushRef="#br0" timeOffset="105026.11">15415 4009 1857 0,'0'0'501'0,"0"0"-352"16,0 0 14-16,0 0 8 16,0 0-132-16,0 0-9 15,0 0 25-15,-3-34 7 16,3 34 30-16,0 0-39 16,0 0-17-16,0 0 60 0,0 0-77 15,0 0-3-15,0 0-10 16,0 0 2-16,0 2-1 15,0 4-7-15,0 5 0 16,0 2 5-16,0 2 2 16,0 1-4-16,0 2 21 15,1 2-23-15,1-3 67 16,-2 1-55-16,2-1-11 16,1-2 44-16,-1-1-40 15,0-6 14-15,-1-1-16 16,-1-4 11-16,2-2 23 15,-2 1-31-15,1-2-4 16,-1 0 68-16,4 0-25 0,1-2 16 16,2-9-52-1,4-2 16-15,1-5-2 0,3 0-24 16,-1-1 0 0,-1-1 0-16,0-1 1 0,-1 1 10 15,-1 1-11-15,1 3 0 16,-4-2 7-16,2 5-7 15,-3 2 0-15,0 2 20 16,-3 1-13-16,0 0 26 16,-2 3-33-16,1-1 9 15,1 2 24-15,-3 1-33 16,1 0 0-16,-2 2 19 16,0 1-18-16,1-2 43 15,-1 2-44-15,0 0 0 0,0 0 38 16,0 0-38-16,0 0 0 15,0 0 12-15,0 0-12 16,0 0 0-16,0 0 0 16,0 0 0-16,0 0 0 15,0 0 0-15,0 0 0 16,0 0 0-16,0 0 0 16,0 0 0-16,0 0-24 15,0-5-168-15,0-1-277 16,-1-1-579-16</inkml:trace>
  <inkml:trace contextRef="#ctx0" brushRef="#br0" timeOffset="105168.24">15555 4002 1376 0,'0'0'0'0</inkml:trace>
  <inkml:trace contextRef="#ctx0" brushRef="#br0" timeOffset="105994.05">12503 4298 1602 0,'0'0'245'15,"0"0"-169"-15,0 0-24 16,0 0-52-16,0 0-273 16,0 0-401-16</inkml:trace>
  <inkml:trace contextRef="#ctx0" brushRef="#br0" timeOffset="125466.28">7232 651 1480 0,'0'0'547'0,"0"0"-421"16,0 0 121-16,0 0-108 15,0 0-44-15,-2 0-19 16,2 0-34-16,0 0 30 15,0 0-35-15,0 0 8 0,0 0 48 16,0 0-32 0,0 0 0-16,0 0 1 0,0 0-38 15,0 0 42-15,0 0-44 16,0 0-22-16,0 0 37 16,0 0-36-16,0 0 13 15,0 0-14-15,0 0 0 16,0 1 8-16,0 2-8 15,9 0 0-15,1 2 7 16,1-2-7-16,2 0 18 16,4 0-18-16,4-1 1 15,2-2 12-15,2 0-13 16,2 0-4-16,1 0 4 0,-3 0 0 16,-1 0 7-1,-6 0-7-15,-3 0 0 16,-5 0-13-16,-3 0 13 15,-2 0-18-15,-4 0 18 0,1 0-18 16,-2 0-7-16,0 0-40 16,0 0-68-16,2 0-41 15,0 0-164-15,-1-2-573 0</inkml:trace>
  <inkml:trace contextRef="#ctx0" brushRef="#br0" timeOffset="125948.95">7697 693 2254 0,'0'0'307'16,"0"0"-157"-16,0 0 7 15,0 0-58-15,0 0 5 16,0 0-101-16,0 0 3 16,33-28 5-16,-20 15-5 15,0 0-6-15,-1 1 0 16,0 0 0-16,-4 1 7 16,-1 4-7-16,-2 1-1 0,-1 1 1 15,-3 4 0-15,-1 1 0 16,0 0 4-16,0 0 8 15,0 1-9-15,0 10 9 16,0 5-12-16,0 4 50 16,0-1-1-16,0 1 1 15,2-2-50-15,-1-2 18 16,1 0 4-16,-2-3-22 16,0-1 0-1,0 0 0-15,0 0 1 0,0-2-1 16,0 3-24-16,0-2-59 15,-3-1 19-15,0-3-104 16,1 0 7-16,2-4-39 16,0 0-140-16,0-3-355 0</inkml:trace>
  <inkml:trace contextRef="#ctx0" brushRef="#br0" timeOffset="126354.18">8096 470 1587 0,'0'0'480'0,"0"0"-252"15,0 0-29 1,0 0-102-16,0 0-33 15,0 0-33-15,0 0 23 16,-51 81 2-16,40-44 16 0,2-1 66 16,5-2-68-16,4-2-39 15,0-6 22-15,0-4-22 16,10-6-10-16,3-3-21 16,0-5 2-16,-1-5 13 15,2-3-15-15,-4 0-5 16,-6-5-8-16,-4-6 5 15,0 0 8-15,-8 3-6 16,-14-2 6-16,-3 6-16 16,-1 4 16-16,2 0-23 15,4 0-62-15,4 11-126 16,4 0-99-16,5 0-447 0</inkml:trace>
  <inkml:trace contextRef="#ctx0" brushRef="#br0" timeOffset="127283.15">8018 445 1659 0,'0'0'316'16,"0"0"-80"-16,0 0-30 0,0 0-90 16,0 0 18-16,0 0-84 15,0 0 13-15,-17-23 1 16,17 20 12-16,0 0 19 16,0 2-43-16,0-2-24 15,0-2 43-15,0 1-62 16,8-1 9-16,5 1-18 15,4-1 6-15,1 4 0 16,1 1-6-16,1 0 0 16,-2 4-14-16,-3 11 14 15,-3 3 0-15,-7 5-1 0,-5 4 2 16,0 3-3-16,-17 0 2 16,-4 2 0-1,-4-3 11-15,1-2-11 16,3-5 0-16,4-2 2 0,5-4 10 15,4-2 12-15,4-3-24 16,4 0 0-16,0-1 8 16,0 1-7-16,7 0 6 15,5-1-7-15,1 1 1 16,2-3 9-16,4-2-10 16,2-2 0-16,4-3 4 15,2-1-4-15,3 0-30 16,8 0-199-16,-7-8-288 15,-8 0-679-15</inkml:trace>
  <inkml:trace contextRef="#ctx0" brushRef="#br0" timeOffset="127867.3">7645 947 1498 0,'0'0'534'0,"0"0"-370"15,0 0 62-15,0 0-85 16,0 0-21-16,0 0-3 16,0 0-31-16,8 0 21 15,5 0-34-15,6 0-22 16,3 0 2-16,4 0-35 15,6 0 1-15,1 0-19 16,4 0 17-16,3 2 2 16,3 1-19-16,2 0 0 0,0 1 0 15,-1-1 0-15,-3 0 5 16,-3 0-5-16,-5-1 0 16,-3-2-6-16,-3 0 6 15,-5 0-16-15,-4 0 15 16,-3 0 2-16,-4 0-7 15,-5 0 5-15,-4 0 1 16,0 0-11-16,-2 0 11 16,0 0-18-16,0 0 3 15,0 0-37-15,0 0-13 16,-6 0-87-16,-12 0-33 16,0 0-80-16,-2 0-363 0</inkml:trace>
  <inkml:trace contextRef="#ctx0" brushRef="#br0" timeOffset="128316.94">8021 1094 1416 0,'0'0'886'15,"0"0"-738"-15,0 0 19 16,0 0-91-16,0 0-36 16,0 0-10-16,0 0-30 0,-77 6 20 15,57 11-19-15,-5 9-1 16,-1 11 74-16,2 10 12 16,3 7 49-1,7 3-36-15,8-4-48 0,6-6 45 16,0-10-67-16,10-8-11 15,11-10 20-15,3-10-23 16,5-7-3-16,1-2-12 16,2-15 1-16,-6-9 10 15,-4-3-11-15,-10-2-11 16,-10 2 11-16,-2 3 2 16,-10 3 20-16,-12 5-14 15,-3 5-7-15,-2 4 51 0,0 4-52 16,5 3-17-1,4 0 17-15,5 0-35 0,6 0-62 16,7 3-158-16,0-1-235 16,8-2-299-16</inkml:trace>
  <inkml:trace contextRef="#ctx0" brushRef="#br0" timeOffset="129283.74">8632 944 1585 0,'0'0'393'15,"0"0"-121"-15,0 0-29 16,0 0-60-16,0 0-16 16,0 0-29-16,0 0-37 15,-8 3 24-15,8-3-49 16,0 0 15-16,0 0-1 16,0 0-16-16,0 0 41 15,0 0-49-15,0 0-27 0,0 0 17 16,0 0-44-16,0 0-3 15,1 0-9-15,6 0 7 16,5 0 20-16,3 0-27 16,3 0 1-16,2 2 18 15,4-1-19-15,1-1 12 16,0 0-12-16,0 2 1 16,0-2 7-16,-1 0-8 15,-3 1 0-15,1-1-1 16,-3 0 2-16,-6 0 8 15,-1 0-9-15,-4 0 0 16,-5 0 4-16,0 0-4 16,-3 0 0-16,2 0 6 15,-2 0-6-15,0 0 7 16,0 0-7-16,0 0-4 0,0 0-20 16,0 0-47-16,0 0-191 15,0 0-26-15,-10 0-204 16,-3 0-526-16</inkml:trace>
  <inkml:trace contextRef="#ctx0" brushRef="#br0" timeOffset="129507.06">8719 1138 2414 0,'0'0'593'0,"0"0"-422"15,0 0 28-15,0 0 39 16,0 0-136-16,0 0-27 16,0 0-18-16,97 0-56 0,-65-1 26 15,1-1-27-15,-1 2-122 16,-3 0-98-16,4 0-95 16,-8 0-263-16,-7 0-730 0</inkml:trace>
  <inkml:trace contextRef="#ctx0" brushRef="#br0" timeOffset="134166.56">9438 875 127 0,'0'0'1717'0,"0"0"-1464"16,0 0-141 0,0 0-11-16,0 0-17 0,0 0-82 15,0 0-2-15,-3 0-97 16,3 2-42-16,0-2-51 15,0 1-209-15</inkml:trace>
  <inkml:trace contextRef="#ctx0" brushRef="#br0" timeOffset="140442.55">11369 9987 506 0,'0'0'698'0,"0"0"-508"16,0 0-55-16,0 0-10 15,0 0-41-15,0 0-69 16,4-5 13-16,-4 2-28 0,2 1 0 16,-2 1 22-16,0 1 48 15,0 0 45-15,0 0-32 16,0 0-31-16,0 0 29 15,0 0-43-15,0 0 2 16,0 0 0-16,0 0-31 16,0 0 28-16,0 0-32 15,0 0-4-15,0 0 32 16,0 0-31-16,0 0 2 16,1 0-2-16,2 0 5 15,1 0 30-15,1 0-36 16,1 0 0-16,0 0 14 15,0 0-14-15,1 1-1 16,1 1 0-16,1-1 0 0,-1-1 3 16,0 2-3-16,2-2-3 15,-1 0-4-15,1 0-7 16,-2 0 4-16,-1 0-2 16,0 0-3-16,-3 1-7 15,2 0 22-15,-3 2-25 16,2-1-2-16,0 0-23 15,0-1 11-15,0-1 8 16,2 0 15-16,-2 0 1 16,0 2 15-16,0-1-12 15,-4 1 12-15,2-1 0 0,0 1 0 16,-2-2-2 0,1 3-7-16,-1-2-4 0,-1-1-3 15,2 2-21 1,-1-1-29-16,2 1-3 0,-2-2 3 15,2 1-11-15,-1 2-46 16,-1 0 8-16,-1 0-141 16,0 2-246-16</inkml:trace>
  <inkml:trace contextRef="#ctx0" brushRef="#br0" timeOffset="140940.5">11420 10187 1326 0,'0'0'720'0,"0"0"-552"0,0 0-73 16,0 0-24-16,0 0-58 15,0 0 0-15,0 0-13 16,28-36 0-16,-24 32-23 15,-1 1 23-15,-2 1 0 16,-1 2 7-16,2 0 4 16,-2 0-11-16,0 0 55 15,1 0-54-15,-1 5 16 16,3 8 28-16,-2-2-21 16,-1 5 8-16,2-2-32 15,-2 2 6-15,0-3 2 16,0 0-8-16,0-1-11 15,0 1-38-15,0 3-157 16,0-3-193-16,0-2-896 0</inkml:trace>
  <inkml:trace contextRef="#ctx0" brushRef="#br0" timeOffset="145947.21">11430 10184 1515 0,'0'0'393'0,"0"0"-215"15,0 0-69-15,0 0 24 16,0 0-41-16,0 0-50 0,0 0 81 16,0 0-32-1,0 0-22-15,0 0 13 16,0 0-39-16,0 0-10 0,0 0-33 16,0 0 6-16,0 0 9 15,0 0-15-15,0 0 0 16,0 0 19-16,0 0 35 15,0 0 25-15,0 0-34 16,0 0-39-16,0 0 54 16,0 0-60-16,0 0 0 15,0 0 13-15,3 0-11 0,6-3 8 16,1-1-10 0,0-4 0-16,0 1-6 15,-3 1 6-15,2-2-19 0,0-1 17 16,-5 2-14-16,2-2 16 15,-3 1-23 1,0 1-1-16,-1 2 6 0,-2 2 18 16,0 0-9-16,0 3 8 15,0 0 2-15,0 0-9 16,0 0 8-16,0 0 0 16,0 0-13-16,0 0 13 15,0 0-6-15,0 0 5 16,0 0 1-16,0 0-12 15,0 0 12-15,0 0 0 16,0 0-6-16,0 0 6 0,0 0 0 16,0 0 0-16,0 0 1 15,0 0 1-15,0 6-2 16,0 2 0-16,0-1-3 16,0 2 3-16,0 2 0 15,2-1 0-15,1 4 1 16,-2 1 25-16,3 3-26 15,-1 1 11-15,-1 2 25 16,1-4-23-16,-1 3 7 16,0-3-20-16,-2-3 12 15,1 0 3-15,-1-4-15 16,0 1 0-16,0-4 2 16,0-2-1-16,0-1 7 0,0 0-8 15,0-3 0-15,0 1 17 16,0-1-17-16,0-1 0 15,0 2 10-15,0-1-10 16,0 2 15-16,0-2-15 16,0 2 0-16,0-1 3 15,0-1-3-15,0 1 0 16,0 1-1-16,0-1 2 16,0-1 4-16,0 1-5 15,0-2 0-15,0 1-1 16,0-1 1-16,0 0-5 15,0 0 4-15,0 0-31 16,0 0-23-16,-7-1-189 16,-1-6-210-16,2 1-381 0</inkml:trace>
  <inkml:trace contextRef="#ctx0" brushRef="#br0" timeOffset="146199.74">11478 10419 2032 0,'0'0'590'0,"0"0"-445"16,0 0 46-16,0 0-56 15,0 0-72-15,0 0-44 16,0 0-10-16,67-24 20 0,-49 18-29 16,-1 3 0-1,0 0-5-15,0 2 5 0,-4 1-1 16,0 0 0-16,-1 0-64 15,-2 0 10 1,0 4-74-16,-3 1-4 16,3 2-49-16,-4-6-149 0,-1 1-488 0</inkml:trace>
  <inkml:trace contextRef="#ctx0" brushRef="#br0" timeOffset="147363.31">13872 9485 1744 0,'0'0'627'0,"0"0"-434"16,0 0 26-16,0 0-44 16,0 0-50-16,0 0-50 15,0 0-45-15,-10-28 11 16,9 28-41-16,1 0 15 16,-2 7 1-16,-1 13-8 15,-1 8 2-15,1 7 45 16,2 2 1-16,1-2 17 0,0-3-44 15,0-5-20 1,0-8 16-16,7-5-24 0,0-8-2 16,2-6-24-1,-1-4-38-15,2-17 2 0,-1-12-47 16,-3-4 23-16,-2-4 52 16,-4 1-17-16,0 7 50 15,0 7 21-15,0 10 45 16,0 8 60-16,0 8-35 15,0 0-77-15,5 18 80 0,5 6-8 16,3 3-25 0,4-1-46-16,3-4-9 0,3-5-12 15,4-10 5-15,5-7-115 16,-1-4 16 0,1-19-19-16,-5-7 45 0,-5-3 42 15,-7 0 32-15,-7 2 0 16,-5 5 0-16,-3 4 37 15,0 6 72-15,0 5-37 16,-4 6-6-16,-2 0-16 16,2 5-50-16,1 0 43 15,-1 0-43-15,2 10 0 16,-1 11 6-16,1 7-5 16,-1 4 36-16,1 5 7 15,0 4 7-15,-1-1 69 0,1 2-89 16,1-7-8-1,1-5 5-15,0-6-27 0,0-7 14 16,0-8-15-16,0-6-45 16,0-3 13-16,0 0-130 15,0 0-55-15,0-3 9 16,5-10-138-16,0 0-149 16,0 2-377-16</inkml:trace>
  <inkml:trace contextRef="#ctx0" brushRef="#br0" timeOffset="147797.62">14361 9383 1714 0,'0'0'846'16,"0"0"-689"-16,0 0 67 15,0 0-52-15,0 0-73 16,0 0-72-16,0 0-18 15,-61-13 19-15,50 32-22 16,1 5 12-16,3 6 66 16,2 2-8-16,5-1-2 15,0 1-16-15,3-4-38 16,11-2 38-16,4-4-58 16,2-7 0-16,0-1 7 15,0-2-7-15,-3-2 0 16,-2 1 0-16,-6-1 1 15,-6 0 5-15,-3 0-6 16,0 1 0-16,-12-2 9 16,-6 0 18-16,-3-2 22 15,4-4 4-15,-1 0-31 16,5-1 43-16,5-1-65 0,3-1 0 16,1 0-11-16,4 0 8 15,0 0-105-15,0 0-142 16,0 0-62-16,2-1-38 15,6-8-229-15,-1 0-803 0</inkml:trace>
  <inkml:trace contextRef="#ctx0" brushRef="#br0" timeOffset="148206.17">14586 9457 1279 0,'0'0'408'0,"0"0"-120"16,0 0-79-16,0 0 38 15,0 0-87-15,0 0-56 16,0 0 40-16,-10-30-17 0,7 27-30 15,-2 3-21 1,-2 0-41-16,-1 0 16 0,-2 0-51 16,0 7 0-16,-2 11 24 15,1 9-15-15,-1 9 15 16,2 9 33-16,5 5-20 16,5 0 41-16,0-5-64 15,8-9-13-15,14-7 19 16,6-10-20-16,6-10-8 15,1-8-20-15,0-1-64 16,-4-4 19-16,-2-23-128 16,-9 2-153-16,-7-1-642 0</inkml:trace>
  <inkml:trace contextRef="#ctx0" brushRef="#br0" timeOffset="148399.29">14845 9527 2706 0,'0'0'617'16,"0"0"-557"-16,0 0-32 15,0 0-25-15,0 0-3 16,0 0-265-16,0 0-516 0</inkml:trace>
  <inkml:trace contextRef="#ctx0" brushRef="#br0" timeOffset="148579.91">14870 9783 2365 0,'0'0'617'16,"0"0"-488"-16,0 0-23 15,0 0 89-15,0 0-168 16,0 0-27-16,0 0-99 16,32 2-162-16,-24-2-193 15,-1 0-368-15</inkml:trace>
  <inkml:trace contextRef="#ctx0" brushRef="#br0" timeOffset="148965.25">15136 9394 1719 0,'0'0'921'16,"0"0"-700"-16,0 0-99 15,0 0 89-15,0 0-127 16,0 0-54-16,0 0 9 15,-43 81-8-15,43-50 16 0,0 2-26 16,7-3-6 0,4-1 60-16,5-3-56 0,2-4-10 15,0-3 20-15,-2 0-17 16,-1-3 12 0,-1 0-24-16,-4-3 7 0,-5-1 23 15,-2-3-29-15,-3-3-1 16,0-3 18-16,0-1-9 15,-5-2 21-15,-8 0-30 16,-2-7-68-16,-3-7-29 16,-1-7-122-16,-1-12-100 15,3 4-200-15,5 1-505 0</inkml:trace>
  <inkml:trace contextRef="#ctx0" brushRef="#br0" timeOffset="149105.88">15176 9421 2008 0,'0'0'593'16,"0"0"-406"-16,0 0 2 16,87-45-31-16,-58 36-92 15,-1 4-66-15,19 3-58 16,-9 2-223-16,-3 0-324 0</inkml:trace>
  <inkml:trace contextRef="#ctx0" brushRef="#br0" timeOffset="149254.48">15392 9553 2297 0,'0'0'689'16,"0"0"-579"-16,0 0-93 16,0 0-17-16,0 0-87 0,0 0-488 15,0 0-1721-15</inkml:trace>
  <inkml:trace contextRef="#ctx0" brushRef="#br0" timeOffset="161039.33">10213 11143 2034 0,'0'0'501'16,"0"0"-382"-16,0 0 45 16,0 0-40-16,0 0-84 15,0 0 62-15,0 0-47 16,-3-4 23-16,1 4 46 16,2 0 38-16,0 0 38 15,-1 0-71-15,1 0-53 16,0 0 55-16,0 0-95 15,0 0-15-15,0 0-21 16,0 0 0-16,0 0 0 16,0 0 0-16,0 0 0 0,6 4 0 15,4 2 0-15,3-3 0 16,4 3 0-16,2 1 0 16,2-1 0-16,1 2 0 15,1-5 0-15,2 3 0 16,-1-2 0-16,-2 1 0 15,-3-2 0-15,35 6-270 110,-54-9-108-110,-5 3-137 0,-5-3-254 15</inkml:trace>
  <inkml:trace contextRef="#ctx0" brushRef="#br0" timeOffset="162541.34">10278 11438 2550 0,'0'0'701'16,"0"0"-529"-16,0 0 76 0,0 0-77 16,0 0-114-1,0 0-11-15,0 0-43 0,77 0 15 16,-53 0 5 0,308-5-4012 77,-304 2 3989-77,2-2 0-16,-1 0 0 16,-17 2 0-16,28 0 0 0,-21-5 0 15,4 2 0 1,-15-1 0-16,-3 1 0 0,1-5 0 15,6 1 0 1,-2 3 0-16,-3-5 0 0,0 1 0 16,-1-2 0-16,3-1 0 15,-1-8 0-15,2 13 0 16,0-6 0-16,2-2 0 16,0 2 0-16,-4 3 0 15,0 2 0-15,-1 1 0 16,-2 4 0-16,-2-1 0 15,-1 3 0-15,-2 2 0 16,0-1 0-16,0 1 0 16,0 1 0-16,0 0 0 0,0-3 0 15,0 3 0-15,-3-6 0 16,-1 1 0-16,2 2 0 16,2-6 0-1,0 2 0-15,0-3 0 0,0 6 0 16,0-3 0-16,0 4 0 15,0 3 0-15,0 0 0 16,0 0 0-16,0 10 0 16,-3-1 0-16,-4 2 0 15,-1-1 0-15,0 1 0 16,1-2 0-16,0-2 0 16,1 1 0-16,-1-2 0 15,5-3 0-15,-5 1 0 16,1 1 0-16,-5 2 0 15,2-2 0-15,1-1 0 0,-1 4 0 16,3-5 0-16,-1 1 0 16,4-1 0-16,1 0 0 15,2-3 0-15,0 0 0 16,0 0 0-16,0 0 0 16,0 0 0-16,0 0 0 15,2 0 0-15,1 0 0 16,-2-3 0-16,-1 3 0 15,2 0 0-15,0 0 0 16,-2 0 0-16,2 0 0 16,-1 0 0-16,1 0 0 0,-1 0 0 15,3 0 0 1,-1-4 0-16,1-1 0 16,-1 1 0-16,1-1 0 15,-1 1 0-15,-2-1 0 0,3 2 0 16,-2 0 0-16,-1 2 0 15,-1-1 0-15,2-1 0 16,-2 2 0-16,1-2 0 16,1 0 0-16,0-2 0 15,0 1 0-15,1-4 0 16,0 4 0-16,-2 1 0 16,2-3 0-16,-3 4 0 15,0 1 0-15,0 1 0 16,0 0 0-16,0 0 0 15,0 0 0-15,0 0 0 0,0 0 0 16,0 0 0 0,0 0 0-16,0 0 0 0,0 0 0 15,-3 0 0-15,-3 0 0 16,-2 0 0-16,-1 0 0 16,3 0 2152-16,6 0-1604 15,0 0-422-15,0 0 77 16,0 0-109-16,0 0-73 15,0 0 5-15,0 0-25 16,-7-5 21-16,7 5-7 16,0 0 11-16,0 0 83 15,0 0-76-15,0 0-21 0,12 0 18 16,3 0-15-16</inkml:trace>
  <inkml:trace contextRef="#ctx0" brushRef="#br0" timeOffset="163474.27">11319 11213 0 0,'7'0'0'16,"0"-1"0"-16,5-2 0 16,-5-2 0-16,-1 4 0 15,-5-1 0-15,1-1 0 16,-1 0 0-16,-1 0 0 16,0-1 0-16,0-2 0 15,0 0 0-15,-4 0 0 16,-5 1 0-16,-1 2 0 0,-10 0 0 15,-5 3 0-15,-5 0 0 16,10 0 0-16,2 6 0 16,9 2 0-16,1 1 0 15,-7-5 0-15,1 2 0 16,3-6 0-16,1 3 0 16,2-3 0-16,-2 0 0 15,0 0 0-15,0 0 0 16,-2 0 0-16,0 0 0 15,1 0 0-15,-2 0 0 16,2 2 0-16,-1-2 0 0,2 0 0 16,0 0 0-16,0 0 0 15,1 0 0-15,-2 0 0 16,1 0 0-16,-4 0 0 16,7 0 0-1,-2-2 0-15,2-1 0 0,3 3 0 16,-2-3 0-16,3 3 0 15,0-1 0-15,1-1 0 16,0 2 0-16,0-1 0 16,2-2 0-16,0 0 0 15,0-2 0-15,0 1 0 16,0 0 0-16,0 3 0 0,0 1 0 16,0 0 0-1,-1 0 0-15,-2 0 0 16,-3 0 0-16,3 5 0 0,2-2 595 15,1-3 536-15,0 0-902 16,0 0-89-16,0 0-40 16,0 0-56-16,0 0-4 15,0 0-40-15,-3 0 16 16,3 0 16-16,0-2-24 16,4 2 27-16,3 0-33 15,3 0-2-15,5 3 25 16,2 5-25-16,5-1 1 15,1 1-1-15,3-1 9 16,2 1-6-16,-2-1-3 16,1 1-13-16,-2-1 13 0,-3 1-61 15,-1-4-8-15,-1 2-2 16,-3-3-26-16,0 0 27 16,-4-1-79-16,-1-2 22 15,-4 1 67-15,-1 1 5 16,-2-2 8-16,-1 3 34 15,-3-3 13-15,-1 0 13 16,0 0 6-16,0 0-3 16,0 0 13-16,0 0-29 15,0 0-122-15,-5 0-131 16,-1-3-925-16</inkml:trace>
  <inkml:trace contextRef="#ctx0" brushRef="#br0" timeOffset="164088.7">11428 11197 614 0,'0'0'1601'16,"0"0"-1269"-16,0 0-241 16,0 0 13-16,0 0-71 15,0 0-33-15,0 0-25 16,37-65-19-16,-24 34-32 16,0-4 5-16,0 0-6 15,-4 0 69-15,-2 4-87 16,-4 6 8-16,-1 4 69 0,-2 5 18 15,0 7 30-15,0 5 54 16,0 4-16-16,0 0 33 16,0 0-95-16,0 10 2 15,0 10 4 1,0 7 12-16,0 6 26 0,0 5 7 16,0 5-44-16,0 1 48 15,0-3-61-15,0-4 0 16,0-2 12-16,0-7-11 15,0-5-1-15,0-7-15 16,0-5-70-16,0-2 6 16,2-2-85-16,-1-4-71 15,-1 0-248-15,2-1-157 0</inkml:trace>
  <inkml:trace contextRef="#ctx0" brushRef="#br0" timeOffset="164470.17">11657 10967 1844 0,'0'0'512'0,"0"0"-461"15,0 0 19-15,0 0 22 16,0 0-51-16,-3 101 12 15,3-60-29-15,6 2-5 0,6 0 26 16,1-10-45-16,4-6 6 16,0-10-6-16,1-11 1 15,0-6 24-15,4-5-25 16,0-16-3-16,-2-9-4 16,-5-3-17-16,-5 2-1 15,-6-2-2-15,-4 6 8 16,-4 0 5-16,-14 3 14 15,-4 8 0-15,-5-2 12 16,2 9-6-16,2 3 13 16,3 4-19-16,4 2-14 15,0 8-46-15,6 6-245 16,0 2-323-16</inkml:trace>
  <inkml:trace contextRef="#ctx0" brushRef="#br0" timeOffset="164894.16">11448 11506 1989 0,'0'0'568'0,"0"0"-459"0,0 0 5 16,0 0-6-1,0 0-51-15,0 0 1 0,99-36-58 16,-64 29 0-16,0 1 21 15,0 3-19-15,-2 1 32 16,-1 2-34-16,-4 0 0 16,-3 0 9-16,-1 2-9 15,-6 4 0-15,-1-1 0 0,-2-2-12 16,15-2-399 15,-30-1 37-31,0 0-432 0</inkml:trace>
  <inkml:trace contextRef="#ctx0" brushRef="#br0" timeOffset="165413.62">11614 11625 1696 0,'0'0'509'0,"0"0"-407"15,0 0-18-15,0 0 32 16,0 0-106-16,0 0-2 16,0 0 26-16,-34 86 27 15,30-62 2-15,3 2-19 16,1-5-38-16,0-5 30 15,0-5-36-15,5-8 0 16,7-3 0-16,3 0 0 16,3-8 0-16,2 2-13 15,-2 0 13-15,1 6-15 16,-2 0 15-16,-2 11 0 16,-46 166 274 46,8-164-244-62,-2-6 41 16,0-1-38-16,1-2-32 15,4 0 49-15,6-1-50 16,2-3 6-16,3 3-6 16,5-3-3-16,2 0-13 15,2 0-91-15,0 0-96 16,0-17-36-16,0 0-263 15,0 0-325-15</inkml:trace>
  <inkml:trace contextRef="#ctx0" brushRef="#br0" timeOffset="165663.95">11563 11647 2386 0,'0'0'628'0,"0"0"-560"16,0 0-12-16,0 0-2 15,0 0-47-15,0 0-7 16,109-34-4-16,-76 34-76 0,-1 0 34 16,-2 0-86-16,-3 7-14 15,0-4-34-15,0 4-83 16,11-3 35-1,-7-4-6-15,-3 0-1236 0</inkml:trace>
  <inkml:trace contextRef="#ctx0" brushRef="#br0" timeOffset="166012.02">12280 11390 2562 0,'0'0'551'0,"0"0"-448"16,0 0 4-16,0 0-25 15,0 0-17-15,0 0-64 16,0 0-1-16,106-8 0 16,-75 8 1-16,1-2-7 15,-4 2-8-15,-1 0-61 16,-5 0 14-16,-6 0-59 16,-4 0-86-16,-8 0-68 15,-4 0-294-15,0 0-625 0</inkml:trace>
  <inkml:trace contextRef="#ctx0" brushRef="#br0" timeOffset="166194.53">12445 11296 1940 0,'0'0'747'0,"0"0"-569"0,0 0-95 16,0 0 89-16,0 0-100 15,-4 99-4-15,4-60-68 16,0 0-36-16,1-1 10 15,2-2-131-15,1-6-28 16,-4-6-66-16,0-7-352 16,0-10-1132-16</inkml:trace>
  <inkml:trace contextRef="#ctx0" brushRef="#br0" timeOffset="167129.07">12895 11114 2129 0,'0'0'511'0,"0"0"-379"15,0 0 33 1,0 0-23-16,0 0-20 0,0 0-104 16,0 0-12-16,-18-43 9 15,24 33-14-15,4 1 7 16,0 4-8-16,-1 2 0 16,-3 3-7-16,0 0 7 15,-3 8-12-15,-3 14 12 16,0 5 0-16,0 10-14 15,-10-4-46-15,-2 2-52 16,2-5 58-16,4-6 2 16,3-2 31-16,3-5 19 15,0-4 2-15,4-2-4 0,8-2 4 16,56 52-2911 78,-74-54 2911-94,-16-3 0 15,7 6 0-15,-2-2 0 16,0 3 0-16,1 5 0 16,-1-2 0-16,2-7 0 15,1-1 0-15,1-1 0 16,5-4 0-16,1-1 2205 15,7 0-1655-15,0 0-422 0,0 0 22 16,0 0-13-16,0 0-110 16,186 125-3224 156,-201-112 3197-157,3-7 0-15,0 8 0 16,0-4 0-1,2-3 0-15,0 0 0 0,0-3 0 16,1-1 0-16,0 0 0 16,-1 0 0-16,5-3 0 15,0 0 0-15,2 0 0 16,-1 0 0-16,3 0 0 16,-1-3 0-16,1 0 5 15,1 3-5-15</inkml:trace>
  <inkml:trace contextRef="#ctx0" brushRef="#br0" timeOffset="169243.29">12808 11372 1425 0,'0'0'498'15,"0"0"-390"-15,0 0 20 16,0 0 26-16,0 0-92 0,0 0-32 15,0 0 29 1,-5 0 23-16,5 0 31 0,0 0-65 16,0 0-33-16,0 0 21 15,0 0-36-15,8 0 6 16,5 0-6-16,3 0 7 16,3 0-1-16,1 0-6 15,1 0-6-15,3 0-1 16,-1 0 7-16,0 0 0 15,138 8-2764 126,-173-8 2764-141,5 0 0 16,-2 0 0-16,-4 0 0 15,0 2 0-15,0-1 0 16,0 6 0-16,6-4 0 16,-6 4 0-16,-1-1 0 15,0 5 0-15,3-6 0 0,-1 6 0 16,1-5 0-16,6-1 0 15,-7 2 0-15,4-1 0 16,-1 0 0-16,2-1 0 16,3-3 0-16,1 1 0 15,-1 0 0-15,1-3 0 16,1 2 0-16,-2 1 0 16,1 0 0-16,0 0 0 15,-2 0 0-15,1 0 0 16,0-1 0-16,0-2 0 15,2 0 0-15,-1 0 0 16,2 0 0-16,-3 0 0 16,1-2 0-16,0 2 0 0,-1-3 0 15,1 3 0-15,-2 0 0 16,1 0 0-16,-1 0 0 16,0 0 0-16,0 0 0 15,0 5 0-15,2-3 0 16,0 1 0-16,1 0 0 15,2-3 0-15,0 0 0 16,0 0 0-16,0 0 0 16,0-3 0-16,0-1 0 15,0-2 0-15,3 3 0 16,0-2 0-16,1 5 0 16,-4 0 0-16,2 0 0 15,-2 0 0-15,0 0 0 16,0 5 0-16,0 1 0 15,0-4 0-15,1-1 0 0,1 0 0 16,-1 1 0-16,3-1 0 16,-2 2 0-16,-2 0 0 15,0 1 0-15,0 0 0 16,0 2 0-16,0 0 0 16,0-2 0-16,0 3 0 15,0-6 0-15,0 1 0 16,1-2 0-16,3 0 0 15,-3 0 0-15,1-2 0 16,2-2 0-16,-4-6 0 16,1 3 0-16,-1-2 0 0,0 4 0 15,0-1 0-15,0 4 0 16,-1 0 0 0,-6-1 0-16,0 3 0 0,2-3 0 15,3 3 1255-15,2 0-942 16,0 0-208-16,0 0 24 15,0 0-22-15,0 0-77 16,0 0 23-16,0 0 26 16,0 0 15-16,0 6-27 15,0 4-1-15,0 4 48 16,0 3-62-16,0 5-29 16,0 3 35-16,0 4-57 15,-1 1 0-15,1-2 1 16,0-1 5-16,0-7-10 0,0-4 3 15,0-6-27 1,0-10 18-16,1 0-75 0,4 0-1 16,4-13 10-16,2 4 30 15,1-2 38-15,2 4 0 16,0 4 7-16,1 0 6 16,1 3-5-16,-3 0 13 15,0 10 14-15,1 7 7 16,-5 2 63-16,1 1-43 15,-1 4-18-15,-2-2 12 16,-2 2-33-16,-5 0-16 16,0-1-7-16,0 1 7 15,-4-5 9-15,-6 2-9 0,-3 0 0 16,-2-5 13-16,0-2-13 16,0-7 27-1,-2-4 33-15,0-3-22 0,-1 0 43 16,1-7-53-16,1-6 1 15,2-1 38-15,4 4-34 16,2-1-3-16,3 2-30 16,3 2-8-16,1 1-2 15,1 1-78-15,0 2-29 16,0 0-44-16,0-4-67 16,0 1-116-16,1-2-526 0</inkml:trace>
  <inkml:trace contextRef="#ctx0" brushRef="#br0" timeOffset="169575.71">12862 11572 2234 0,'0'0'493'0,"0"0"-384"0,0 0-15 16,0 0 25-16,0 0-23 15,0 0-81 1,0 0 2-16,76 44-17 0,-47-40-3 15,0-4-41-15,0 0-107 16,1 0-36-16,9 0-136 16,-7 0-140-16,-10 0-63 0</inkml:trace>
  <inkml:trace contextRef="#ctx0" brushRef="#br0" timeOffset="172330.75">12845 10908 1446 0,'0'0'562'0,"0"0"-415"16,0 0 9-16,0 0 10 16,0 0-1-16,0 0-98 15,0 0-40-15,-25-12 67 16,25 12-28-16,0 0-8 15,0-2-22-15,0 1-16 16,0-3 48-16,5-1-68 16,7 0 1-16,3 1-21 15,3 0 20-15,1 4-13 16,0 0 7-16,0 2-3 16,-2 12-6-16,-2 1-13 15,-5 4-8-15,-3 4 9 16,-6 4-37-16,-1 3 32 15,-5 0 19-15,-13 3 10 0,-2-2-11 16,-2-1 14-16,0-3 0 16,5-3 32-16,4-5-1 15,5 1-7-15,3-4-22 16,5-1 11-16,0 0 17 16,1 0-30-16,11 0 0 15,1 0 16-15,0 0-7 16,4-1 14-16,1-2-23 15,-2 0 7-15,6-5 10 16,-1-1-17-16,2-4-9 16,90-34-2985 46,-110 32 2994-62,4 0 0 16,-1 0 0-16,1 0 0 15,0 0 0-15,-4 3 0 16,6 11 0-16,-8-1 0 16,-1 8 0-16,0 6 0 15,-10 0 0-15,-17-4 0 16,-11 3 0-16,8 1 0 0,-5 3 0 16,-2 2 0-1,-5 3 0-15,-1 3 0 0,-4 2 0 16,-2 6 0-16,-2 1 0 15,-4 7 0-15,-2 3 0 16,-13 13 0 0,-11 21 0-16,-14 16 0 0,-14 18 0 15,6-8 0-15,18-21 0 16,20-25 0-16,21-28 0 16,9-10 0-16,-6 5 0 15,-5 4 0-15,-6 1 0 16,-5 2 0-16,7-8 0 15,8-10 0-15,9-24 0 16,23 0 0-16,4-3 0 16,0 0 0-16,3-16 0 0,-7-28 0 15,5 8 0-15,3-2 0 16,2 5 0-16,0 0 0 16,0 6 0-16,0 6 0 15,0 15 0-15,0-2 0 16,-3-1 0-16,-7 4 0 15,-2-11 0-15,-3 3 0 16,-12 4 0-16,-4-1 0 16,-6 0 0-16,-5 3 0 15,14 3 0-15,-3 1 0 16,3 0 0-16,0 3 0 16,1 0 0-16,2-3 0 15,2-1 0-15,1-3 0 16,16 0 0-16,-1-3 0 15,5-2 0-15,1-3 0 0,-2-8 0 16,3-4 0-16,14-6 0 16,34-7 0-16,34 7 0 15,7-11 0-15,26-3 0 16,20-1 0-16,-18 15 0 16,-26 27 0-16,-33 3 0 15,-32 3 0-15,-13 0 0 16,23-1 0-16,-27 1 0 15,-2 18 0-15,-4 12 0 16,7 9 0-16,-7-5 0 16,-3 0 0-16,-15 0 0 0,-18 2 0 15,6-6 0 1,1 0 0-16,1-6 0 16,12-12 0-16,-26 15 0 15,9-10 0-15,-9-13 0 0,-3 5 0 16,-8-4 0-16,-5 1 0 15,-4 7 0-15,-4-3 0 16,-2 4 0-16,1-7 0 16,4 10 0-16,2-7 0 15,4-4 0-15,8 4 0 16,5-4 0-16,6-3 0 16,8-3 0-16,17 0 0 0,0 0 0 15,2 0 0 1,-12-9 0-16,-9 2 0 0,1-5 0 15,-6 2 0-15,7-1 0 16,-4 1 0 0,0 0 0-16,-1 3 0 0,-2-3 0 15,4 4 0-15,3-4 0 16,5 2 0-16,16 2 0 16,-1-1 0-16,1-4 0 15,-8 2 0-15,2-1 0 16,2-1 0-16,0 2 0 15,2-1 0-15,-2 4 0 16,-4 1 0-16,4 2 0 16,1 3 0-16,-1 0 0 15,0 0 0-15,1 0 0 0,4 3 0 16,0-3 0-16,4 0 0 16,-3 0 0-16,2 0 0 15,-1 0 0-15,-1 0 0 16,-3 2 0-16,0-1 0 15,0 4 0-15,-1-2 0 16,-1 3 0-16,3-5 0 16,-1 2 0-16,0 0 0 15,1 0 0-15,-1-3 0 16,2 0 0-16,-3 0 0 16,1 0 0-16,-2 0 0 15,-2 0 0-15,5 0 0 16,-1 0 0-16,-2 0 0 15,3 0 0-15,-1 3 0 16,0 0 0-16,1-1 0 0,0 1 0 16,3-3 0-16,0 0 0 15,1 0 0-15,0 0 0 16,1 3 0-16,-1-3 0 16,-1 3 0-16,-2 0 0 15,1-3 0-15,1 1 0 16,-2 2 0-16,2-3 0 15,0 0 0-15,0 0 0 16,0 0 0-16,2 0 0 16,-2 0 0-16,0 0 0 15,2 0 0-15,-2 0 0 16,-4 0 0-16,2 0 0 0,-2 0 0 16,1 0 1618-1,6 0-1129-15,0 0-332 16,0 0 1-16,0 0-6 15,0 0-26-15,0 0-90 0,0 0-10 16,-14 0 68-16,14 0-17 16,0 0-6-16,0 0-13 15,0 0-33-15,0 0 38 16,0 0-63-16,8 0 1 16,9 6 30-16,5-3-19 15,5 2 2-15,3-5-14 16,3 3 12-16,0 0 4 15,3-3-16-15,-3 3 0 0,-1-3-6 16,-2 0 7-16,-2 1-1 16,-4 2 0-1,-1-3 0-15,-3 0-9 0,-3 0 9 16,-4 0-19-16,-1 0 19 16,-4 0-6-1,-3 0 5-15,-3 0-4 0,0 0 2 16,-2 0-27-16,0 0 27 15,1 0-75-15,-1 0-18 16,0 3-34-16,0-3-15 16,0 6-76-16,0 2-101 15,0-1-169-15</inkml:trace>
  <inkml:trace contextRef="#ctx0" brushRef="#br0" timeOffset="172720.56">10440 12778 2215 0,'0'0'579'16,"0"0"-440"-16,0 0 56 16,0 0-87-16,0 0-72 15,0 0 13-15,0 0-43 16,56 0 18-16,-30 0-15 15,3 0-2-15,1 0 7 16,3 0-14-16,2 0-27 16,2 2-21-16,0 1-129 15,9 0-132-15,-11 0-240 16,-4-3-564-16</inkml:trace>
  <inkml:trace contextRef="#ctx0" brushRef="#br0" timeOffset="174074.31">11306 12746 1661 0,'0'0'549'0,"0"0"-453"16,0 0 26-16,0 0-48 16,0 0-47-16,0 0-27 15,0 0-20-15,-5 0 19 16,5 0-1-16,0 0 2 16,8 0 29-16,4-3-3 15,5 0 12-15,4-2 12 0,3-1-33 16,4 0 5-1,6 2-13-15,2-2-3 16,6 2 116-16,1 0-87 0,3 1-34 16,-3 3 12-16,1 0-12 15,-5 0 3-15,-1 0-4 16,-4 3 0-16,1-2 3 16,1 2-3-16,-1-3-3 15,4 0 3-15,0 0 1 16,3 0 3-16,0 0-4 15,-2-4 0-15,-2 1-1 16,-2 3 1-16,-3 0-7 16,-3 0 6-16,-3 0 2 15,-2 0-2-15,-1 0 1 16,-3 0 0-16,3 0 1 0,0 0-1 16,5 0 0-1,1 0 4-15,0 0-3 0,2-3 6 16,-2-3-7-1,0 3 0-15,-4 2-3 0,-2-2 3 16,-2 3-1-16,-4 0 1 16,-1 0 0-16,2 0 9 15,0 0-9-15,3 0 0 16,3 0 18-16,3 0-18 16,2 0 11-16,2-7-7 15,-2 3 2-15,-2 1 3 16,-5 0-9-16,-5 0 0 15,-4 3-4-15,-7 0 4 0,0 0 0 16,-4 0 1-16,1 0-1 16,1 0 57-16,0 0-36 15,5 0-3-15,4 0 27 16,2 0-17-16,2-4 11 16,3 0-37-16,-4 1 11 15,-3 3-2-15,-5-3-11 16,-4 3 0-16,-4 0-11 15,-1 0 11-15,0 0-22 16,-13 0-61-16,-16 0-130 16,3 3-51-16,-1 0-571 0</inkml:trace>
  <inkml:trace contextRef="#ctx0" brushRef="#br0" timeOffset="175094.2">12073 13000 1174 0,'0'0'219'0,"0"0"-173"16,0 0 17-16,0 0 75 15,0 0-26-15,0 0 14 16,0 0 7-16,-4-6 33 0,4 3-59 15,-1 0-39-15,1-2 32 16,0 2-43-16,-2 0-39 16,2 0-12-16,0-1-5 15,0 1 49-15,-1 3-16 16,1 0 2-16,0 0 22 16,0 0-34-16,0 0 3 15,0 0-4-15,0 0-21 16,0 13 50-16,0 1-4 15,0 5-8-15,0 2 14 0,0 2-31 16,0 1-7-16,0 3-16 16,0-1 14-16,0-2 0 15,0-3-14 1,0-4 0-16,0-4-5 0,-2-7 6 16,2-3-1-16,0-3 0 15,0 0 3-15,0-3-13 16,0-8 10-16,5-2-17 15,6 1 17-15,3 2-12 16,1 2 11-16,1 2 1 16,0 3 0-16,-1 3-12 15,-2 0 12-15,1 9 0 16,-3 7 20-16,-2 3-2 16,-1 3 11-16,-1 2-24 15,-3-1 4-15,-1 4 36 0,-2 0-44 16,-1-3 6-16,0-5 16 15,0 0-5-15,-10-4 6 16,0-2-24-16,-3-6 1 16,-1 3 44-16,-1-7-33 15,2-3 23-15,3 0 21 16,0 0 0-16,3 0 23 16,2 0-55-16,1 0-22 15,3 0 22-15,-1-3-24 16,1 0-18-16,-1-1-12 15,1 4-33-15,1-4 13 16,0 1-48-16,0-4-58 16,0 1-46-16,0-12-65 15,0 5-121-15,1-1-404 0</inkml:trace>
  <inkml:trace contextRef="#ctx0" brushRef="#br0" timeOffset="175347.51">12108 13013 1945 0,'0'0'681'16,"0"0"-520"-16,0 0-19 0,0 0-28 15,0 0-59 1,0 0-49-16,0 0 3 15,94-33 9-15,-69 33-18 0,1 0-15 16,-2 0 5-16,-2 6-63 16,-3 2-31-16,-3 2-45 15,-3 4-112-15,-6-5-116 16,-4-5-904-16</inkml:trace>
  <inkml:trace contextRef="#ctx0" brushRef="#br0" timeOffset="176906.57">11411 12428 707 0,'0'0'1623'16,"0"0"-1160"-16,0 0-240 15,0 0-24-15,0 0-48 16,0 0-7-16,0 0-114 0,3-18-18 16,11 12 16-1,3-3-8-15,1 5 12 0,2 4-32 16,1 0 0-16,0 0-27 16,2 0 10-16,1 7-107 15,2 2-57-15,6-6-152 16,-5 2-235-16,-5-5-632 15</inkml:trace>
  <inkml:trace contextRef="#ctx0" brushRef="#br0" timeOffset="177274.15">11745 12478 2143 0,'0'0'516'15,"0"0"-435"-15,0 0 67 16,0 0-95-16,0 0-35 0,0 0-18 16,47-101 8-16,-33 68-13 15,-4 0 5-15,-2 6 0 16,-3 3-7-16,-2 8 7 16,0 1 0-16,0 9 7 15,-3 4-5-15,1 1 43 16,1 1-45-16,-1 0-5 15,2 6 5-15,3 12 46 0,-2 5 4 16,3 8 4-16,-3 5-33 16,1 4 52-1,-2 4-72-15,0-1 0 0,1-7 6 16,-1-5-7-16,-1-4-20 16,1-10-55-1,1-4-127-15,-3-13-4 0,1 0-259 16,-2 0-261-16</inkml:trace>
  <inkml:trace contextRef="#ctx0" brushRef="#br0" timeOffset="177645.16">12026 12290 1964 0,'0'0'616'0,"0"0"-494"16,0 0 12-16,0 0 76 16,-25 104-118-16,25-67-54 15,0-1-11-15,3-6-26 16,9-9 25-16,107-202-17 125,-137 172-19-125,1 4-1 0,2 2-50 16,3 3-19-16,4 0-107 15,2 0-47-15,5 0-268 16,1 0-533-16</inkml:trace>
  <inkml:trace contextRef="#ctx0" brushRef="#br0" timeOffset="178234.78">12338 12395 2065 0,'0'0'601'16,"0"0"-432"-16,0 0-42 15,0 0-2-15,0 0-71 16,0 0 23-16,0 0-76 15,81 0 1-15,-55-1 13 16,0 1-15-16,86 10-3236 94,-123-23 3236-79,-3-1 0-15,1-2 0 16,0-1 0-16,0-2 0 16,4 5 0-16,2 1 0 15,1 2 0-15,3 1 0 16,2 7 0-16,-3 0 641 16,4 3 1168-16,0 0-1489 15,0 0-256-15,0 0 84 16,0 0-21-16,-2 76-68 0,8-41-34 15,-3 4-23 1,0 1 22-16,-2-4-24 0,-1-1-8 16,0-5-4-16,0-7-99 15,3-2-90-15,1-7-19 16,2-9-116 0,-2-2-364-16</inkml:trace>
  <inkml:trace contextRef="#ctx0" brushRef="#br0" timeOffset="180339.34">12808 12317 1761 0,'0'0'936'0,"0"0"-662"16,0 0-137-16,0 0-21 15,0 0 18-15,0 0-131 16,0 0 9-16,0-46-13 16,12 42 2-16,-2 1 3 15,0 3-4-15,-2 3 0 16,-3 17 0-16,-3 10 0 16,-2 3 0-16,-2 11-6 15,-13-1 8-15,2-2-4 16,-1-4-45-16,4-7-37 15,7-3 60-15,3-11-50 16,0-8 19-16,316-62-3032 78,-289 51 3087-78,3 3 0 16,2 0 0-16,1 0 0 15,6 0 0-15,2 0 0 16,3 9 0-16,1 9 0 16,0 9 0-16,0 8 0 0,-2-8 0 15,-1 4 0 1,-3 2 0-16,-6 1 0 0,-2 2 0 16,-8 4 0-16,-15 5 0 15,-1 1 0-15,1 1 0 16,7 4 0-1,0-2 0-15,0 5 0 0,8-3 0 16,-14 2 0-16,1-3 0 16,5 1 0-16,-1 1 0 15,-3-1 0-15,-2-3 0 16,-6-2 0-16,-3 1 0 16,0-4 0-16,-23-2 0 15,-15 2 0-15,-4-6 0 16,11-1 0-16,1-5 0 15,3-1 0-15,2-4 0 0,17-18 0 16,1-2 0 0,1-3 0-16,2-2 0 0,1-1 0 15,-7 3 0-15,3-3 0 16,2 0 0-16,3 0 0 16,2-10 0-16,0-3 0 15,0-4 0-15,0 0 0 16,0-3 0-16,5 2 0 15,2-1 0-15,0 0 0 16,1 2 0-16,0 0 0 16,1 3 0-16,-1 4 0 15,-2 4 0-15,-3 6 0 16,3-5 0-16,-3 5 0 16,1 0 0-16,-1 0 0 0,-1 0 0 15,-1 5 0-15,2 1 0 16,0 2 0-16,-2-6 0 15,2 5 0-15,3 0 0 16,-2-4 0-16,2 4 0 16,-2-3 0-16,3-1 0 15,0-3 0-15,-2 3 0 16,0-3 0-16,3 0 0 16,-5 0 0-16,1 0 0 15,-4 0 0-15,0 0 0 16,0 0 0-16,0-5 0 15,0-3 0-15,0-3 0 16,0-5 0-16,0-10 0 16,0-9 0-16,0-3 0 15,0-8 0-15,0 46 0 0,0-9 0 16,-7-2 0-16,-11-13 0 16,-14 2 0-16,-15 2 0 15,-15-11 0-15,-4 17 0 16,-1-12 0-16,38-1 0 15,29-6 0-15,0-4 0 16,-3-7 0-16,0 17 0 16,-7-3 0-16,5 5 0 15,5 4 0-15,0-3 0 16,1 0 0-16,11 0 0 16,8-1 0-16,-5-5 0 0,12-2 0 15,1-1 0 1,-17 0 0-16,7 3 0 15,-2 6 0-15,-2 5 0 16,-4 11 0-16,-3 2 0 0,-4-1 0 16,1-9 0-16,-4 5 0 15,0-2 0-15,0-1 0 16,0 1 0-16,0-3 0 16,0 2 0-16,-10 1 0 15,-11-7 0-15,-9 10 0 16,-12 3 0-16,14 0 0 15,1 4 0-15,6 0 0 0,14-1 0 16,3 0 0 0,-6-5 0-16,6 2 0 0,4-7 0 15,0-2 0-15,0-6 0 16,9 8 0-16,1 0 0 16,0-3 0-1,2 4 0-15,-2-1 0 0,0 1 0 16,0-1 0-16,0-2 0 15,-1 2 0-15,-1 1 0 16,-2 7 0-16,0-2 0 16,-3 5 0-16,0 3 0 15,-3 0 0-15,0 9 0 16,0 5 0-16,-8-4 0 0,-3-4 0 16,-2 2 0-1,0-5 0-15,3-3 0 0,0 0 0 16,2 0 0-1,3 0 0-15,2-3 0 0,3-3 0 16,0 1 0-16,0 2 0 16,0 0 0-16,0 0 0 15,0 0 0-15,0 2 0 16,-4 1 0-16,-2 0 0 16,-1 0 1517-16,7 0-1163 15,0 0-196-15,0 0 25 16,0 0-12-16,0 0-33 15,0 0-56-15,0 0-15 16,-24 0 57-16,24 0 0 16,0 0-9-16,0 0-1 15,0 0-41-15,0 0 38 16,0 0-53-16,0 0-14 0,0 0 28 16,0 0-53-16,0 0-5 15,10 0-14-15,7 0 7 16,7 0 20-16,2 0-27 15,6 1 0-15,0 2 2 16,-1-3-1-16,1 3-1 16,-3 0 0-16,-1 0 7 15,-3-3-8-15,-3 0 1 16,-2 2 0-16,-3-2-2 16,-4 0 3-16,-3 0-2 0,-5 0 1 15,-2 0 0-15,-1 0-15 16,-2 1 15-1,0-1-21-15,0 0 9 16,0 0-45-16,0 5-40 16,-3-2-35-16,-7 0-122 0,-5 10 10 15,-1-5-234-15,3 2-97 0</inkml:trace>
  <inkml:trace contextRef="#ctx0" brushRef="#br0" timeOffset="180790.33">13482 12836 2074 0,'0'0'592'16,"0"0"-467"-16,0 0 80 0,0 0 5 15,0 0-87-15,0 0-10 16,0 0-29-16,55 7 2 16,-32-3 44-16,3-1-64 15,0 0-25-15,1 1 11 16,-1-1-31-16,3-3 18 16,-4 0-39-16,1 0-9 15,90 41-3943 32,-116-38 3952-31,0 0 0-16,-2 3 0 15,1-2 0-15,-1 13 0 16,1-8 0-16,1 15 0 16,-4 6 0-16,2 7 0 15,1-37 0-15,1 44 0 16,-2-1 0-16,2 5 0 15</inkml:trace>
  <inkml:trace contextRef="#ctx0" brushRef="#br0" timeOffset="181112.95">13719 13742 0 0,'-2'6'0'0,"1"-4"0"16,-3 3 0-16,2-2 0 15,2 3 0-15,-3-1 0 16,2 0 0-16,-1-2 0 16,0 3 0-16,2-1 0 15,0-2 0-15,0-3 0 16,0 0 0-16,0 0 0 16,0 0 0-16,0 0 0 15,0 0 0-15,0 6 0 16,0-4 0-16,0-1 0 15,0 0 0-15,0-1 0 0,0 0 0 16,0 0 0 0,0 3 0-16,0-3 0 0,0 0 0 15,0 0 0-15,0 0 0 16,0 0 0-16,0 0 0 16</inkml:trace>
  <inkml:trace contextRef="#ctx0" brushRef="#br0" timeOffset="182055.89">13841 13711 0 0,'0'0'0'0,"0"-1"0"0,0-2 0 16,0 3 0-16,0-3 0 16,0-1 0-16,0 1 0 15,0 3 0-15,0-6 0 16,0 2 0-16,0 1 0 0,0 3 0 16,0-3 0-1,0-2 0-15,0-1 0 0,0 1 0 16,0-3 0-16,0 0 0 15,0-1 0-15,0 2 0 16,0-2 0-16,0 1 0 16,0-1 0-16,0 2 0 15,0-7 0-15,0 5 0 16,-2 2 0-16,1-4 0 16,-1 2 0-16,2-1 0 15,-2 2 0-15,2-4 0 16,0 2 0-16,0-1 0 15,0 2 0-15,5-4 0 0,4-1 0 16,1 4 0-16,4-14 0 16,-2 11 0-16,-2-1 0 15,0 4 0 1,0-4 0-16,-3 4 0 0,-1-2 0 16,0 2 0-16,-3 2 0 15,-1 2 0-15,-2 0 0 16,0 2 0-16,0-2 0 15,0 3 0-15,0-2 0 16,0 2 0-16,-2-3 0 16,0 2 0-16,-1 1 0 15,2-4 0-15,-5-3 0 16,2 4 0-16,-2-1 0 0,2-3 0 16,-3 3 0-16,0 1 0 15,0-2 0-15,-1 2 0 16,-2 2 0-16,1-2 0 15,2 3 0-15,-2 0 0 16,2-2 0-16,1 2 0 16,2 0 0-16,-1 3 0 15,4-2 0-15,-1-3 0 16,0 2 0-16,2 0 0 16,0 0 0-16,0 3 0 15,0-3 0-15,-2 3 0 16,1 0 0-16,-2 0 0 15,1 0 0-15,-2 0 0 16,1 0 0-16,0 0 0 16,1 6 0-16,-1 0 0 15,1-1 0-15,1 0 0 0,-1 3 0 16,2-2 0-16,0 0 0 16,-1 1 0-16,1-1 0 15,-3 2 0-15,2-2 0 16,-2-2 0-16,1 2 0 15,-2 1 0-15,1-7 0 16,0 4 0-16,-3-1 0 16,2 0 0-16,-2 0 0 15,2-3 0-15,-2 3 0 16,3-3 0-16,-1 0 0 16,-2 0 0-16,1 0 0 15,0 0 0-15,4 0 0 16,-4 0 0-16,3-3 0 0,2 0 0 15,0 0 0 1,0-4 0-16</inkml:trace>
  <inkml:trace contextRef="#ctx0" brushRef="#br0" timeOffset="182624.18">13473 9742 0 0,'-91'-114'0'16,"-32"-18"0"-16,83 96 0 16,-127-133 0-16,5 23 0 15,0 3 0-15,3 0 0 16,7 0 0-16,12-2 0 16,1-7 0-16,1-1 0 15,-10 1 0-15,-2 2 0 0,0 8 0 16,4 3 0-16,11 7 0 15,5 3 0-15,7 4 0 16,6 6 0-16,2 2 0 16,5 4 0-16,7 1 0 15,9 1 0-15,15 0 0 16,14 0 0-16,10 2 0 16,8 6 0-16,47 5 0 15,0 6 0-15,9 2 0 16,2-2 0-16,-15 2 0 15,-17-3 0-15,3-3 0 16,-26 11 0-16,4-5 0 16,5-3 0-16,22 0 0 15,-19-12 0-15,2 2 0 16,1 8 0-16,3 16 0 0,0 14 0 16,-2-8 0-16</inkml:trace>
  <inkml:trace contextRef="#ctx0" brushRef="#br0" timeOffset="182940.26">6877 1247 0 0,'58'-14'0'0,"27"8"0"16,-57 2 0-16,76-1 0 0</inkml:trace>
  <inkml:trace contextRef="#ctx0" brushRef="#br0" timeOffset="183007.16">8099 1145 0 0,'127'-14'0'0,"20"4"0"16</inkml:trace>
  <inkml:trace contextRef="#ctx0" brushRef="#br0" timeOffset="183062.28">9483 997 0 0,'85'-9'0'0</inkml:trace>
  <inkml:trace contextRef="#ctx0" brushRef="#br0" timeOffset="183142.24">10706 890 0 0,'120'-12'0'0,"16"5"0"16,-100-2 0-16</inkml:trace>
  <inkml:trace contextRef="#ctx0" brushRef="#br0" timeOffset="183211.05">12028 764 0 0,'118'-13'0'0,"26"5"0"0</inkml:trace>
  <inkml:trace contextRef="#ctx0" brushRef="#br0" timeOffset="183299.82">13042 695 0 0,'129'-11'0'0,"0"2"0"0,-93 2 0 15,138-4 0-15</inkml:trace>
  <inkml:trace contextRef="#ctx0" brushRef="#br0" timeOffset="187656.2">15470 6 0 0,'0'0'0'16,"-1"0"0"-16,-8 0 0 15,-3 0 0-15,-2 0 0 16,-7 0 0-16,20 0 0 15,-38 0 0-15,-7 0 0 16,-9 0 0-16,1 0 0 16,21 0 0-16,-1 0 0 0,2 0 0 15,-1 0 0 1,-1 0 0-16,-1 0 0 0,0 9 0 16,2 17 0-16,33 11 0 15,-8 23 0-15,-4 17 0 16,2-2 0-16,1-16 0 15,-24 1 0-15,16 4 0 16,4-2 0-16,4-6 0 16,5-5 0-16,4-5 0 15,0-1 0-15,3 3 0 16,20 0 0-16,10 3 0 16,5-2 0-16,-25 4 0 15,29 2 0-15,6 16 0 16,0 24 0-16,16 19 0 0,13 17 0 15,15 6 0 1,3-11 0-16,-2-13 0 16,-2-12 0-16,-13-15 0 0,-1 2 0 15,-5 4 0-15,-10 4 0 16,-5 6 0-16,-11 5 0 16,-4 8 0-16,-5 5 0 15,-3 4 0-15,-4-4 0 16,-30-10 0-16,0-8 0 15,5-12 0-15,6-6 0 16,-1-1 0-16,0-3 0 16,14 1 0-16,-4-1 0 0,0 2 0 15,-5 1 0-15,-1 3 0 16,-3-2 0-16,-5 2 0 16,1-16 0-1,-3-12 0-15,-4-60 0 0,0-12 0 16,0-1 0-16,0 22 0 15,0 14 0-15,-7 58 0 16,-3-13 0-16,-4-10 0 16,-7 10 0-16,-4 13 0 15,12 13 0-15,-21 9 0 16,-6 3 0-16,-7-36 0 16,-4 1 0-16,-4 1 0 15,-1 3 0-15,1-1 0 16,5 0 0-16,50-1 0 0,0 0 0 15,-12-4 0-15,-3-2 0 16,-32-2 0-16,0-1 0 16,1 0 0-16,-5-1 0 15,-5 1 0-15,-4-3 0 16,21 2 0-16,2-2 0 16,1 1 0-16,2 1 0 15,-1 0 0-15,-5 12 0 16,4-3 0-16,36 0 0 15,-59 2 0-15,-2-5 0 16,16 8 0-16,0-1 0 16,0-1 0-16,2 1 0 15,1-2 0-15,2 1 0 16,2-3 0-16,-4 10 0 16,-7 11 0-16,-9 17 0 0,-13 18 0 15,-4 5 0-15,2-7 0 16,6-13 0-16,15-27 0 15,52-26 0-15,-2-12 0 16,-11-10 0-16,2 1 0 16,-3 6 0-16,-34 7 0 15,13 9 0-15,25 4 0 16,-2-3 0-16,-7-3 0 16,1-6 0-16,2-3 0 15,0-8 0-15,4-6 0 16,2-34 0-16,10-4 0 15,-3 4 0-15,3 0 0 16,0 0 0-16,0 15 0 16,19-15 0-16,16-37 0 15,21-43 0-15,35-50 0 0,39-62 0 16,34-37 0-16,5 78 0 16,-91 12 0-16,-21 16 0 15,-10 8 0-15,-14 26 0 16,-33 23 0-16,-10 22 0 15,10 44 0-15,0 18 0 16,5-24 0-16,13-58 0 16,-4 22 0-16,-4-3 0 0,-3-4 0 15,-4-4 0 1,4 15 0-16,0-6 0 0,2-3 0 16,3-4 0-16,8-2 0 15,8-2 0-15,9-2 0 16,-23-2 0-16,1 0 0 15,-2-1 0-15,15-1 0 16,1 0 0-16,16 0 0 16,-32 1 0-16,32 0 0 15,-31 1 0-15,14 2 0 16,-1 3 0-16,11 0 0 16,-15 3 0-16,-2 5 0 15,-4-4 0-15,3 3 0 16,-16 0 0-16,-2-1 0 15,-2 4 0-15,0 0 0 0,-5 1 0 16,-5 1 0 0,-1 3 0-16,-1 4 0 0,0 5 0 15,-2 6 0-15,3 24 0 16,-1 0 0-16,1-2 0 16,1 2 0-16,-1-4 0 15,5 4 0-15,-1 0 0 16,4 1 0-1,2 12 0-15,1 9 0 0,0-14 0 16,0 6 0-16,6 2 0 16,4-3 0-16,-2-2 0 15,2 1 0-15,4 1 0 16,-7-8 0-16,-3-2 0 16,-2-3 0-16,-2 0 0 15,0 0 0-15,0-9 0 0,0-11 0 16,-5-4 0-16,-2-4 0 15,3 8 0-15,-2 2 0 16,0 12 0-16,-3 3 0 16,-2 0 0-16,-9-4 0 15,-5 4 0-15,-7 3 0 16,13 0 0-16,11 0 0 16,-15 11 0-16,20 0 0 15,-8 10 0-15,1 0 0 16,0-12 0-16,3-3 2154 0,7-6-1919 15,0 0-117 1,0 0 45-16,0 0 23 16,0 0 56-16,0 0-132 15,-13 0-22-15,13 0 17 0,0 0-33 16,0 0 15-16,0 0-29 16,0 0-57-16,-1 0 53 15,-2 0-54-15,-13 0-122 16,3 0-129-16,-6-11-591 0</inkml:trace>
  <inkml:trace contextRef="#ctx0" brushRef="#br0" timeOffset="189835.92">14170 12216 1780 0,'0'0'507'0,"0"0"-389"16,0 0 35-16,0 0-51 15,0 0-44 1,0 0 21-16,-12-14 6 0,11 14-1 15,1 0 68-15,-2 0-87 16,2 0-14-16,0 0 18 16,0 0-1-16,0 0 19 15,0 0-52-15,0 0-34 16,0 0 35-16,0 0-36 16,0 0-16-16,0 0 5 15,2 0 11-15,8 0 5 16,3 0-5-16,2 0 0 15,2-3 3-15,2 3-3 0,-2 0 0 16,2 0 0-16,-2 0 6 16,-1 0-8-16,1 0 2 15,-3 0-18-15,-3 0 0 16,-1 3 18-16,-3-1-6 16,-2 1 5-16,-4-3 2 15,-1 0 5-15,2 0-6 16,-2 0 0-16,0 0-12 15,0 0 12-15,0 0-65 16,0 0-18-16,0 0-55 16,0 0-88-16,4 0-89 15,-3 0-201-15,1 0-185 0</inkml:trace>
  <inkml:trace contextRef="#ctx0" brushRef="#br0" timeOffset="190488.07">14543 11959 1051 0,'0'0'1167'0,"0"0"-874"15,0 0-200-15,0 0-19 16,0 0-25-16,0 0-48 15,0 0 11-15,-13-17 13 16,4 17 8-16,1 0 88 16,-4 3-54-16,2 5-4 15,0 5 3-15,3 3-27 16,5 2-3-16,2 2-36 0,0 1 7 16,7 4 10-16,10 2-17 15,3 0-2-15,3 3-4 16,-1 0 12-16,0-3-7 15,-2-1 1-15,-3 1 0 16,-4-6-6-16,-3 2 6 16,-5-2-2-16,-2-2-4 15,-3-2 6-15,0-1 0 16,0-2-48-16,-8-4 13 16,-5-4 17-16,-4-3 18 0,0-3 0 15,-1 0 8 1,3 0-8-16,3 0 37 0,2-6-22 15,5-4-14 1,2-2 53-16,3-3-54 0,0-5 0 16,5-5 0-16,10-7 6 15,1-1 15-15,4-6-21 16,2 1 0-16,-3 1 1 16,-3 0 0-16,-4 3-1 15,-5 4 2-15,-4 5 7 16,-3 4-3-16,0 1-6 15,0 7 0-15,-6 3 9 16,-3 9-8-16,1 1 6 0,-1 0-7 16,1 11-27-16,0 6 26 15,2 9-134-15,2 14-92 16,1-4-46-16,-1-2-406 16</inkml:trace>
  <inkml:trace contextRef="#ctx0" brushRef="#br0" timeOffset="190993.25">14472 12576 2131 0,'0'0'568'0,"0"0"-343"16,0 0-20-16,0 0-85 16,0 0-100-16,0 0-7 15,0 0 7-15,0-7-14 16,12 7-6-16,4-7 34 15,5 3 2-15,3-2 18 16,2-1-37-16,4 1-16 16,-3 2 32-16,0 1-33 15,-2 0 0-15,-3 3-1 16,-4 0 2-16,-3 0-1 0,-2 0 0 16,-3 0-3-16,-1 0-19 15,-4 0 22-15,-2 0-11 16,-1 0 11-16,0 0 0 15,-2 0-12-15,0 0-1 16,1 0-41-16,-1 0 31 16,2 6-77-16,-2 1-59 15,0 6-66-15,0 4-114 16,-10-1-273-16,-2-6-1083 0</inkml:trace>
  <inkml:trace contextRef="#ctx0" brushRef="#br0" timeOffset="191486.5">14611 12847 1217 0,'0'0'948'15,"0"0"-689"-15,0 0-113 16,0 0-34-16,0 0 4 15,0 0-103-15,0 0-13 16,-6 13 63-16,6 14 18 16,0 3-15-16,2 3-31 15,1-3-26-15,1-6 18 16,2-4-27-16,1-7 0 0,0-7 3 16,5-1-1-16,2-5-2 15,1 0 0-15,2 0 1 16,1 0 9-16,0 3-10 15,-3 3 0 1,-1 1-1-16,-4 4 2 0,-4 5 27 16,-2-2 0-16,-4 2-22 15,0 5 60-15,0-5-54 16,-10 0 6-16,-2 4 23 16,-3-5 3-16,0-3 27 15,1-2-11-15,3-3-12 16,3-6 60-16,1 2-90 0,4-3-11 15,-1 0-7-15,2 0-10 16,-1 0-91-16,2-11-68 16,-1 1-27-16,0-7-11 15,2-2-59-15,0-8-67 16,0 4-287-16,0 3-945 0</inkml:trace>
  <inkml:trace contextRef="#ctx0" brushRef="#br0" timeOffset="191691.28">14668 12867 2089 0,'0'0'631'16,"0"0"-440"0,0 0-30-16,0 0-84 0,0 0-44 15,0 0-2-15,85-27-31 16,-59 27-6-16,-3-1-34 15,-3 1-92-15,-2 0 11 16,2 0-70-16,-6 1-142 16,-4 6-367-16</inkml:trace>
  <inkml:trace contextRef="#ctx0" brushRef="#br0" timeOffset="194440.93">16486 672 1729 0,'0'0'530'16,"0"0"-304"-16,0 0-12 16,0 0 23-16,0 0-48 15,0 0-65-15,0 0 23 16,-5 0 28-16,5 0-41 0,0 0 28 15,0 0-107 1,0 0-31-16,0 0 5 16,0 2-23-16,0-1-6 0,0 2-18 15,14 1 18 1,2 1-12-16,6 0 12 0,3-1 0 16,0 1-1-16,-2-3-3 15,-2 1-5-15,-3 0-65 16,-1 0-55-16,0 1 0 15,-3-3-97-15,3 2-36 16,3-3-75-16,-3 0-254 16,-4 0-563-16</inkml:trace>
  <inkml:trace contextRef="#ctx0" brushRef="#br0" timeOffset="194821.26">16844 788 1967 0,'0'0'571'15,"0"0"-389"-15,0 0 39 16,0 0-42-16,0 0-90 16,0 0-82-16,0 0 17 15,70-83-24-15,-48 53-3 16,-4 2-10-16,-4 5 13 15,-7 6 0-15,-1 9 6 0,-5 3-6 16,-1 5 81-16,0 0-45 16,0 2-36-16,0 12 24 15,0 10-22-15,0 8 7 16,-1 3-9-16,-1 1 18 16,2-2-3-1,0 0-15-15,0-4 0 0,0 0-20 16,0-3-4-16,0-3-70 15,2-5-50-15,1-5-98 16,11-14 3-16,-5 0-259 16,5 0-92-16</inkml:trace>
  <inkml:trace contextRef="#ctx0" brushRef="#br0" timeOffset="195104.91">17172 726 2070 0,'0'0'504'0,"0"0"-380"0,0 0 140 16,0 0-83-16,-58 103-67 16,58-73-42-16,0-3-53 15,9-6-10-15,12-6-9 16,7-8 0-16,2-7-18 16,-1 0 18-16,-2-9-26 15,-6-7 26-15,-8-5 0 16,-10 0 9-16,-3-2-9 15,0 2 0-15,-13 0-4 16,-2 5 4-16,-1 2-3 16,6 4-3-16,2 7-20 15,5 0-38-15,1 1-150 16,2 0-127-16,0 2-324 0</inkml:trace>
  <inkml:trace contextRef="#ctx0" brushRef="#br0" timeOffset="195422.14">17490 802 2237 0,'0'0'656'0,"0"0"-512"16,0 0-33-16,0 0 3 16,0 0-4-16,0 0-107 15,0 0 6 1,74 0 2-16,-41 0-10 0,1 0-2 16,-4 0-7-16,-5 0-91 15,-5 0 35-15,-6 0-128 16,-4 0-43-16,-10 0-54 15,0 0-375-15,0 0-417 0</inkml:trace>
  <inkml:trace contextRef="#ctx0" brushRef="#br0" timeOffset="195595.63">17651 699 2181 0,'0'0'471'0,"0"0"-393"16,0 0 108-16,0 0-3 15,-20 101-92-15,20-62-91 16,0 0 18-16,2 0-37 16,8-4-65-16,2-4-134 15,-1-4-23-15,-1-9-121 16,-4-9-520-16</inkml:trace>
  <inkml:trace contextRef="#ctx0" brushRef="#br0" timeOffset="196020.02">17990 696 2286 0,'0'0'494'16,"0"0"-314"-16,0 0 52 16,0 0-11-16,0 0-53 15,0 0-120-15,0 0-24 16,33-44-24-16,-14 42-21 16,-3 2 6-16,-2 0-4 0,-6 13-2 15,-8 12 19-15,0 9 2 16,-15 3 5-16,-9 4-5 15,-2-3 0-15,4-7-12 16,6-5 12-16,7-8-1 16,6-5 0-16,3-4-14 15,0-1-6-15,7-4 20 16,6 1-7-16,5-2 7 16,2-3 1-16,4 0-56 15,4 0-111-15,-3 0-214 0,-8-6-306 16</inkml:trace>
  <inkml:trace contextRef="#ctx0" brushRef="#br0" timeOffset="197796.42">18531 696 1793 0,'0'0'487'0,"0"0"-373"0,0 0 69 16,0 0-19-16,0 0-58 15,0 0 45-15,0 0-45 16,0 5-3-16,0-5 27 16,0 1 11-16,0-1 21 15,0 1-36-15,0-1-73 16,0 0 58-16,0 0-84 16,0 0-6-16,0 0 10 15,0 0-23-15,0 0 1 16,6 2-9-16,1 1 0 15,4 0 0-15,4 0 0 16,4 2 0-16,2-2 19 16,3 1-10-16,0-1 19 15,0-2-28-15,0 1 0 16,-1-1-6-16,-3-1 7 16,0 0-1-16,-4 0 2 0,-2 0 15 15,-3 0-17-15,-4 0 0 16,-1 0 0-16,-3 0 0 15,0 0 0-15,-2 0 0 16,2 0 0-16,-2 0 0 16,-1 0 0-16,2 0 0 15,-2 0 0-15,0 0 0 16,0 0 0-16,0 0 0 16,0 0 0-16,0 0 0 15,0 0 0-15,0 0-51 0,0 0-162 16,0 0-105-1,-7 10-153-15,-3 1 100 0,0-3-604 0</inkml:trace>
  <inkml:trace contextRef="#ctx0" brushRef="#br0" timeOffset="198141.25">18652 931 2275 0,'0'0'637'0,"0"0"-472"15,0 0 81-15,0 0 61 16,0 0-159-16,0 0-23 0,0 0-113 16,37 1 7-16,-9 1 56 15,6-2-37-15,4 1-14 16,0 1-24-16,-1 1 15 16,-3-2-5-16,-6 2-10 15,-7-1 0-15,-5 1 0 16,-6-2 0-16,-4 1 0 15,-2-1 0-15,-4-1 0 16,0 0 0-16,0 0 0 16,0 0 0-16,0 0 0 15,0 0 0-15,0 0 0 16,2 0 0-16,-2 0 0 16,0 0 0-16,1 0-168 15,-1 0-167-15,0-4-38 16,0-4-251-16</inkml:trace>
  <inkml:trace contextRef="#ctx0" brushRef="#br0" timeOffset="199203.67">19482 503 1855 0,'0'0'476'0,"0"0"-344"0,0 0 27 16,0 0 55 0,0 0-116-16,0 0-30 0,0 0 15 15,-4-9-14-15,1 9 8 16,2 0-50-16,-2 0-9 16,-2 6 32-16,-2 8-49 15,-1 10-1-15,-3 8 23 16,5 7-22-16,2 3 52 15,4 3-53-15,0 0 1 16,4-2 23-16,9-5-15 16,2-1-6-16,2-6 1 15,0-1 2-15,0-3 50 16,-3-3-56-16,0 0 13 16,-2-4 7-16,-2-2-20 15,-1-2 7-15,0-5-7 0,-1-1-39 16,-1-4 24-16,-2-3-79 15,-2 1-33-15,1-4 23 16,-3 0-69-16,3-4-22 16,-1-5-131-16,1-7-625 0</inkml:trace>
  <inkml:trace contextRef="#ctx0" brushRef="#br0" timeOffset="199787.91">19786 853 1350 0,'0'0'1169'0,"0"0"-927"16,0 0-92-16,0 0 51 15,0 0-78-15,0 0-95 16,0 0-5-16,30-62-23 16,-14 32 0-16,0-2 3 15,-3 1-3-15,0-1 0 16,-5 7 7-16,-1 2 8 16,-4 8 46-16,-3 6 2 0,0 3-24 15,0 4 72-15,0 1-86 16,0 1-16-16,1 0 2 15,-1 0-10-15,0 0 10 16,0 0-11-16,0 0 0 16,0 0 0-16,0 0 0 15,0 0 0-15,0 0 7 16,0 0-1-16,0 0 4 16,0 0-10-16,0 0 0 15,0 0 5-15,0 0-5 16,0 0 0-16,0 0-9 15,0 3-31-15,0 12 39 16,0 6-23-16,6 7 24 0,0 5 7 16,-1 6-7-16,0-4 17 15,0 1-17-15,-2-2 15 16,3-1-5-16,-5-6-10 16,3-2-69-16,-3-5-27 15,1-7-67-15,1-4-105 16,4-9-73-16,0-4-271 15,0-11-649-15</inkml:trace>
  <inkml:trace contextRef="#ctx0" brushRef="#br0" timeOffset="200131.2">20116 551 1631 0,'0'0'1032'15,"0"0"-895"-15,0 0-49 16,0 0 147-16,-55 97-85 16,52-57-76-16,3 1-63 15,0-2 4-15,13-5 15 16,7-7-30-16,3-8 0 16,3-8 7-16,2-7-7 15,-4-4 0-15,-2-1 0 16,-5-15 0-16,-5-3-9 15,-5-6 9-15,-7-1-10 16,0-3 9-16,-3-2-14 16,-10 0 9-16,0 4-27 15,1 5 10-15,2 6-3 16,3 6-20-16,3 7-124 0,2 3-106 16,0 0-339-16,2 5-819 15</inkml:trace>
  <inkml:trace contextRef="#ctx0" brushRef="#br0" timeOffset="200339.93">20382 699 2158 0,'0'0'560'15,"0"0"-460"-15,0 0 69 0,0 0 38 16,0 0-122-1,0 0-46-15,0 0-18 0,107 20-21 16,-77-14 0-16,-2-1-79 16,-5 0-172-16,6-2-33 15,-9-3-288 1,-6 0-706-16</inkml:trace>
  <inkml:trace contextRef="#ctx0" brushRef="#br0" timeOffset="200670.39">20675 578 2436 0,'0'0'348'0,"0"0"-158"0,0 0 14 16,0 0-113-16,0 0-37 16,0 0-54-16,0 0-15 15,38-5 14-15,-32 20-52 16,-6 9 17-16,0 8 0 15,-15 6-25-15,-10 6 53 16,-2-2-59-16,4-5 43 16,6-7 18-16,7-9 5 15,8-5 1-15,2-5 0 16,0-4 0-16,9 1 18 16,5-4-18-16,5 1 0 15,3-4-1-15,3-1-44 16,0 0-67-16,8-4-140 0,-6-11-392 15,-3-2-1224-15</inkml:trace>
  <inkml:trace contextRef="#ctx0" brushRef="#br0" timeOffset="200911.23">20873 497 2424 0,'0'0'343'15,"0"0"-205"-15,0 0-102 16,0 0 41-16,0 0 2 16,43 80-54-16,-28-44-8 15,0 6-17-15,-7 6 0 0,-2 3 10 16,-6 3-10 0,0 3-13-16,-19-3-55 0,-6-5-29 15,-3-4-28 1,-16-1-108-16,8-12-301 0,2-14-1430 0</inkml:trace>
  <inkml:trace contextRef="#ctx0" brushRef="#br0" timeOffset="201760.16">19113 786 1874 0,'0'0'516'0,"0"0"-371"16,0 0 26-16,0 0 4 15,0 0-45-15,0 0-66 16,0 0-2-16,2 0 1 16,3 0-38-16,5 0 53 15,1 2-69-15,6 1 0 16,3 1 10-16,4 0-19 16,-1-1-76-16,7 0-162 15,-8 0-298-15,-6-3-589 0</inkml:trace>
  <inkml:trace contextRef="#ctx0" brushRef="#br0" timeOffset="203295.24">21164 743 1942 0,'0'0'620'16,"0"0"-457"-16,0 0 52 0,0 0 50 15,0 0-92-15,0 0-69 16,0 0-1-16,-2 0-19 16,2 0-3-16,0 0-70 15,0 0 13-15,0 0-17 16,5 0-7-16,5 0-25 16,3 0 25-16,6 0-2 15,2 1-79-15,4 6-75 16,-2-2-47-16,8 3-12 15,-8-1-148-15,-4-2-276 0</inkml:trace>
  <inkml:trace contextRef="#ctx0" brushRef="#br0" timeOffset="203493.21">21222 931 2140 0,'0'0'488'16,"0"0"-411"-16,0 0 32 16,0 0-7-16,0 0-56 15,0 0 7-15,88 0-53 16,-59 0-93-16,4-2-86 16,-6-2-199-16,-6-4-501 0</inkml:trace>
  <inkml:trace contextRef="#ctx0" brushRef="#br0" timeOffset="203725.63">21461 775 2123 0,'0'0'593'16,"0"0"-500"-16,0 0-5 15,0 0 20-15,0 0-78 16,0 0 7-16,0 0-37 16,83 1-15-16,-57-1-45 0,-3 0-71 15,3 0-77 1,-7-3-122-16,-6-5-370 0</inkml:trace>
  <inkml:trace contextRef="#ctx0" brushRef="#br0" timeOffset="204170.17">21645 511 1741 0,'0'0'511'0,"0"0"-364"16,0 0-82-16,0 0 32 15,0 0-23-15,0 0-38 16,0 0-6-16,-12 82-20 15,26-55-9-15,0 0 68 0,3 0-48 16,0 0-5-16,-2 1 4 16,0 2 5-16,-2-1 6 15,-3 1-31-15,-1-2 2 16,-2-1 16-16,-3-4-18 16,-2-2-12-16,-2-6 1 15,0-6-48-15,0-3 27 16,-2-6-12-16,-8 0 44 15,-1-6-8-15,-1-10 16 16,2-8-8-16,3-2 19 16,2-1 71-16,5 0 16 15,0 0-39-15,0 3-9 16,2 0 43-16,6 3-82 16,1-1 8-16,-1 3-13 15,-1 1-8-15,0 0-6 16,-4 1-38-16,-2 3-141 0,-1-2-113 15,0 6-261-15,-4 2-574 0</inkml:trace>
  <inkml:trace contextRef="#ctx0" brushRef="#br0" timeOffset="204283.87">21690 637 1798 0,'0'0'362'0,"0"0"-263"15,0 0 1-15,0 0-100 16,0 0-73-16,0 0-431 0</inkml:trace>
  <inkml:trace contextRef="#ctx0" brushRef="#br0" timeOffset="-205542.79">17850 2859 1448 0,'0'0'356'0,"0"0"-216"15,0 0 13-15,0 0-44 16,0 0-72-16,0 0-36 16,0 0 50-16,0 0-11 15,0 1 27-15,-2-1 4 16,2 2-29-16,-1-2 25 15,-3 1-46-15,2 2-21 0,-1 0 47 16,0 1-47 0,-1-1 6-16,1 1-5 0,0-3-1 15,1 2 32-15,-1 0-32 16,0-1 0-16,1 1 38 16,-2 0-23-16,1 2 5 15,1-1 0-15,-3 2-18 16,2 0 25-16,0 0-27 15,-1 0 0-15,1 1 9 16,0-1-8-16,0 2-1 16,-1-1 2-16,1 2 4 0,0 2 19 15,-1 1-25 1,1 3 0-16,-1 2 26 0,3 2-26 16,-3 3 6-16,2-1-5 15,2-2 9-15,-1 1 14 16,-1-2-24-1,1 0 0-15,1-2 12 0,0 2-11 16,0-1 1-16,0-1-2 16,0-1 1-16,0 0 14 15,0 0-15-15,0 0 0 16,0 0 0-16,0 2 0 16,1 1 9-16,-1 1-9 15,2-2 0-15,-2 1 15 16,0 0-15-16,0 1 0 15,0-2 18-15,0 3-6 0,0-3 5 16,0-1-17-16,1 0 9 16,1 0 22-16,2 0-31 15,-3-1 0-15,3 0 11 16,-3 0-11-16,2-1 17 16,1 1-17-16,-2-1 0 15,1 2 5-15,1-2-5 16,-3 4 0-16,2-2 3 15,-1 1-3-15,-1 2 13 16,1 1-13-16,0-2 0 16,0 0 3-16,-1 0-3 15,2-2 0-15,1-1 0 16,-1 0 1-16,1 0 26 0,-3-1-27 16,3-1 6-16,-1 1 45 15,-1-1-49-15,1-1 11 16,-1 1 8-16,1 0-20 15,0-1 22-15,1 1-23 16,-1 3 0-16,0-3 19 16,0 1-18-16,1-1-1 15,-1 0 12-15,3 0-12 16,-3-1 31-16,2 0-31 16,2 2 0-16,-3-3 36 15,3 2-35-15,0-2 11 0,-1 3 3 16,3-1-15-1,-2 2 36-15,-1-2-36 16,1-1 0-16,0 0 17 16,1 0-16-16,0-1-1 0,2 0 14 15,-1-1-14-15,1-1 44 16,0-1-44-16,-2-1 0 16,0-1 35-16,1 0-27 15,-1 0 4-15,1-2-8 16,1 1 7-16,-2-1 17 15,2 1-28-15,-2-2 0 16,2 0 20-16,0 1-20 16,1-1 12-16,0 2-12 15,-1-1 12-15,2-1 31 0,0 0-43 16,-1 2 0-16,1-2 18 16,1 0-18-16,-1 0 7 15,0 0-7 1,0-2 8-16,-1 2 4 15,-1-1-12-15,0-1 0 0,0 1 3 16,1-1-2-16,-2-1 9 16,1 0-10-16,0 0 0 15,0 0 10-15,2 0-10 16,-1 0 0-16,2 0 6 16,0 0-6-16,0-3 11 15,2-1-11-15,-1-1 0 16,-1 1 3-16,-1-2-3 15,1 0-2-15,-2 0 2 16,3-3 0-16,0-3 14 0,-1-2-14 16,0-5 0-16,-1-1 5 15,1-4-5-15,-1 0-6 16,0 1 5-16,-2 1 2 16,-2 3 4-16,0 0-5 15,1 1 0-15,-1 0 0 16,2 0 0-16,-1 0-2 15,1-3 1-15,0-1 2 16,-2-4 6-16,-1-4-7 16,1-4 0-16,-3 1-15 15,2-1 15-15,-4 2-2 16,0 4-4-16,1 2 12 16,-1 5 0-16,0 2-6 0,1-1 0 15,1 2-3-15,2-1 3 16,-1-5 0-16,1 3-1 15,0-6 2-15,0 2 3 16,-1-2-4-16,0 1 0 16,0 4-3-16,-3 4 3 15,0 3 0-15,1 0 12 16,-3 2-11-16,2-3 28 16,-1 0-29-16,0 0 0 15,-2-5 42-15,0 1-41 16,0-4 7-16,0 0-8 15,0-1 9-15,0 4 13 16,0 3-22-16,0 2 0 16,0 1 22-16,0 0-21 0,0-2 13 15,0 2-2-15,0-3-3 16,-2-1 12-16,-1-5-21 16,-2 0 0-16,0-3 24 15,0 0-24-15,1 3 1 16,1 3-1-16,-2 4 11 15,1 2 23-15,1 1-34 16,-1 2 1-16,-2-2 27 16,2 3-27-16,-3-5 11 15,0 2-12-15,0-4 0 16,-1 2 0-16,-2 2 0 16,0-2 0-16,1 2 0 15,-1 3 0-15,1-2 0 0,-1 3 0 16,-3 1 0-16,2 0 0 15,-2 0 0-15,-1 1 0 16,1-1 0 0,-1 2 0-16,1 1 0 0,0-2 0 15,0 4 0-15,-1-1 0 16,2 1 0-16,1 2 0 16,-1-1 0-16,0 2 0 15,1-2 0-15,-1 1 0 16,0-1 0-16,2 2 0 15,-1-1 0-15,1 1 0 16,0-1 0-16,-1 2 0 16,1 0 0-16,-1 0 0 0,1 0 0 15,0 0 0-15,-2 0 0 16,0 0 0-16,1 0 0 16,-1 0 0-16,2 0 0 15,0 2 0 1,0 1 0-16,0-2 0 15,1 2 0-15,1-1 0 0,-2 1 0 16,0 1 0-16,0-1 0 16,-1 3 0-16,-2-1 0 15,2 1 0-15,-1 0 0 16,-1 0 0-16,1 0 0 16,2-2 0-16,0 2 0 0,2 1 0 15,-3-2 0-15,4 4 0 16,-2-1 0-16,-1 1 0 15,2-2 0-15,-3 3 0 16,3-1 0-16,-2-1 0 16,2 2 0-16,-2 1 0 15,0 0 0-15,0 0 0 16,0 0 0-16,0 0 0 16,0-1 0-16,1-2 0 15,3 0 0-15,-1-2 0 16,2-1 0-16,0-3 0 15,2 3 0-15,1 2-110 16,0 4-119-16,2 10-136 16,0-3-191-16,5-3-362 0</inkml:trace>
  <inkml:trace contextRef="#ctx0" brushRef="#br0" timeOffset="-201931.53">20885 2723 1283 0,'0'0'522'0,"0"0"-362"16,0 0 13-16,0 0-23 15,0 0-22-15,0 0-78 16,0 0 14-16,1 0 14 16,-1 0-25-16,0 0 34 15,0 0-32-15,0 0 0 16,0 0 17-16,0 0-45 15,0 0-9-15,0 2-17 16,-5 1 11-16,0 0-3 16,0 2-9-16,0-1-1 0,-2 0-5 15,2 2 6 1,-2 0 0-16,1 2 0 0,1-1 1 16,-1 2-3-16,0-1 2 15,3 2 0-15,-2-2-1 16,0 1 1-16,2 1 0 15,-1 1 0-15,1 2 1 16,1-3 3-16,2 2-4 16,-1 0 0-16,1 0 0 15,-3 1 0-15,3 0 2 16,-1-2-2-16,1 3 1 16,-2-2 11-16,1 0-12 15,1 0 0-15,-2 0 6 16,1 0-5-16,-1 2 14 15,2-1-15-15,-2 2 7 16,0 0 27-16,1-1-34 16,-2 0 1-16,1-1 21 15,0-2-10-15,0-1 18 16,1 1-30-16,-1-2 8 0,1-2 13 16,-1 2-21-16,2-1 0 15,-2-1 9-15,2 2-9 16,-2-1 16-16,2-1-16 15,-1 1 0-15,1-1 2 16,0 1-2-16,0-1 0 16,0 1 5-16,0-1-4 15,0 1 4-15,0-1-5 0,0 1 0 16,0 1 0-16,0 0 0 16,0 0 0-16,0 0 5 15,-2 0-4 1,2 1 7-16,0-2-8 0,0 1 0 15,0-2 2 1,0 2-2-16,0-4 0 0,0 1 0 16,0-1 6-16,0 0-3 15,0-2-3-15,0 2 0 16,0 1-3-16,0 1 3 16,0-1 0-16,0 2-1 15,0 0 2-15,0 0 7 16,0 0-8-16,0 0 0 15,0-2-8-15,0 1 8 16,0-1 0-16,0 1 0 0,0 0 1 16,0 0 4-16,0 2-5 15,0 2 0-15,0-2-2 16,0 2 2-16,0 0 0 16,0 0 0-1,0 1 1-15,0 0 2 0,0 0-3 16,0 0 0-16,0 1-2 15,0-2 2-15,0 2 0 16,0 0 0-16,0-1 1 16,0 0 8-16,0 0-9 15,0 2 0-15,0-2 6 16,0 0-5-16,0 1 0 16,0-1-1-16,0 0 7 0,0 2 7 15,2 1-14 1,-1-2 0-16,1 1 7 0,2-1-6 15,-3-1 16-15,1 2-17 16,-1-2 1-16,3 1 19 16,-2-2-20-16,-1-1 0 15,1-1 3-15,1 2-3 16,-1-1 19-16,1 1-19 16,-1 0 1-16,-1 0 12 15,1 2-13-15,-1-2 0 16,3 2 4-16,-2-1-3 15,1 2 10-15,-1-3-11 16,0 3 0-16,-1-2 0 16,1 0 0-16,1 0 0 0,-1 0 0 15,-2-1 0-15,2-1 24 16,0 1-24-16,1-1 1 16,-2-1 34-16,2 2-35 15,0-3 9-15,0 3 8 16,0-1-16-16,1 1 24 15,-1-1-25-15,0-2 0 16,0 1 12-16,-1 1-11 16,1-4-1-16,-1 2 13 15,1 0-13-15,-1 0 16 16,1-2-16-16,1 1 0 16,-1 1 14-16,2-2-14 15,-2 3 0-15,3-2 11 16,0-1-11-16,1 2 33 15,0-1-33-15,1-1 0 0,0 2 30 16,1-1-30-16,1 2 0 16,-2-1-1-16,2 1 2 15,-2-2 9-15,1 1-10 16,-1-2 0-16,1 0 9 16,-3 0-1-16,2-2-8 15,2 1 0-15,0-2 6 16,1 0 15-16,-1-2-21 15,0 1 0-15,0-2 3 16,0 1-3-16,2-1 0 16,-4 0 0-16,1 0 1 0,0 0 10 15,-1 0-11 1,1 0 0-16,-1 0 5 16,2-1-4-16,-2-4-1 0,1 1 0 15,-1 1 8-15,1-2-8 16,-1 2 0-1,0 0 0-15,1 0-1 0,-2-1 2 16,0 1 4-16,2-3-5 16,-1 0 1-16,3 0 7 15,-3-2-8-15,0 1 0 16,-1-2 3-16,1 1-2 16,-3-1 5-16,2 2-6 0,0-2 0 15,-2 1 6-15,-1-1-6 16,2-1-9-1,-2 1 9-15,3-2 1 0,-2 1 11 16,0-3-12-16,0-1 0 16,0 1 5-16,0-1-5 15,-1 1 0-15,1 2 3 16,-2-2-2-16,1 1 9 16,-1 2-10-16,2-1 0 15,0-1 37-15,-2-2-36 16,2 0 0-16,0-3 12 15,0-1-11-15,2-2 13 16,-2 1-15-16,-2 1 0 16,3 1 4-16,-3 3-3 15,0-2-1-15,-2 4 24 16,3-2-12-16,-2 1 34 0,-1-1-46 16,1-1 2-16,-1 0 28 15,1-4-30-15,0-1 0 16,-2-1 4-16,2 0 2 15,-2 0 9-15,1 3-15 16,1 2 0-16,-1 1 27 16,3 1-25-16,-2 1 8 15,-1 1 5-15,1-1-13 16,-1-1 25-16,1 1-27 16,0-1 0-16,0 0 10 15,-1-3-10-15,1 0 0 16,-2 1 0-16,0-2 9 0,2 1-6 15,-2 2-3 1,1 1 0-16,-1-2-7 0,0 3 14 16,2-2-7-1,-2 0 0-15,0 0 2 0,2-2 19 16,-2 1-21-16,0 0 0 16,0-3-5-16,0 2 11 15,0 1-6-15,0-2 0 16,0 1 8-16,0 2-8 15,0 0 0-15,-2 0 0 16,0 0-9-16,1 0 18 16,-3 0-9-16,3 2 0 15,-3 1 0-15,2-2 0 16,-1 2 0-16,2 2 0 16,-3-1 0-16,2-1 0 0,1 2 0 15,1 0 0-15,-2-1 0 16,1 2 0-1,-1-1 0-15,0-1 0 0,0 0 0 16,-1 0 0-16,2-1 0 16,-2 0 0-16,0 0 0 15,0 0 0-15,2 2 0 16,-2-1 0-16,0 2 0 16,2 0 0-16,-2 0 0 15,-1 0 0-15,1-1 0 0,-2-3 0 16,-2 0 0-16,2 1 0 15,-2 0 0-15,1 0 0 16,1 3 0-16,-2 1 0 16,2 2 0-16,0 0 0 15,2 4 0-15,-2-3 0 16,1 2 0-16,-1 0 0 16,0-2 0-16,-1 2 0 15,-1-2 0-15,1 2 0 16,-1-4 0-16,-2 3 0 15,3-2 0-15,-1 2 0 16,0 1 0-16,1-3 0 16,-1 3 0-16,2-1 0 15,-3 1 0-15,1 0 0 16,-2 0 0-16,1 0 0 16,0 1 0-16,-1 2 0 0,-1-3 0 15,2 0 0-15,-2 0 0 16,2 2 0-16,-2-1 0 15,0 1 0-15,0 0 0 16,-1-3 0-16,1 3 0 16,2-1 0-16,-1 1 0 15,2 1 0-15,0 0 0 16,0 0 0-16,0 0 0 16,-1 0 0-16,1 0 0 15,1 0 0-15,-3 0 0 16,2 0 0-16,1 0 0 15,-3 0 0-15,3 0 0 16,-1 0 0-16,0 0 0 16,3 0 0-16,-2 0 0 15,3 0 0-15,0 0 0 16,-1 0 0-16,3 0 0 0,-1 0 0 16,1 0 0-16,-3-2 0 15,1 1 0-15,-2 1 0 16,-1 0 0-16,0 0-72 15,-4 0-12-15,-8 0-282 16,3 4-110-16,-2 4-235 0</inkml:trace>
  <inkml:trace contextRef="#ctx0" brushRef="#br0" timeOffset="-198847.29">19255 2838 1662 0,'0'0'291'0,"0"0"-66"16,0 0-14-16,0 0-105 15,0 0-48-15,0 0-24 0,0 0 34 16,0-5-16-1,0 5-22-15,0 0 60 16,0 0-59-16,0 0 2 0,0 0-5 16,0 0-27-16,0 5 18 15,0 6-19-15,0 2 2 16,3 4 23-16,1 1-24 16,1 4-1-16,-2 0 12 15,-1 4-12-15,1 1 29 16,-3 0-13-16,2 0-16 15,-2 2 67-15,1 0-55 16,1-2 2-16,2 0 14 16,-1 0-11-16,0 0 9 0,3-2-26 15,-2-1 0 1,3-1 30-16,-2-2-24 0,0 0 11 16,0-2 4-16,-2 1-12 15,-1 0 21-15,0-3-30 16,-2 4 0-1,1-4 36-15,1 1-36 0,-2 1 6 16,2-1 9-16,-1-1-15 16,3 1 30-16,-3 1-30 15,1 0 0-15,-2-1 33 16,2 1-32-16,-2-3 14 16,1 0 6-16,1 1-10 15,0-1 28-15,-2 3-39 16,2-3 1-16,-2 1 12 15,0 2-7-15,1 1-6 0,-1 1 0 16,0 0 8-16,0 0 22 16,0-2-30-16,0 1 0 15,0-2 30-15,0-2-24 16,0-2 2-16,2 2-8 16,1-2 10-16,-1 1 8 15,0-1-18-15,-1 1 0 16,1 0 2-16,-1 0-1 15,1 0-1-15,-2 0 2 16,1 1 11-16,-1 1 23 16,0 1-36-16,0-2 0 15,0 1 23-15,0-4-8 16,0 1 2-16,3 0-17 16,-2-3 7-16,1 0 11 0,-1 0-18 15,1 1 0-15,-1-2 17 16,-1 0-16-16,3-2 20 15,-3 0-21-15,1-2 1 16,1-1 23-16,-2-1-24 16,0-1 0-16,1-1 9 15,-1-2-8-15,0 1 18 16,0-1-19-16,2 0 8 16,-2 0 20-16,0 0-28 15,0 0 0-15,0 0 6 16,0 0-6-1,0 1 7-15,0-1-7 0,0 0 0 16,2 0-1-16,0 0 1 16,1 0 0-16,2 0 4 15,2 2-3-15,0 1 18 0,0-1-19 16,3 1 0-16,0-2-1 16,1 1 1-16,4-2 0 15,0 0 2-15,3 0-1 16,4 0 10-16,3 0-11 15,1 0 0-15,1 0 6 16,4-2-6-16,-3-2-1 16,-1-1 0-16,-3 3 2 15,2 0 7-15,-1 0-8 16,0 1 0-16,2-1-8 16,-1 2 8-16,3 0 0 0,-3 0-1 15,3 0 7 1,-2 0-3-16,-1 0-3 0,-1 0 0 15,-1 0-7 1,-4 0 7-16,-3 0-1 0,-3 0 0 16,-4 0 2-16,1 2 1 15,-3-1-2-15,-3 1 0 16,0-2-6-16,-2 1 6 16,1-1 0-16,-2 0-1 15,1 0 9-15,-2 0-8 16,1 0 0-16,0 0 0 15,-2 0 6-15,0 0-5 0,0 0 13 16,0-3-14-16,0-7 12 16,0 0 9-1,0-1-21-15,0-3 0 0,0-2 2 16,0 0 4-16,0-2-6 16,0-2 0-16,-2-2 1 15,2-2 5-15,-2-3-6 16,1-3-5-16,-1-1 5 15,1-3 0-15,1 2 1 16,0 2-1-16,0 0 1 16,0 2 5-16,0 1-6 15,0 1-4-15,0-2 4 16,4 1 0-16,0-3 8 16,-1-2-8-16,0-2 0 15,-1-1-1-15,-1-1 1 0,2 2-5 16,-3 5-4-16,0 2 18 15,0 3-9-15,0 2 0 16,0 3 1-16,0-1-3 16,0 3 2-16,0-4 0 15,0-1-1-15,-4-2 2 16,1 2 0-16,1-1-1 16,1 0 0-16,-1 4 0 15,2-1 0-15,-2 2 0 16,2 2-1-16,0-1 11 15,0 1-4-15,0-2-6 16,0-1 0-16,0 0-1 16,0-3 1-16,0 1 0 15,0 1-6-15,0-1 12 16,0 3-3-16,0 2-3 0,0 3 0 16,0 1 0-16,0 2 0 15,-2 0 0-15,2 1-1 16,-1 1 7-16,1 0 6 15,-2 0-12-15,1 3 0 16,1 0 15-16,-2 2-14 16,0 0-1-16,2 0 18 15,-2 1-18-15,2-1 0 16,-1-1 0-16,-1 1 0 16,1-3 0-16,-1 0 0 15,2 0 0-15,-2 0 0 0,0-2 0 16,1 4 0-1,-1-1 0-15,-1 2 0 16,1 0 0-16,2 1 0 16,-2 2 0-16,1-3 0 0,-1 3 0 15,-1-3 0-15,-1 1 0 16,1-1 0-16,-3 1 0 16,-3-1 0-16,-1 0 0 15,-2 0 0-15,-3-2 0 16,-1 2 0-16,-3-1 0 15,-1 0 0-15,1-1-15 16,0 2 10-16,-1 1 4 16,-2-1-6-16,2 3 7 0,-2 0-20 15,-1 0 20-15,-1 0-18 16,1 0 18 0,-4 0-1-16,2 0 0 0,-2 3 1 15,0 1 0-15,2-1 3 16,2 0-3-16,0 0-6 15,1-2 5-15,1-1 2 16,0 0 8-16,3 0-9 16,1 0 0-16,2 0 1 15,0 0-1-15,0 1-6 16,-2 2-1-16,0 3 14 16,1-1-7-16,-2 1 0 15,0 2 0-15,2-3 0 16,3 3 0-16,1-3-3 0,2 1 2 15,2-3 2-15,1 0 1 16,2-1-2-16,0 2 0 16,2-3-12-16,0 1 12 15,-1-1-15-15,2-1 14 16,1 2-18-16,1-2-1 16,0 0-85-16,0 1-123 15,0 1-21-15,27-1-201 16,1 3 122-16,3-4-459 0</inkml:trace>
  <inkml:trace contextRef="#ctx0" brushRef="#br0" timeOffset="-195583.95">21957 2817 1510 0,'0'0'348'16,"0"0"-155"-16,0 0 42 16,0 0-68-16,0 0-42 15,0 0-70-15,0 0 11 16,-7-2-2-16,7 2 2 16,0 0 23-1,0 0-27-15,0 0-19 0,0 0 36 16,0 0-65-16,0 0-8 15,0 0 7-15,0 7-13 16,0 1 18-16,0 4-18 16,2 3 0-16,2 2 13 15,-1 3-12-15,0 0 0 16,0 1 16-16,1 0-8 16,-1 2 34-16,0 0-33 0,1-2-9 15,-1 1 34-15,0-1-34 16,1 1 6-16,1-1-7 15,0 0 9-15,0-2 4 16,2 1-13-16,-2 2 0 16,2-1 36-16,-3 2-30 15,3 1 19-15,-2 0 0 16,0 0-24-16,-2-2 32 16,0 2-33-16,3 0 0 15,-3-2 12-15,-1-1-12 16,1 0 1-16,1 0-1 15,-3-2 7-15,2 3 15 16,0-1-22-16,-2-2 0 16,1 0 16-16,-1 1-7 15,1 0 6-15,-1-1-15 0,-1-1 9 16,3 1 2-16,-3 2-11 16,0-2 0-16,1 1 2 15,-1-2-1-15,0-2-1 16,0 1 0-16,0-1 0 15,0 2 5-15,0-1-5 16,0-1 0-16,0 2 6 16,0-1-5-16,0 1 4 15,0 1-5-15,0-1 0 16,0 1 11-16,0-1-11 16,0-1 0-16,0 0 14 0,0 0-6 15,0 0 13-15,0-1-21 16,0 2 1-16,0-1 26 15,0-1-27 1,-1 0 0-16,-2 2 10 0,2-1-8 16,-1 1 25-16,2-2-27 15,-1 1 0-15,-1 0 24 16,-2-2-24-16,3 0 0 16,-1-3 17-16,2 0-11 15,0-1 25-15,-1-2-31 16,1 1 1-16,0-1 28 15,-2 2-28-15,2-1-1 16,-2 2 20-16,2-1-11 0,-1-1 24 16,1 1-33-16,0-2 0 15,0-2 17-15,0 1-17 16,0-1 0-16,0-1-1 16,0 0 2-16,0 0 6 15,0-3-7 1,0 2 0-16,0-4 6 0,1 3-5 15,3-3-1-15,-3 0 3 16,2 1 4-16,1-2 11 16,-1 1-18-16,3-1 0 15,0 0 15-15,2 2-15 16,2-2 0-16,0 0 0 16,4 0 9-16,0 0-6 15,2 0-3-15,2 0 0 0,0 0-4 16,4 0 5-16,1 0-1 15,3 0 0-15,2 1 1 16,2 1 3-16,2 2-4 16,1-1 0-16,3 0-7 15,-3 0 7-15,-1 1-1 16,-4-3 1-16,-3 2 0 16,-3 0-7-16,-2-2 7 15,-2 2-9-15,1-3 1 16,-2 3 8-16,1-3 0 15,-1 0 0-15,1 0-6 16,0 3-8-16,1-3 14 16,-2 0-6-16,-1 0-1 15,-3 0 10-15,1 0-5 16,-6 0 2-16,-1 0 0 0,-3 0-6 16,0 0 6-16,-2 0 0 15,-1 0 0-15,1 0 0 16,0 0 16-16,1 0-16 15,-1 0 0-15,1-3 27 16,-1-6-25-16,2-3 16 16,-3-1 27-16,-1-7-11 15,0-4 16-15,0-6-41 16,0-4 3-16,0-4 0 16,0-1-12-16,0-3 0 15,0 0 0-15,2-1 0 16,-1 1 0-16,1-1 0 15,-2 0 0-15,0-5 0 0,0-3 0 16,0-4 0-16,0-5 0 16,0-5 0-16,0-2 0 15,0 5 0-15,0 4 0 16,0 10 0-16,0 8 0 16,0 7 0-16,0 4 0 15,0 2 0-15,0 3 0 16,-2 1 0-16,1 1 0 15,1 1 0-15,-2 1 0 16,1 2 0-16,-2 2 0 0,2 1 0 16,-1 1 0-16,1 2 0 15,-1 0 0-15,0 2 0 16,2-1 0 0,-1 4 0-16,1 1 0 0,-2-1 0 15,0 5 0-15,0-3 0 16,1 1 0-16,1 1 0 15,-2 0 0 1,2-2 0-16,-1 0 0 0,1 1 0 16,0 0 0-16,0-2 0 15,0 3 0-15,-3-1 0 16,3 1 0-16,0 0 0 16,0 2 0-16,-1-2 0 15,1-1 0-15,0 1 0 16,-2-5 0-16,1 0 0 0,-2-1 0 15,1-3 0-15,-2 0 0 16,1-1 0-16,0-1 0 16,-1 2 0-16,1 0 0 15,-2 0 0-15,2 0 0 16,-2 2 0-16,0-4 0 16,0 2 0-16,-2-2 0 15,2 1 0-15,0-1 0 16,-1 2 0-16,0 0 0 15,3 2 0-15,-1-1 0 16,1 3 0-16,-2-1 0 16,2 2 0-16,-1-1 0 15,0-2 0-15,-2 0 0 16,2 0 0-16,-2-4 0 16,0 0 0-16,1 2 0 0,2 1 0 15,0 2 0-15,-1 2 0 16,2 1 0-16,2 1 0 15,-1 2 0-15,1 2 0 16,0 1 0-16,-2-2 0 16,2 2 0-16,0-1 0 15,-2 1 0-15,2-2 0 16,-2 1 0-16,1-2 0 16,1 1 0-16,-2-1 0 15,0 2 0-15,1 1 0 0,-1-2 0 16,2 2 0-1,-2-1 0-15,-1-1 0 16,0 1 0-16,-3-1 0 0,0 2 0 16,-2-1 0-1,-2 1 0-15,-2 0 0 0,-3 0 0 16,0 0 0-16,-4 0 0 16,0 1 0-16,-1 4 0 15,1 1 0-15,-1-2 0 16,1 1 0-16,0-1 0 15,0-1 0-15,-2 2 0 16,0-4 0-16,-2 2 0 16,0 0 0-16,-3 0 0 0,0 0 0 15,-1 0 0 1,0-1 0-16,2-1 0 16,2 1 0-16,1-1 0 15,2-1 0-15,2 2 0 0,-1 1 0 16,2 0 0-16,4 0 0 15,1-2 0-15,2 2 0 16,2 0 0-16,2-1 0 16,0 1 0-16,2-2 0 15,-2 2 0-15,3 0 0 16,-2-1 0-16,2-1 0 16,-1 1 0-16,1-2 0 15,-1 2 0-15,1-2 0 16,0 0 0-16,2 0 0 15,-2 1 0-15,2-1 0 0,-1 0 0 16,2 1 0 0,0-1 0-16,0 0 0 0,0 0 0 15,0 0 0-15,0 0 0 16,0 0 0-16,0 0 0 16,0 0 0-16,0 0 0 15,0 0 0-15,-11 5-138 16,-4 2-482-16,-11-4-486 15</inkml:trace>
  <inkml:trace contextRef="#ctx0" brushRef="#br0" timeOffset="-97353.77">16524 9745 1020 0,'0'0'848'16,"0"0"-655"-16,0 0-19 15,0 0-37-15,0 0-65 16,0 0-43-16,-3 0-1 15,2 0 60-15,1 0-49 16,0 0 26-16,-2 0 49 0,2 0-51 16,0 0 13-16,0 0 6 15,0 0-36-15,0 0 41 16,0 0-66-16,0 0-12 16,0 0 41-16,0 0-35 15,0 0 3-15,0 0-15 16,0 0 10-16,0 0 19 15,0 0-32-15,0 0 0 16,0 0 1-16,0 0-1 0,9 5 0 16,1-1 0-1,1 3 2-15,3-1 5 0,-1-1-7 16,0 0 0-16,1 0-1 16,-1-2 2-16,0 0 8 15,0 0-9-15,-1-2 0 16,2 0 6-16,-2 1-6 15,-1-1-5-15,-1 1 4 16,2-1 2-16,-2 1 3 16,2 1-4-16,-1-1 0 15,-1-1-2-15,0 2 2 16,0-1-1-16,-3-1-1 16,0 1 4-16,-4-1-1 15,1 0-1-15,-1-1 0 16,-2 2 2-16,1-2-2 15,-1 1-2-15,2-1 1 0,-2 0 2 16,1 2 0-16,-1-2-1 16,-1 0 0-16,2 0 1 15,-2 0-1-15,0 0-15 16,0 0-7-16,0 0-33 16,0 0-7-16,0 0-114 15,0 0-69-15,-2 0-120 16,-6 0-572-16</inkml:trace>
  <inkml:trace contextRef="#ctx0" brushRef="#br0" timeOffset="-96829.58">16570 10055 1971 0,'0'0'573'0,"0"0"-432"0,0 0 37 16,0 0-72-1,0 0-84-15,0 0 23 16,0 0-45-16,-5 6 0 0,13-3 69 16,2 0-26-16,2 0 13 15,3 0 7-15,2-1-27 16,3-1 59-16,1 1-59 16,3-1 2-16,-1 1 31 15,0-2-53-15,-1 1 5 16,2 1-21-16,-5-1 15 15,0 2 0-15,-2-1-15 16,-2-1 0-16,-4 1-1 16,-2-1 7-16,-1 1-3 0,-1-1-3 15,-2-1 0 1,-2 2 5-16,-1-2-5 0,-2 0-44 16,1 0-31-16,-1 0-34 15,3-5-8-15,-3-13-178 16,0 0-222-16,0 3-247 0</inkml:trace>
  <inkml:trace contextRef="#ctx0" brushRef="#br0" timeOffset="-95896.34">17514 7998 1175 0,'0'0'311'0,"0"0"-183"16,0 0-80-16,0 0-48 15,0 0-95-15,0 0-208 0,0 0-753 0</inkml:trace>
  <inkml:trace contextRef="#ctx0" brushRef="#br0" timeOffset="-95348.74">18896 8012 1213 0,'0'0'245'15,"0"0"-165"-15,0 0 25 16,0 0-36-16,0 0-61 16,0 0 27-16,0 0-35 15,0 0-7-15,-4 0 1 0,1 0-80 16,-1 0-222-16</inkml:trace>
  <inkml:trace contextRef="#ctx0" brushRef="#br0" timeOffset="-88509.25">22171 5212 1245 0,'0'0'804'0,"0"0"-603"15,0 0 33 1,0 0-30-16,0 0-62 16,0 0-42-16,-5-3-28 15,5 2-23-15,0 0 51 0,0 1-56 16,0 0 4-16,0 0-3 15,0 0-29-15,0 0 5 16,0 0-21-16,0 0 0 16,0 0-7-16,0 0 7 15,7 0 0-15,8 0 7 16,5 2-7-16,3 1 25 16,6-1-25-16,-1-1 0 0,2 1-2 15,-1-2 2 1,-3 0 0-16,-4 0 0 0,-4 1-33 15,-5 1 33-15,-4 1-55 16,-4 2-28 0,-3-1 35-16,-2 3-89 0,0 1 14 15,0 1-46-15,-3 1-110 16,-4 0-192-16,-2-6-1141 16</inkml:trace>
  <inkml:trace contextRef="#ctx0" brushRef="#br0" timeOffset="-88050.23">22633 5095 1270 0,'0'0'945'15,"0"0"-662"-15,0 0-55 16,0 0-88-16,0 0-43 15,0 0-97-15,0 0 10 16,-36 47 38-16,28-26-6 16,1-1 7-16,4-4-3 15,3 0-45-15,0-2 61 16,0-1-62-16,8 0 0 16,6-3 24-16,4 2-13 15,0 0 13-15,-1 0-24 16,0 0 0-16,-6 2 14 15,-2-3-14-15,-6 0 0 16,-3-1 30-16,0 1-11 0,0-2 23 16,-13-2-42-16,-2 2 15 15,-2-4 11-15,-2-2-26 16,3 1 0-16,3-3 4 16,3-1-4-16,3 0 12 15,4 0-12-15,1 0 0 16,2 0-24-16,0 0 24 15,0 0-94-15,0-9-152 0,6-15-49 16,6 3-192 0,0 0-341-16</inkml:trace>
  <inkml:trace contextRef="#ctx0" brushRef="#br0" timeOffset="-87872.1">22664 5129 1761 0,'0'0'485'0,"0"0"-185"0,0 0-34 16,0 0-49-16,0 0-169 16,0 0-41-16,0 0 22 15,80-11-29-15,-48 11 0 16,-2 0-27-16,4 0-173 16,-10 0-123-16,-7 1-481 0</inkml:trace>
  <inkml:trace contextRef="#ctx0" brushRef="#br0" timeOffset="-87257.08">23054 5338 988 0,'0'0'1556'16,"0"0"-1254"-16,0 0-49 15,0 0-52-15,0 0-140 16,0 0-49-16,0 0 4 15,13-13-16-15,8 13-3 16,7 0-3-16,-2 0 12 16,1 0-12-16,-1 0-16 15,-2 0-89-15,-4 0 24 16,0-1-194-16,-5-2-84 16,-7-2-396-16</inkml:trace>
  <inkml:trace contextRef="#ctx0" brushRef="#br0" timeOffset="-87071.16">23149 5250 1048 0,'0'0'1265'15,"0"0"-1007"-15,0 0-106 16,0 0 30-16,0 0-58 16,-6 88-79-16,10-56 0 15,4 1-45-15,2 1-23 16,-1-4 5-16,1-5-155 15,0-4-102-15,-2-6-247 16,1-7-1471-16</inkml:trace>
  <inkml:trace contextRef="#ctx0" brushRef="#br0" timeOffset="-86753.47">23419 5407 681 0,'0'0'1637'16,"0"0"-1367"-16,0 0-98 15,19-85-78-15,-6 49-53 16,2-5-41-16,0 3-4 16,-1 1-12-16,-3 10 16 0,-4 10 0 15,-4 9 59-15,-3 8 40 16,0 1-59-16,0 22-20 15,0 9 23-15,0 6 73 16,0 5-88-16,2 2-28 16,3-2 14-16,0-2-14 15,2-5-29-15,-2-7-118 16,-2-4-90-16,-1-8-69 16,-2-7-578-16</inkml:trace>
  <inkml:trace contextRef="#ctx0" brushRef="#br0" timeOffset="-86274.47">23695 5151 1879 0,'0'0'378'0,"0"0"-134"16,0 0-23-16,0 0-90 15,0 0-102-15,0 0-15 16,0 0 1-16,28-49-15 16,-14 49-3-16,-2 0 3 15,-4 0 2-15,-3 13 7 16,-5 4-9-16,0 7 0 15,-7 1 40-15,-11 1-40 0,-3-2 1 16,2-2-1-16,3-6-16 16,9-3 2-16,3-3-19 15,4-2-46-15,1 0 78 16,15 0-16-16,4 1 17 16,2 1 23-16,1 1 5 15,-3 0 45-15,-4 1-28 16,-4 0-12-16,-10 3 36 15,-2 2-47-15,-14 4 16 16,-15 1-35-16,-10 1-3 16,-1-2-69-16,-17-8-185 0,14-4-374 15,4-9-1434-15</inkml:trace>
  <inkml:trace contextRef="#ctx0" brushRef="#br0" timeOffset="-82940.35">23957 5259 1272 0,'0'0'594'0,"0"0"-396"16,0 0 1-1,0 0-5-15,0 0-36 0,0 0-56 16,0 0 25-16,2-10-9 16,-2 10-25-16,0 0 19 15,0 0-55-15,0 0-7 16,0 0-16-16,0 0-26 15,0 0 45-15,0 0-53 16,0 0 0-16,0 0 15 16,0 0-9-16,0 0-5 15,0 0-1-15,0 0 1 16,0 0 20-16,0 0-21 16,0 0 0-16,0 0 14 15,0 0-14-15,0 0 0 16,4 0 0-16,0 0 2 15,3 0 16-15,0 1-18 16,1 4 0-16,4-2 4 0,-1 1-2 16,1-1 2-16,0 0-4 15,2-2 1-15,-3 3 6 16,2-3-7-16,-1 1 0 16,-2-1-1-16,0 1 2 15,-3-1 4-15,-2 1-5 16,0-1 0-16,0-1 0 15,0 1 0-15,2-1-2 16,1 0 1-16,1 2 2 16,1-2 5-16,-3 0-6 15,0 0 0-15,-2 0-2 0,-1 0 2 16,-2 1-3 0,-2-1-3-16,0 0 6 0,0 2 0 15,0-2-45 1,0 0-58-16,0 1 13 0,0 3-92 15,-6 0-59-15,-2 1-121 16,-2-2-389-16</inkml:trace>
  <inkml:trace contextRef="#ctx0" brushRef="#br0" timeOffset="-82614.41">24014 5477 1475 0,'0'0'566'0,"0"0"-438"16,0 0 173-16,0 0-32 16,0 0-73-16,0 0-68 15,0 0-48-15,74 0 16 16,-57 0-72-16,-1 0-3 15,3 0-5-15,-1 0-16 16,-2 0 16-16,3 0-16 16,-4 0 0-16,-1 0-10 15,-3 0 10-15,-1 0-38 16,1 2-19-16,-8 1-113 0,1 0-32 16,-1 0-150-16,-3-3-403 15</inkml:trace>
  <inkml:trace contextRef="#ctx0" brushRef="#br0" timeOffset="-82444.63">24235 5516 2061 0,'0'0'297'0,"0"0"-120"0,0 0 4 16,0 0-137-16,0 0-44 15,0 0-151-15,0 0-134 16,-3 14-496-16</inkml:trace>
  <inkml:trace contextRef="#ctx0" brushRef="#br0" timeOffset="-75221.4">15531 524 522 0,'0'0'1511'0,"0"0"-1033"15,0 0-368-15,0 0-10 16,0 0 10-16,0 0-77 0,33-54 1 15,-26 41 58-15,-1 4-19 16,-1 4 3-16,-1-1-61 16,-1 5-4-1,-2 1 23-15,3 0-34 0,1 0-12 16,3 4 5-16,4 8 7 16,1 6-3-16,1 0 3 15,-1 4 0-15,0 0-2 16,-1 2 2-16,1 2 0 15,-3-1-1-15,0-1 3 16,0-1 7-16,-1-3-9 16,-1-2 0-16,-1-5 4 15,0-4-4-15,0-1 0 0,-3-4-1 16,2-3 1-16,0-1 22 16,4 0-22-16,9 0 0 15,5-11 42 1,8-10-42-16,5-3 0 0,-2-2-1 15,-1-1 19-15,-4 2-12 16,-4 4-6-16,-3 0 0 16,-1 7 6-16,-5 1 6 15,-2 5-12-15,-3 0 0 16,-4 3 0-16,-2 2 9 16,-2 0-9-16,-1 0 0 15,3 0-3-15,-2 2 4 16,3-2-1-16,0 0 0 0,0-1 9 15,-1-1-1 1,-1 0-8-16,1 2 0 0,-2 0-9 16,-2 0 10-16,0 3-1 15,-2 0 0 1,0-1 1-16,0 1-6 0,0 0 5 16,0 0-55-16,0 0-1 15,0 0-155-15,2 0-52 16,-1 0-235-16,1 0-285 0</inkml:trace>
  <inkml:trace contextRef="#ctx0" brushRef="#br0" timeOffset="-75070.44">16204 562 1033 0,'0'0'1170'0,"0"0"-871"15,0 0-121-15,0 0-68 16,0 0-95-16,0 0-15 15,0 0-261-15,-7 45-99 16,7-24-1700-16</inkml:trace>
  <inkml:trace contextRef="#ctx0" brushRef="#br0" timeOffset="-61172.16">24557 5183 901 0,'0'0'305'0,"0"0"-191"15,0 0-9-15,0 0 60 16,0 0-74-16,5-3-14 15,-5 1 11-15,2 2-12 16,-2-1 4-16,2 1-43 16,-2 0-14-16,0-2 27 15,0 2-28-15,0 0 9 16,0 0 14-16,0 0-20 0,0 0 50 16,0 0-44-1,0 0-9-15,0 0 26 0,0 0-21 16,0 0 10-16,0 0 0 15,0 0-37-15,0 0 55 16,0 0-45-16,0 0-10 16,0-1 21-16,0 1-19 15,0 0 4-15,0 0-6 16,0 0 1-16,0 0-6 16,0 0 5-16,0 0-1 15,0 0-8-15,0 0 13 16,0 0-4-16,0 0 0 0,0 0 2 15,0 0-4 1,0 0 2-16,0 0-1 0,0 0-5 16,0 0 3-16,0-4-3 15,0 3-6-15,0-1 12 16,0 2 1-16,1 0-1 16,-1 0 0-16,0 0-1 15,0 0 1-15,0 0 0 16,0 0 0-16,0 0 0 15,0 0 2-15,0 0-2 16,0 0 0-16,0 0-5 16,0 0 11-16,0 0-1 15,2-1-5-15,-2 1 0 0,0 0-7 16,0 0 7-16,0-2 0 16,0 2 0-16,0 0-9 15,0-1-9-15,0 1-34 16,0 0-33-16,0 0 59 15,0 0-87-15,0 0 25 16,0-2-20-16,0 2-101 16,0-1-182-1,-2 1-1051-15</inkml:trace>
  <inkml:trace contextRef="#ctx0" brushRef="#br0" timeOffset="-57427.35">22861 6158 1852 0,'0'0'237'0,"0"0"-173"16,0 0 80-16,0 0-24 16,0 0-65-16,0 0-22 15,0 0 84-15,96-36-82 16,-75 18-4-16,1-3 17 16,1-3-14-16,-3 2 3 0,-1-1-37 15,-6 4 9 1,-1 2 0-16,-5 4-9 0,-4 7 0 15,-3 1 31-15,0 3 25 16,0 2 10-16,0 0-32 16,0 10-33-16,-3 12 78 15,-6 8 2-15,-1 6-4 16,2 3-5-16,-1 0-25 16,5 0 15-16,-2-3-50 15,3-6-3-15,1-3 19 16,1-3-28-16,1-8 0 15,0-3-6-15,0-2-34 16,0-6-111-16,0-5-162 16,8-5-268-16,2-7-1647 0</inkml:trace>
  <inkml:trace contextRef="#ctx0" brushRef="#br0" timeOffset="-56682.58">23240 6038 411 0,'0'0'1350'0,"0"0"-1148"15,0 0-77-15,0 0-37 16,0 0-49-16,0 0-4 16,0 0-16-16,-4 0 80 0,4-1 11 15,0-4-73-15,0 1 50 16,0-2-53-16,4 1-21 16,2 1 17-16,0 1-28 15,3-1 11-15,1 4-13 16,0 0-4-16,0 0-14 15,1 2 18-15,1 9-2 16,-3 4 2-16,-2 1 2 16,-6 2 11-16,-1 3-13 15,-1 0 2-15,-15 2 35 16,0-4-37-16,-3-2 0 16,2-4 13-16,4-5-11 15,4-2 14-15,5-5-16 16,2 1 0-16,2-2 28 15,0 0-28-15,8 1 0 0,7 2 16 16,4 3-3-16,-1 1 35 16,0 3 7-16,-3 2-2 15,-3 4 59-15,-4-2-67 16,-4 3-3-16,-4 1 15 16,0 0-21-16,-8-2 6 15,-5 1-42-15,-1-2 0 16,0-3-19-16,3-6 19 15,2-5-110-15,9-2-38 16,0-14-181-16,0-3-642 0</inkml:trace>
  <inkml:trace contextRef="#ctx0" brushRef="#br0" timeOffset="-56444.58">23588 6157 1770 0,'0'0'837'15,"0"0"-713"-15,0 0-20 16,0 0 68-16,0 0-106 16,0 0-2-16,0 0-64 15,86 18 1-15,-58-14-2 16,-3-4 1-16,0 0-102 15,5 0-89-15,-7 0-174 0,-4 0-432 16</inkml:trace>
  <inkml:trace contextRef="#ctx0" brushRef="#br0" timeOffset="-56008.91">23916 6026 1066 0,'0'0'752'0,"0"0"-541"0,0 0-74 16,0 0 131 0,0 0-96-16,0 0-63 0,0 0-12 15,1-13-37-15,-6 13 4 16,0 0-1-1,0 1-50-15,2 11 87 0,-2 5-61 16,3 2 8-16,2 4 20 16,0 2-20-16,0 1 5 15,10 1-21-15,2-2-30 16,1 3 81-16,1-4-58 16,-2-2 2-16,-2 0 5 15,-4-3-10-15,-1-4 18 16,-3 0-24-16,-2-5-7 15,0 1 51-15,-2-4-59 16,-9-1 0-16,-3-4 17 0,-2-2-17 16,0 0-77-16,4-15-119 15,6-3-119-15,2-13-23 16,4 4-275-16,0-1-1101 16</inkml:trace>
  <inkml:trace contextRef="#ctx0" brushRef="#br0" timeOffset="-55859.41">24004 6028 2089 0,'0'0'365'0,"0"0"-207"0,0 0 46 16,0 0-159-16,0 0-45 16,112-45-26-16,-61 43-180 15,-6 2-297-15,-7 0 249 0</inkml:trace>
  <inkml:trace contextRef="#ctx0" brushRef="#br0" timeOffset="-54700.31">22988 5838 825 0,'0'0'186'16,"0"0"-144"-16,0 0 97 15,0 0 39-15,0 0-63 16,0 0 37-16,0 0-34 0,-11 0-11 16,5 0-13-1,2 0-28-15,-2 1 14 0,0-1-41 16,1 2 2 0,0-1 3-16,1 1-43 0,1-1 39 15,-2 1-40-15,2 3 0 16,-2-1 15-16,-1 2-14 15,0 4 17-15,-1 5-2 16,-3 4 5-16,0 6 83 16,0 6-48-16,0 9-4 15,0 5 5-15,1 6-40 16,2 8 6-16,1 6-23 16,6 2 10-16,0 4-13 15,0 0 3-15,13-2-88 16,1-4-93-16,15 5-61 0,-6-17-274 15,1-13-507-15</inkml:trace>
  <inkml:trace contextRef="#ctx0" brushRef="#br0" timeOffset="-53963.32">24297 5931 1480 0,'0'0'386'0,"0"0"-266"16,0 0-64-1,0 0-11-15,0 0 26 0,0 0-46 16,0 0 15-16,32 21 40 15,-21-5-21-15,1 8 9 16,0 3-8-16,-4 6-40 16,-3 6 44-16,-5 4-34 15,0 5-14-15,0 0 6 16,-12 3-21-16,-4 1 6 16,-8 1-7-16,-6-1-21 15,-4-3-14-15,-14 8-158 16,8-12-75-16,3-11-633 0</inkml:trace>
  <inkml:trace contextRef="#ctx0" brushRef="#br0" timeOffset="-43664.12">17896 9445 1847 0,'0'0'532'0,"0"0"-395"15,0 0-14-15,0 0 25 16,0 0-109-16,0 0-6 16,9-32 4-16,-9 29 5 15,0 1 63-15,0 1-47 16,0 0-15-16,0 1 43 15,-7-2-74-15,-6 2-3 16,-2 0-9-16,-4 0 9 16,3 0-3-16,1 2-6 0,3 3 0 15,2 2-5 1,0-1 5-16,4 4 0 0,0-1 0 16,2 2 9-16,1 1 3 15,3 3-12-15,0 1 0 16,3 4 12-1,8-1-11-15,4 4 19 16,2-1-20-16,3 1 12 0,2 1 2 16,-3-1-14-16,0-1 0 15,-1 1-1-15,-4-2 2 16,-3 0 11-16,-4 0-12 16,-2-2 0-16,-4-1 24 15,-1-2-24-15,0-2 0 16,0-3 12-16,-9-2-12 15,-3-5 21-15,0-1-21 0,-3-1 1 16,2-2 12-16,-1 0-13 16,1 0 0-16,3-5 5 15,0-1 4-15,4-1 42 16,-1-1-9-16,4-1-17 16,1-1 85-16,2-4-92 15,0 1 0-15,0-3 4 16,5-3-16-16,6 0 14 15,1 0-20-15,3 1 0 16,-1-1 1-16,0 1-1 16,2 1 0-16,-1 3-1 15,-2-2 8-15,2 3-10 16,-3-1 3-16,1 2 0 16,-3 0-7-16,-1 2 7 15,-5 2 0-15,-2 1-6 0,-2 2 13 16,0 1-17-16,0 1-26 15,0 1-113-15,-8 2 77 16,-4 0-98-16,-3 0-107 16,-10 17-55-16,5-1-373 15,0-1-1194-15</inkml:trace>
  <inkml:trace contextRef="#ctx0" brushRef="#br0" timeOffset="-43212.67">17703 9973 1803 0,'0'0'648'16,"0"0"-457"-16,0 0 10 15,0 0 41-15,0 0-140 16,0 0-43-16,0 0 8 16,40 0-42-16,-18-5 62 15,2 0-63-15,5 4-3 16,1-1 27-16,2 2-16 16,0 0 14-16,-4 0-19 0,0 7-21 15,-1-1 45 1,-2 0-51-16,0-2 0 0,-2-3 6 15,-1 1 0 1,-3-2 0-16,-5 0-6 0,0 0 1 16,-5 0-2-16,-4 0 1 15,-2 0-3-15,-2 0-3 16,-1 0 6-16,3 0-11 16,-3 0-85-16,0 0-52 15,0 0 64-15,0 0-139 16,-14 6-54-16,-3 0-178 15,2-1-218-15</inkml:trace>
  <inkml:trace contextRef="#ctx0" brushRef="#br0" timeOffset="-42479.05">17913 10153 1846 0,'0'0'491'16,"0"0"-350"-16,0 0 42 15,0 0-74-15,0 0-57 16,0 0 43-16,0 0-56 16,-27-5-33-16,14 5 82 15,0 8-34-15,-3 4 5 16,5 7 2-16,1-1-19 0,5 5 40 15,4 0-44-15,1-1-14 16,0 0 43-16,10 0-47 16,4-1 8-16,3-1 8 15,4-1-21-15,-4-3 63 16,2 1-54-16,-2-2-16 16,-4 2 40-16,-1-7-47 15,-4 2 0-15,-3 0-1 16,-2-1 7-16,-3-3 14 15,0 3-21-15,-3 2 0 16,-9-3 8-16,-2-1-7 16,-2-1-1-16,0-2 0 0,0-3 6 15,2-2-3-15,-2-1-3 16,4 0 0-16,2 0 13 16,3 0-12-16,1 0 0 15,3-1-1-15,2-5 15 16,-1 3 12-16,2-8-27 15,0-2 0-15,0-1 7 16,6-4-5-16,7-1 8 16,3-5-10-16,0 2 0 15,3 1 11-15,-1-1-11 16,-1 2 0-16,-2 1 0 16,0 0 7-16,-2 0-4 15,-1 4-3-15,-4 1 0 16,-1 3 18-16,-2 1-18 15,-1 1 0-15,-4 1 8 16,0 1 4-16,0 1 17 16,0 1-29-16,0 2 0 0,0 0-2 15,0 0 2-15,-6 3-15 16,-2 0 14-16,-4 0-70 16,-1 0-25-16,0 0-129 15,-7 0-33-15,1 6-85 16,6-6-608-16</inkml:trace>
  <inkml:trace contextRef="#ctx0" brushRef="#br0" timeOffset="-40882.1">18954 9973 1872 0,'0'0'502'0,"0"0"-270"16,0 0-25-16,0 0-68 15,0 0-62-15,0 0-28 0,0 0 18 16,-1-3-13-16,1 3-21 15,0-2 70-15,0 2-67 16,0-1-7-16,0 1 22 16,5-2-23-16,6 0 52 15,5-1-47-15,2 2-32 16,0-2 56-16,4 0-57 16,0-1 0-16,1 1 9 15,1 3-8-15,-1-3 7 16,-5 3-8-16,1 0 0 15,-4 0 0-15,-2 0 0 16,-1 0 0-16,-1 0-4 16,1 0 11-16,-3 0-2 0,1 0-5 15,-4 0 0 1,1 0-8-16,-4 0 9 0,-1 0-1 16,0 0 0-16,-1 0 7 15,1 0-7-15,1 0 0 16,-1 0 0-16,1 0-6 15,-1 0 6-15,1 0 0 16,0-2-1-16,0 2-5 16,-3 0-7-16,0 0-100 15,0 0-35-15,0 0 4 16,0-1-152-16,-7-3-322 16,-4 0-884-16</inkml:trace>
  <inkml:trace contextRef="#ctx0" brushRef="#br0" timeOffset="-40644.38">19147 9831 2034 0,'0'0'579'0,"0"0"-424"16,0 0 19-16,0 0-5 15,0 0-91-15,0 0 6 16,0 77-8-16,0-44-35 15,0 3-1-15,1 0-40 16,1-1 21-16,-1-2-10 0,-1-3-11 16,2-2-71-16,-2 2-150 15,0-6-270-15,0-9-917 0</inkml:trace>
  <inkml:trace contextRef="#ctx0" brushRef="#br0" timeOffset="-33765.8">19860 9788 2126 0,'0'0'498'0,"0"0"-425"16,0 0 81-16,0 0-49 16,0 0-78-16,0 0-9 0,39-10-18 15,-23 0 0 1,3-2-3-16,-1 0 3 0,1-1 0 15,0-4 1-15,1 0 0 16,2-2 6-16,1-2-7 16,0-1-29-16,-4 1 28 15,-2 4-45-15,-5 0 16 16,-2 3 29-16,-6 4 1 16,-1 2-3-16,-3 1 3 15,0 2 0-15,0 1 46 16,0 1-14-16,0 1 17 15,0 2 5-15,0 0-39 16,0 0 28-16,0 0-43 0,0 14 0 16,-3 5 47-1,0 7-5-15,2 4 31 0,-1 2-3 16,1 2-13-16,1 0 57 16,-2-2-79-16,2-3-34 15,-2-4 49-15,2-4-50 16,0-4 1-16,0-5-1 15,0-3 12-15,0-3-5 16,0-2-7-16,0-2-22 16,0-1 10-16,0-1-140 15,0 0-24-15,0 0-119 16,4-7-337-16,2-5-1541 0</inkml:trace>
  <inkml:trace contextRef="#ctx0" brushRef="#br0" timeOffset="-33386.99">20440 9575 674 0,'0'0'1663'0,"0"0"-1435"15,0 0-82-15,0 0 36 16,0 0-120-16,-102 98-56 15,80-72 49-15,4-6-55 16,3-1 15-16,3-4 35 16,4-4 4-16,4-3 23 15,3 0-31-15,1-2-32 16,0 1 69-16,5-1-60 0,11-1-1 16,6 0 19-16,5-4-22 15,3-1 22-15,4 0-41 16,-3 0 0-16,-3 0 15 15,-4 0-15-15,-6 0 0 16,-2 3-6-16,-5-1 15 16,1-2-20-16,-4 0-71 15,-1 0-92-15,1-8-65 16,-2-7-292-16,-3-3-672 0</inkml:trace>
  <inkml:trace contextRef="#ctx0" brushRef="#br0" timeOffset="-33198.43">20510 9659 2009 0,'0'0'576'0,"0"0"-475"0,0 0 71 15,0 0 38-15,0 0-142 16,0 94-20-16,-1-55-2 16,-3 2-44-16,1-3 22 15,-2 0-24-15,1-6-26 16,0-5-26-16,-3-1-171 15,0-10-292-15,0-4-659 0</inkml:trace>
  <inkml:trace contextRef="#ctx0" brushRef="#br0" timeOffset="-32565.57">19997 10133 1827 0,'0'0'365'16,"0"0"-169"-16,0 0 13 15,0 0-37-15,0 0-131 16,0 0-40-16,0 0 86 16,49-9-42-16,-33 8 10 15,4-1 26-15,4 1-33 16,3-2 7-16,2 0-23 15,5 0-23-15,4-3 61 16,3 1-56-16,2-1-5 16,0 0 16-16,2 0-24 15,-1 0 29-15,-4 0-30 16,-3 0 0-16,-6 2 9 16,-2 1-9-16,-4 0 0 0,-4 0 7 15,0 0-6-15,0-2 28 16,-1 2-13-16,1-1-15 15,-3 1 71-15,-3 0-71 16,-3 1 8-16,-5 1 1 16,-3 1-10-16,0 0 16 15,-4 0-16-15,2 0 0 16,-2 0 2-16,0 0-2 16,0 0 0-16,0 0-2 15,0 0-7-15,0 0-6 16,0 0-78-16,-4 0-26 0,-9 0-45 15,-15 1-154 1,2 8-240-16,0-1-554 0</inkml:trace>
  <inkml:trace contextRef="#ctx0" brushRef="#br0" timeOffset="-32019.7">20236 10251 1964 0,'0'0'481'15,"0"0"-268"1,0 0 28-16,0 0-64 0,0 0-105 16,0 0-72-1,0 0 68-15,15-10-58 0,-7 10 8 16,2 0 24-16,3 0-22 15,-2 0 6-15,4 0-20 16,4 0 8-16,-2 0 22 16,5 2-36-16,-2-2 0 15,0 0 2-15,-3 0 7 16,-3 0-10-16,-6 0 1 16,-5 0 0-16,-1 0 7 15,-2 0-7-15,0 0 0 16,0 0 5-16,0 5 1 15,-2 2 15-15,-6 6-11 0,0 5-4 16,-1 3 87-16,1 4-48 16,1 4 11-16,4 1 7 15,0-1-24-15,1 1 18 16,2-1-47-16,0-2 4 16,0-1 40-16,0-2-54 15,0-1 0-15,0-1 21 16,-4-2-21-16,1-4 19 15,0-2-19-15,-1-2 0 16,1-8-37-16,2-1 29 16,-5-3-130-16,0 0-46 15,-11-18-117-15,2-6-291 16,0 2-847-16</inkml:trace>
  <inkml:trace contextRef="#ctx0" brushRef="#br0" timeOffset="-31877.9">20278 10505 1896 0,'0'0'669'0,"0"0"-439"15,0 0 31-15,0 0-75 16,0 0-136-16,0 0-22 16,108-66-7-16,-69 55-20 15,-3 2-1-15,0 5 0 16,-6 4-131-16,5 0-98 16,-7 5-280-16,-8 3-385 0</inkml:trace>
  <inkml:trace contextRef="#ctx0" brushRef="#br0" timeOffset="-30582.99">16573 11036 1490 0,'0'0'514'0,"0"0"-352"16,0 0 46-16,0 0-40 15,0 0 20-15,0 0-60 16,0 0 41-16,-13 3-13 16,11-3-44-16,2 0-4 15,-2 0-12-15,2 0-36 0,-1 1 67 16,1-1-82-1,0 0-21-15,0 0 9 0,0 0-13 16,0 0 20-16,0 0-37 16,0 0 8-16,0 0 55 15,0 0-60-15,3 0-5 16,7 0 15-16,5 0-1 16,4 2 9-16,0 0-24 15,7 1 2-15,0 0-1 16,3 1-1-16,-1-3 0 15,0 1-7-15,0-1 14 16,-5-1-8-16,-5 3 1 16,-1-3 0-16,-7 0 0 0,-2 0 0 15,-3 0-5 1,-1 0-1-16,-4 0 12 16,0 3-13-16,0-1-26 0,0 3-84 15,0 1-8-15,-2 4-101 16,-16 4-66-16,-1-4-271 15,0 1-789-15</inkml:trace>
  <inkml:trace contextRef="#ctx0" brushRef="#br0" timeOffset="-30376.1">16641 11352 2465 0,'0'0'587'0,"0"0"-494"15,0 0 49-15,0 0-42 16,0 0-74-16,100 0 29 16,-69 0-54-16,-1 0-1 15,-3 0 0-15,-1 0-61 16,0 0-13-16,6 0-155 16,-8-10-311-16,-3-2-794 0</inkml:trace>
  <inkml:trace contextRef="#ctx0" brushRef="#br0" timeOffset="-26545.48">17795 11293 1866 0,'0'0'619'16,"0"0"-447"-16,0 0-35 16,0 0 59-16,0 0-127 15,0 0-39-15,0 0-3 16,43-38-26-16,-28 25 74 15,0-4-49-15,0 1-5 16,0-1 22-16,0-4-29 16,-1 2 8-16,1-5-22 15,0 1 16-15,-2 2-10 0,-3 1-6 16,0 0 0-16,-3 7 1 16,-4 0 0-16,0 5 9 15,-1 2-10-15,-2 3 1 16,0 0 87-16,0 3-70 15,0 0 3-15,0 0 9 16,0 6-29-16,0 9 18 16,0 10 17-16,0 2-21 15,0 7 93-15,0 0-57 16,0 1 5-16,0 0-5 16,0-5-26-16,0-6 10 0,-2-2-35 15,2-4 0-15,0-3 18 16,0-4-18-16,0-1-17 15,0-2-88 1,0-2-141-16,0 1-26 0,0-1-210 16,0-3-362-16</inkml:trace>
  <inkml:trace contextRef="#ctx0" brushRef="#br0" timeOffset="-25134.39">18804 11155 2006 0,'0'0'591'15,"0"0"-399"-15,0 0 13 0,0 0 18 16,0 0-148 0,0 0-51-16,0 0 29 0,-7-3-14 15,7 3 20-15,0 0 8 16,0-3-2-16,0 3 64 16,0 0-83-16,2-5-7 15,9 2 12-15,5 0-25 16,2-3 2-16,4-1-28 15,1 4 8-15,1-5 13 16,0 2-21-16,-2 3 0 16,0-4 1-16,-2 4 1 15,-3 0 5-15,-2-1-7 16,-2 4 0-16,-1-1-1 16,0 1 1-16,-2 0 0 0,-2 0-6 15,2 0 13-15,-3 0-1 16,1 0-6-16,-3 0 0 15,0 0-9-15,0 0 9 16,-2 0-13-16,1 0-13 16,-2 0-65-16,1 0-49 15,-3 5-52-15,0-2-37 16,0 3-16-16,-3-2-286 16,-7-4-336-16</inkml:trace>
  <inkml:trace contextRef="#ctx0" brushRef="#br0" timeOffset="-24882.46">18996 10974 2309 0,'0'0'557'0,"0"0"-389"16,0 0 64-16,0 0-149 15,0 0-18-15,0 0-58 16,0 0 2-16,-1 76 38 15,1-42-47-15,1 4 2 16,1-4-2-16,-2 2 7 16,0-3-23-16,0-3-41 15,0-6-84-15,1-4-67 16,8-7-101-16,-3-7-276 16,3-4-711-16</inkml:trace>
  <inkml:trace contextRef="#ctx0" brushRef="#br0" timeOffset="-18566.44">19896 11087 1699 0,'0'0'535'16,"0"0"-389"-16,0 0-23 15,0 0 52-15,0 0-81 16,0 0-77-16,0 0 25 16,-6 0 19-16,6 0 2 15,-1 0 76-15,-3 0-56 16,1 0-38-16,-2-6-2 16,-1 2-17-16,2-4 15 15,1 3-41-15,-1-4 6 0,1 1 12 16,0 1-18-1,-1-2 0-15,2-2-1 16,1 3 2-16,1 0 9 16,0-2-10-16,0 1 0 0,0 1 10 15,0-1-10-15,0 2 0 16,4-1 0-16,3 0 0 16,2 1 5-16,1-1-5 15,0 2 0-15,0 1-3 16,0 2 3-16,0 1-1 15,2-1 0-15,-2 3 2 16,-2 0 5-16,-1 3-6 0,-3 10 0 16,0 5-5-1,-4 8 13-15,0 1-5 0,0 3 24 16,-10 3-18-16,-3-2 46 16,-4-1-37-16,-2 0-10 15,-4 1 50-15,-2-2-43 16,-2-5-1-16,1-2-14 15,-1-4 13-15,2-4 1 16,3-5-14-16,2-5 0 16,4-4 4-16,0 0-4 15,6 0 0-15,4 0 0 16,2 0 9-16,2-3 26 16,2-1-35-16,0 1 1 15,0-2 5-15,0-1-5 16,7 2-2-16,3 1 1 0,4 1 0 15,2 2 5-15,1 0-5 16,0 6 0-16,1 6 34 16,0 3-14-16,3 0 8 15,-1-3 10-15,2-1-38 16,1-2 75-16,2-6-69 16,2 0 3-16,-1-3 18 15,0 0-26 1,-2-7-1-16,-2-3-8 0,0-3-158 15,1-10-76-15,-6 2-253 16,-2 2-265-16</inkml:trace>
  <inkml:trace contextRef="#ctx0" brushRef="#br0" timeOffset="-17215">16844 12022 1798 0,'0'0'472'15,"0"0"-292"-15,0 0-9 16,0 0-47-16,0 0-55 0,0 0-47 16,0 0 65-1,-5-2-26-15,3 2 1 0,2 0 47 16,0 0-37 0,0 0-23-16,0 0-10 0,0 0-30 15,0 0 43-15,0 0-51 16,0 0-1-16,8-3 43 15,4 3-25-15,2 0 5 16,1 0-16-16,-1-3 5 16,3 3 17-16,-2 0-29 15,1 0 0-15,-2 0 11 16,3 0-11-16,-2 0 0 16,2 0 0-16,-2 0 1 0,0 0 14 15,0 3-15-15,-2-3 0 16,-3 0 1-1,-1 0 0-15,-2 0 0 0,-4 0-1 16,0 0 1-16,-1 0 8 16,-1 0-9-16,-1 0-6 15,0 0-2-15,0 0-4 16,0 3-28-16,0 2-46 16,0 6-59-16,0-1-20 15,-9 7-134-15,-1-4-290 16,-2 1-573-16</inkml:trace>
  <inkml:trace contextRef="#ctx0" brushRef="#br0" timeOffset="-16950.56">16937 12234 2415 0,'0'0'536'16,"0"0"-438"-16,0 0 85 15,0 0-100-15,0 0-70 16,0 0 66-16,0 0-43 16,70 16 0-16,-54-9 8 15,-2-4-19-15,4-2 41 16,-2 1-57-16,2-1 9 16,3 2-4-16,-1 1-14 15,0-1-62-15,-2 0-59 0,2 1-54 16,2-1-114-16,-4 3-392 15,-5-6-1506-15</inkml:trace>
  <inkml:trace contextRef="#ctx0" brushRef="#br0" timeOffset="-12939.23">18372 11894 1955 0,'0'0'514'15,"0"0"-324"-15,0 0-32 16,0 0-34-16,0 0-61 16,0 0-45-16,0 0 55 15,-9 0-37-15,9 0-9 16,0 0 71-16,0 0-44 0,0 0-5 16,0 0-15-16,0 0-20 15,0 0 34-15,0 0-48 16,0 0 0-16,0 0 3 15,0 0-3-15,0 0 0 16,2 0 0-16,11 0 6 16,0 0 1-16,2 0-7 15,2 0 0-15,1 0-6 16,1 0 6-16,-1 0 0 16,2 0 0-16,0 0-4 15,2 0-23-15,-2 0 24 0,-1 0-19 16,-3 0 16-16,1-3-17 15,-4 0 10-15,-1 3 2 16,-1 0-2 0,-2 0-20-16,-1 0 23 0,-1 0-31 15,0 0 35 1,-2 0-22-16,0 0 17 0,-2 0-4 16,1 0-4-16,-3 0-10 15,1 3 20-15,-2-1-40 16,0 4 19-16,0 0 5 15,0 0 17-15,-10 4 7 16,-5 4-13-16,-2 3-4 16,-3-3 18-16,-4 2-15 15,1 0 15-15,1-2-8 16,1-1 2-16,4-2 6 0,2-1 0 16,3-4-3-16,4-3 3 15,3-1-1-15,3-1 0 16,0-1 2-16,2 0 10 15,0 0-11-15,0 0 0 16,0 0 48 0,4 0-48-16,2-3 0 0,4 0 0 15,0-3 0-15,1 4 6 16,-1 0-6-16,0-1 0 16,0 3-8-16,-2-3 8 15,2 0 0-15,0 0-1 16,-2 1 2-16,1 1 2 0,-1-1-3 15,1 2 0-15,-3 0-13 16,3 0 14-16,-2 0-1 16,-3 0 0-16,3 0 7 15,-1 0-5-15,1 0-2 16,2 0 0-16,-4 2-5 16,1 1 5-16,1 0 0 15,-2 0 0-15,2 0 2 16,-2 2 4-16,-1-3-6 15,2 4 0-15,-2-3 1 16,2 5 5-16,-3-2-3 16,2 1 5-16,-1 1-8 15,-1-2 46-15,-2 3-46 16,3-2 0-16,-2 0 18 16,1 3-12-16,-2-3 2 15,3 3-8-15,-2 0 9 16,1-3 24-16,-2 6-33 0,1-3 0 15,0 1 22-15,0 0-16 16,-2 3 9-16,1-4-15 16,-1 4 15-16,0-1 23 15,0 1-32-15,0 0-6 16,0 0 27-16,0-1-17 16,-1 1 7-16,-5-1-17 15,3 2 7-15,-2-4 17 16,0 2-24-16,-2 1 0 15,-1-4 7-15,1 4-6 16,-3 2 15-16,0-4-16 0,2 2 8 16,-4-1 22-1,2-2-30-15,-2 2 0 0,1-2 16 16,-1-5-15-16,1 1 20 16,-1-1-21-16,2 1 1 15,-2-3 32-15,1-1-33 16,-3 1 6-16,2-4 27 15,-1 3-5-15,0-3 29 16,1 0-21-16,0 0-18 16,2 0 63-16,-1-10-64 15,-1 2 8-15,0-1 8 16,2-1-18-16,0 2 29 0,2-1-40 16,1 2 5-16,2-2 29 15,0 1-38 1,2-1 0-16,-1 2 3 15,1-4 3-15,3 2 0 16,0 2-6-16,0-2 0 0,0 4 12 16,0-1-12-1,0 0 0-15,0 5-1 0,0-2 3 16,0 3 2-16,3 0-4 16,1-3 0-16,1 3-18 15,0 0 18-15,2 0-22 16,-3 0-41-16,3 0-104 15,-1 7-23-15,0 2-170 0,-3-1-432 16</inkml:trace>
  <inkml:trace contextRef="#ctx0" brushRef="#br0" timeOffset="43226.56">8028 2675 83 0,'0'0'88'16,"0"0"-62"-16,0 0 0 15,0 0 171-15,0 0-81 16,0 0-63-16,-14 2-22 15,14-2-29-15,2 0 12 16,7 0-14-16,7 0 0 16,0 1 0-16,4 1 0 15,6 1 0-15,20 4-1 16,-5-1-41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  <inkml:channel name="T" type="integer" max="2.14748E9" units="dev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  <inkml:channelProperty channel="T" name="resolution" value="1" units="1/dev"/>
        </inkml:channelProperties>
      </inkml:inkSource>
      <inkml:timestamp xml:id="ts0" timeString="2022-03-05T01:36:32.3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27 9909 337 0,'0'0'66'16,"0"0"-66"-16,0 0-65 15,0 0 51-15,1 0 14 16,-1 0 12-16,0 0 162 16,0 0 21-16,0 0-85 0,0 0-48 15,0 0 19 1,0 0-38-16,0 0-43 0,0 0-53 15,0 0-73-15,0 0-56 16,0 0-23-16</inkml:trace>
  <inkml:trace contextRef="#ctx0" brushRef="#br0" timeOffset="3901.9">7762 10057 97 0,'0'0'75'16,"0"0"-75"-16,0 0-104 15,0 0 104-15,0 0 235 16,0 0 30-16,0 0 60 16,0 1-40-16,0-2-106 15,0 1-71-15,0 0-18 16,0-2-19-16,0 2-43 16,0-1 11-16,0-1-2 15,0 1-10-15,0 1 13 0,0 0-34 16,0 0-5-1,0-2-2-15,0 2 1 0,0-1-6 16,0-2-22-16,0-2-33 16,0-4-53-16,0 2-159 15,0-3-1022-15</inkml:trace>
  <inkml:trace contextRef="#ctx0" brushRef="#br0" timeOffset="5028.89">7935 11293 1558 0,'0'0'512'0,"0"0"-279"16,0 0-37-16,0 0 0 16,0 0 24-16,0 0-69 15,0 0-19-15,-4-3 22 16,4 3-21-16,0 0-35 16,0 0-49-16,0 0-19 15,-3 0-5-15,3 0-24 0,0 0-2 16,0 0-7-16,0 0-48 15,0 0-112-15,0 0-31 16,0 0-100-16,0-5-68 16,0 2-351-16,3-3-297 0</inkml:trace>
  <inkml:trace contextRef="#ctx0" brushRef="#br0" timeOffset="5495.13">7935 11293 1756 0,'99'-81'397'16,"-99"81"-203"-16,0 0-123 0,0 0-15 16,4-3-47-16,2-6-9 15,1 4 0-15,-1-4 0 16,1 5 0-16,0 1 42 15,-1 3-30-15,3 0 2 16,1 0-4-16,0 7-1 16,-2 7 0-16,-1 2-9 15,-3 7 0-15,-4-4 10 16,0 2-1-16,0-1-9 16,-4-4 1-16,-4-2-1 15,1-4 0-15,0-5-1 16,2-2 1-16,4-1 5 15,1-1-4-15,0-1-2 16,0 2-6-16,13 2 7 16,2-1 15-16,2 1-4 15,-3 2-3-15,2 2 17 0,-6 5-17 16,-5 0 2-16,-4 1-4 16,-1 3 2-16,0 1 12 15,-6 0-20-15,-8 2-2 16,-1-10-7-16,1-2-19 15,-7-10-60-15,8-11-182 16,-1-10-691-16</inkml:trace>
  <inkml:trace contextRef="#ctx0" brushRef="#br0" timeOffset="6135.45">7842 10612 1969 0,'0'0'662'0,"0"0"-454"15,0 0-122-15,0 0-29 16,0 0-57-16,0 0-95 15,0 0-46-15,0 10-15 16,0-7-134-16,0 0-261 16,0-3-860-16</inkml:trace>
  <inkml:trace contextRef="#ctx0" brushRef="#br0" timeOffset="6505.13">7912 10395 1536 0,'0'0'670'0,"0"0"-494"0,0 0-108 16,0 0-26-16,0 0-35 16,0 0-5-16,0 0-4 15,62-50 2 1,-50 50-12-16,-2 0 12 15,-4 11 0-15,-2 5-1 0,-2 3 1 16,-2 2 0 0,0 0-6-16,0 0-15 0,-2-4-14 15,-2-4 2-15,3-4-14 16,1-1 26-16,0-3-13 16,0 0 19-16,8 0 15 15,4-2 25-15,-2 0 17 16,-2 4 7-16,-3 2-21 0,-5 6-6 15,-9 21-22 1,-10-4-101-16,-5-4-705 0</inkml:trace>
  <inkml:trace contextRef="#ctx0" brushRef="#br0" timeOffset="10141.83">6533 12194 1602 0,'0'0'323'0,"0"0"-87"16,0 0-82-16,0 0 12 15,0 0-55-15,0 0-39 16,0 0 38-16,-25-5-20 16,18 4-10-16,3-1-20 15,-3-1-19-15,2 0 36 16,2 3-57-16,1-3 8 16,0 0-1-16,2 1-12 15,0 0-1-15,0-1-13 0,0 0 7 16,4-4-7-16,8 3-1 15,1 4-1-15,3 0 0 16,3 11 1-16,1 11 0 16,-5 12 1-16,-3 7-1 15,-7 12 20-15,-5 0-19 16,0 4-1-16,-9-9 0 16,-6-5 8-16,2-10-7 15,-1-9-1-15,4-8 0 16,0-6 7-16,5-10-7 15,2 0-24-15,3-16-102 16,0-18-218-16,13-39-34 16,9 5-101-16,5 2-159 0</inkml:trace>
  <inkml:trace contextRef="#ctx0" brushRef="#br0" timeOffset="10354.28">6702 12129 1877 0,'0'0'466'0,"0"0"-285"15,0 0 17-15,-30 87-8 16,22-50-57-16,3 5-43 16,5-3-44-16,0-5-11 15,0-1-28-15,11-6 1 16,8-4-7-16,4-5-1 16,6-3-9-16,4-8-48 15,1-1-56-15,0-1-60 16,8-5-37-16,-10 0-168 0,-5 0-499 15</inkml:trace>
  <inkml:trace contextRef="#ctx0" brushRef="#br0" timeOffset="10668.12">7352 12229 2237 0,'0'0'613'0,"0"0"-456"0,0 0-37 16,0 0-32-16,0 0-52 15,0 0-27-15,0 0 0 16,45 18-9-16,-24-5 1 15,-4 1 6 1,4-1-7-16,-1 1-16 0,-2 2-65 16,-1 1-112-16,-3 4-45 15,-4-2-228-15,-9-2-336 0</inkml:trace>
  <inkml:trace contextRef="#ctx0" brushRef="#br0" timeOffset="10836.18">7349 12511 2184 0,'0'0'605'0,"0"0"-471"16,0 0-90-16,0 0-44 15,0 0 0-15,92 0 0 16,-49-3-39-16,4-6-87 16,0 1-23-16,17-11-20 15,-13 2-210-15,-7 1-608 0</inkml:trace>
  <inkml:trace contextRef="#ctx0" brushRef="#br0" timeOffset="11396.8">8181 11855 1877 0,'0'0'624'16,"0"0"-439"-16,0 0-42 16,0 0 4-16,0 0-35 15,0 0-85-15,0 0-27 16,-45-27 6-16,51 24-6 15,8 3 0-15,1 0-1 0,2 0 1 16,-2 3 11 0,-4 14-11-16,-4 2-2 0,-3 8-4 15,-4 3 2 1,-2 2-5-16,-13-3-21 0,0-5 8 16,2-10 21-16,4-4-24 15,4-4 8-15,5-6 16 16,0 0-28-16,5 0 2 15,12 0 27-15,5 0 8 16,1 0 40-16,-1 0-14 16,-4 0-1-16,-3 0-18 15,-8 5-8-15,-7 3 2 16,0 6-3-16,-5 2-3 16,-15 1 27-16,-2 1-30 0,-1-3-1 15,-1-4 0 1,6-4-56-16,1-1-39 0,7-3-10 15,3-3 19 1,4 3 17-16,3 5-178 16,0-3-459-16,0 3-1003 0</inkml:trace>
  <inkml:trace contextRef="#ctx0" brushRef="#br0" timeOffset="11641.76">8066 12277 2232 0,'0'0'542'0,"0"0"-390"0,0 0-34 16,0 0-43-1,0 0-32-15,88-30-37 0,-45 17-5 16,5 5 23-16,-3 0-23 16,-3 6 0-16,-4 2 0 15,-4 0-1-15,-5 0 0 16,-5 7-40-16,-5 3-17 15,-5-3-124-15,-3 0-9 16,-11 10-32-16,0 0-133 16,0-3-432-16</inkml:trace>
  <inkml:trace contextRef="#ctx0" brushRef="#br0" timeOffset="11982.09">8271 12404 2114 0,'0'0'521'0,"0"0"-405"15,0 0 19-15,0 0-52 16,0 0-53-16,-46 87 9 16,35-46 9-16,5 3-14 15,4 0 19-15,2-6-44 16,0-7-2-16,8-7-6 15,7-11 7-15,4-13-8 16,3 0-15-16,1-13 4 16,-5-7-29-16,-4-4-54 15,-9 4 53-15,-5 4 16 16,-2 5 25-16,-16 9 22 16,-5 2-7-16,-3 0-13 0,3 5 22 15,3 9-24-15,5 2-16 16,3-2-177-16,5-4-288 15,6-7-690-15</inkml:trace>
  <inkml:trace contextRef="#ctx0" brushRef="#br0" timeOffset="12317.28">8843 12188 2622 0,'0'0'528'16,"0"0"-465"-16,0 0-33 15,0 0-24-15,0 0-6 16,110 0 0-16,-66 6-42 16,-4-4-21-16,-7 1-113 0,-5 0-36 15,-8-1-25-15,-8-2-85 16,-8 0-225-16,-4 0-1026 0</inkml:trace>
  <inkml:trace contextRef="#ctx0" brushRef="#br0" timeOffset="12487.86">8945 12096 2177 0,'0'0'564'15,"0"0"-361"-15,0 0-145 16,0 0 6-16,-10 87-34 16,15-47-30-16,8 0-52 15,2-2-87-15,0-5-46 16,-3-6-74-16,-3-8-99 0,-5-8-334 15</inkml:trace>
  <inkml:trace contextRef="#ctx0" brushRef="#br0" timeOffset="12906.84">9332 11801 1994 0,'0'0'532'0,"0"0"-380"0,0 0-8 16,0 0-18-16,0 0-38 15,0 0-45-15,-33 104-15 16,33-77-28-16,12-4 0 16,6-6-1-16,1-4 2 15,-1-5-1-15,-1-3 12 16,-4 3 12-16,-5-5 9 16,-5 8-26-16,-3-1 1 15,0 6 22-15,-14 1-29 16,-10 2 8-16,-4-2-8 15,-4-3-1-15,2-7 0 16,3-7-105-16,6 0-145 16,5-30-62-16,8-3-295 15,5 1-363-15</inkml:trace>
  <inkml:trace contextRef="#ctx0" brushRef="#br0" timeOffset="13050.36">9322 11822 2054 0,'0'0'543'0,"0"0"-475"16,0 0-13-16,0 0-17 16,87-4-38-16,-60 11-27 15,0 5-158-15,1 14-187 0,-6-4 0 16,-9-2-976-16</inkml:trace>
  <inkml:trace contextRef="#ctx0" brushRef="#br0" timeOffset="13327.05">9180 12421 1894 0,'0'0'527'15,"0"0"-379"-15,0 0-79 0,0 0 16 16,0 0-33-16,0 0-30 16,94-27-22-16,-68 27 1 15,2 0-7-15,-2 7 4 16,1-1-39 0,1-3-49-16,15 2-7 0,-5-5-165 15,-5 0-380-15</inkml:trace>
  <inkml:trace contextRef="#ctx0" brushRef="#br0" timeOffset="13679.87">9386 12555 2082 0,'0'0'524'0,"0"0"-423"16,0 0-10-16,0 0 21 16,-77 120-51-16,67-69-28 15,5 6-24-15,5-4-9 16,0-9 0-16,3-14 0 16,12-12-1-16,5-12-33 15,4-6 14-15,3-17 11 16,-4-7-15-16,-3-3-17 15,-10 1-21-15,-10 2 31 16,0 5 20-16,-13 2-2 16,-9 9 13-16,-2 8 17 15,1 0-15-15,1 6-2 16,-6 18-143-16,7-3-316 0,-1-4-1446 0</inkml:trace>
  <inkml:trace contextRef="#ctx0" brushRef="#br0" timeOffset="14909.05">6468 13399 1903 0,'0'0'391'15,"0"0"-169"-15,0 0-86 16,0 0-32-16,0 0-35 16,0 0-38-16,0 0-23 0,17-31 33 15,3 25-2-15,2 6-16 16,3 3 1-16,0 21-6 16,-1 13 7-16,-5 11-16 15,-4 7-9-15,-6 2 0 16,-6 3-48-1,-3-6-46-15,0-6-3 0,-3-11-18 16,-6-18 6-16,2-11 4 16,6-32 13-16,-1-14-198 15,2-12-444-15</inkml:trace>
  <inkml:trace contextRef="#ctx0" brushRef="#br0" timeOffset="15086.15">6732 13311 1724 0,'0'0'350'16,"0"0"-142"-16,0 0-110 15,0 0 95-15,0 0-2 0,2 112-51 16,-2-58-43-16,0 6-40 16,0-3-16-16,0-8-41 15,13-8-6-15,9-7-51 16,5-15-51-16,3-8-4 16,5-9-46-16,17-2-111 15,-10 0-90-15,-6 0-125 0</inkml:trace>
  <inkml:trace contextRef="#ctx0" brushRef="#br0" timeOffset="15350.93">7352 13597 2415 0,'0'0'517'16,"0"0"-478"-16,0 0-33 15,0 0 15-15,87 9 12 16,-43-2-33-16,-1 2-17 16,1-4-79-16,-6 4-34 15,-3-2 17-15,2 4-113 16,-10-5-154-16,-9 1-530 0</inkml:trace>
  <inkml:trace contextRef="#ctx0" brushRef="#br0" timeOffset="15527.69">7556 13831 2529 0,'0'0'382'16,"0"0"-322"-16,0 0-48 15,0 0-12-15,102 0-18 16,-52 0-156-16,4 0-24 16,19-7 61-16,-13-2-247 15,-8-2-526-15</inkml:trace>
  <inkml:trace contextRef="#ctx0" brushRef="#br0" timeOffset="16042.93">8467 13166 1859 0,'0'0'512'16,"0"0"-327"-16,0 0-59 15,0 0 24-15,0 0-53 16,0 0-68-16,0 0-29 0,-53-31 0 16,53 34-21-16,0 11 21 15,0 8 6-15,0 8 27 16,11 5 15-16,4 1-11 16,2 5-15-16,2-3-14 15,-1 0-7-15,-1-4 7 16,-6-4-8-16,-3-3-1 15,-4-3 0-15,-4-8-24 16,0-2 1-16,-10-4 2 16,-9-7-4-16,-1-3 25 15,-2-1-26-15,2-14 20 16,2-6 7-16,7 1 36 16,4 2 11-16,5-1-23 15,2-4-12-15,3-1 6 16,14-4-18-16,7-5 0 0,0 4 0 15,4-5 0-15,-4 4 0 16,0 0-39-16,-4 3-100 16,-7 3-56-16,-3 8-75 15,-10 10-70-15,0 6-169 16,0 0-1030-16</inkml:trace>
  <inkml:trace contextRef="#ctx0" brushRef="#br0" timeOffset="16383.66">8394 13697 2234 0,'0'0'530'16,"0"0"-378"-16,0 0-13 16,0 0-69-16,0 0-31 15,0 0-34-15,0 0-4 16,98-44 4-16,-63 37-4 0,4 4-2 16,-1 0-6-1,3 0 7-15,3 3-1 0,-1-1-25 16,-2-2-93-16,-3 3-37 15,-3 0-89-15,-12 0-263 16,-9 0-617-16</inkml:trace>
  <inkml:trace contextRef="#ctx0" brushRef="#br0" timeOffset="16807.79">8607 13812 1763 0,'0'0'472'0,"0"0"-356"16,0 0 13-16,0 0 5 15,0 0-45-15,0 0-44 16,0 0 5-16,-45 22 21 16,35 5 27-16,0 4-14 15,5-1-14-15,3-1-32 16,2-4-11-16,0-9-26 16,14-2-1-16,4-11 0 15,7-3-2-15,4-10-13 16,-1-17 2-16,-3-1-56 0,-9 1 5 15,-7 5 2-15,-9 5 53 16,0 12 9-16,-15 5 0 16,-5 0-7-16,-2 8 1 15,2 11-27-15,0 5-98 16,4 0-251-16,4-10-670 0</inkml:trace>
  <inkml:trace contextRef="#ctx0" brushRef="#br0" timeOffset="17977.02">8742 13944 864 0,'0'0'579'15,"0"0"-431"-15,0 0-53 16,0 0-28-16,0 0 19 16,0 0-52-16,0 0 42 15,2-12 59-15,-2 7-76 16,0 0 112-16,-3 0-23 0,-4-1-61 16,2 3-10-1,-2 0-16-15,-1 3-24 0,1 0 30 16,-1 0-38-16,-2 0-2 15,0 0-27-15,0 6 7 16,-2 10-17-16,-1 5 17 16,1 3-7-16,2 10 26 15,2 5 8-15,3 2 3 16,5 2-14-16,0 1-5 16,6-6-5-16,13-6-8 15,8-12-5-15,6-7-6 16,9-13 6-16,3 0-16 15,5-16-23-15,-5-8-39 16,-7-1 11-16,-10-2-12 16,-15-1 7-16,-13 9 51 15,0 1 21-15,-17 1 7 16,-10 8-7-16,-4 5 1 0,-1 4 39 16,2 0-31-16,5 13 4 15,5 10-13-15,8 7-85 16,7-4-193-16,5-7-309 0</inkml:trace>
  <inkml:trace contextRef="#ctx0" brushRef="#br0" timeOffset="18717.34">9219 13630 2235 0,'0'0'535'0,"0"0"-405"15,0 0-97-15,0 0 25 16,100-50-7-16,-56 40-51 0,2 7-31 16,0 3-99-16,-7 0-47 15,0 16-130-15,-13 1-27 16,-9 2-1009-16</inkml:trace>
  <inkml:trace contextRef="#ctx0" brushRef="#br0" timeOffset="18882.09">9384 13857 2290 0,'0'0'560'0,"0"0"-491"0,0 0-62 16,0 0-7-16,0 0 0 15,120-6-139-15,-48 3-217 16,-10 0 97-16,-8-1-75 16</inkml:trace>
  <inkml:trace contextRef="#ctx0" brushRef="#br0" timeOffset="21155.84">10377 13131 2058 0,'0'0'535'15,"0"0"-396"-15,0 0-47 16,0 0 26-16,0 0-67 0,0 0-51 15,0 0-6-15,-53 41-7 16,37-17 12-16,0-5-10 16,0 0 11-16,3 2 8 15,5-7-1-15,3 2-7 16,4-3 0-16,1-6 1 16,0 4 12-16,13-5-5 15,10 1 2-15,6-1 13 16,2-3-17-16,6 0-5 15,-2-1-1-15,-2 1-13 16,-4-1-55-16,-6 4-83 0,-7-1-129 16,-9 1-203-16,-4-1-245 15</inkml:trace>
  <inkml:trace contextRef="#ctx0" brushRef="#br0" timeOffset="21343.44">10454 13188 1913 0,'0'0'615'0,"0"0"-487"16,0 0-97-16,0 0 35 15,0 101 2-15,0-49-42 16,0-1-25-16,1 4-1 0,-1-6-15 16,0-5-61-1,0-4-79-15,0-4-141 0,0-9-282 16,-8-10-1060-16</inkml:trace>
  <inkml:trace contextRef="#ctx0" brushRef="#br0" timeOffset="21617.16">10282 13660 1914 0,'0'0'537'16,"0"0"-366"-16,0 0-83 16,0 0 12-16,0 0-41 0,0 0-36 15,0 0-5-15,105-53-3 16,-68 43-14-16,-2 5-1 16,-5 2-8-16,-1 3 8 15,-6 0-27-15,-5 0-40 16,-1 0-69-16,-4 8-127 15,-5 1-326-15,-5-2-1170 16</inkml:trace>
  <inkml:trace contextRef="#ctx0" brushRef="#br0" timeOffset="22026.27">10375 13824 2176 0,'0'0'383'0,"0"0"-283"16,0 0-76-16,0 0 1 16,0 0-25-16,0 0 0 15,0 0-1-15,91-41 9 16,-80 46-16-16,-2 11 7 16,-6 4 1-16,-3 1 9 15,0 2-8-15,0-2-1 16,-10-5 3-16,3-4-3 15,1-5-1-15,2-4-24 16,2 0-5-16,2-3 29 0,0 0-6 16,0 0-6-16,7 0 13 15,6 0 13 1,4 2 14-16,0 1-6 16,-2 0-15-16,-3 7 13 0,-8-1-13 15,-4 6-4-15,0 5 6 16,-16 3-8-16,-13 1 0 15,-2 0-11-15,-4-4-48 16,-9-14-75-16,9-3-182 16,7-3-736-16</inkml:trace>
  <inkml:trace contextRef="#ctx0" brushRef="#br0" timeOffset="27800.12">10791 7093 767 0,'0'0'201'0,"0"0"-89"15,0 0 27-15,0 0-30 16,0 0-28-16,0 0 43 16,0-49 1-16,0 41 25 15,0-3 23-15,0 1-37 16,0 2 27-16,0 0-6 16,0 0-37-16,0 4-7 15,0 0 2-15,0 2-2 16,0 1-33-16,0 1-64 15,0 0-14-15,0 0-4 16,0 10-16-16,0 10 18 0,2 6 17 16,2 4 5-16,-1 7 8 15,0-2-12-15,1-1-17 16,-1-1 31-16,0-6-26 16,0-1 3-16,2-5-9 15,-3-5 18-15,1-4-3 16,-1-4-15-16,0-5 2 15,-1-1 31-15,1-2-23 16,1 0 22-16,1 0 1 16,2-7 0-16,4-8-5 15,3-3-27-15,1-4 0 16,3-4 13-16,-2 1-12 0,1-4-2 16,0 1-1-1,2-5 1-15,-1 3 0 0,-1 4-19 16,1 2-35-16,-2 2 18 15,-1 8-47-15,-3 3-44 16,1 5-40-16,-2 3-11 16,0 3 11-16,0 0-89 15,4 5-9-15,-3 5-78 16,-1 1-339-16</inkml:trace>
  <inkml:trace contextRef="#ctx0" brushRef="#br0" timeOffset="29775.99">11268 7126 1092 0,'0'0'236'0,"0"0"-162"16,0 0 37-16,0 0 58 16,0 0-38-16,0 0-30 15,0 0 2-15,3 1 14 16,-3-1-1-16,0 0 6 16,0 0-26-16,0 0-23 15,0 0-13-15,0 0-5 0,0 0-8 16,0 0 3-16,0 0 12 15,0 0-2-15,0 0-15 16,0 0 3-16,0 0-24 16,0 0-3-16,0 0-5 15,0 0-4-15,0 0 6 16,0 0-3-16,-3-1-6 16,-1-2 18-16,-1 0-20 15,1 3 10-15,0-3-10 16,-1 0 1-16,0 3-3 15,0-2-5-15,-2 1 0 16,2-1 3-16,-2 0 5 16,1 1-5-16,-1-1-2 0,2 1 6 15,0-1 7-15,-2 2-14 16,3-1 0-16,-3 1 9 16,2-1-8-16,0 1-1 15,0 0 1-15,-2 0-1 16,1 0 9-16,0 0-9 15,1 0 0-15,0 0 0 16,0 0 0-16,0 0 0 16,-2 0-1-16,3 1 1 15,-2 0 1-15,3 1-1 16,0-1 0-16,1-1-2 16,-2 2 3-16,3-1-1 15,1 1 0-15,-2 0 0 16,1-1 0-16,-1 1-1 0,1 1 1 15,-2 0-3 1,0 0 4-16,0 0-2 0,2 1 1 16,-3 1 0-16,1 2 0 15,1 1 0-15,-1 2 0 16,-1 1 0-16,3 1 1 16,1 0-1-16,0 0 0 15,0 1 0-15,0-1 14 16,0 2-13-16,7-1 0 15,0 2 26-15,6 0-6 16,0 0 7-16,0 1-11 0,2-2-7 16,2-4 20-1,0-2-30-15,1-2 2 0,0-3 8 16,1-3-9-16,-1 0 8 16,0 0-9-16,1-9 0 15,-3-4 0-15,1-4-25 16,-2-2-29-16,-3-2 0 15,0 1-48-15,-4-1-22 16,-3 2-46-16,-2 1 25 16,0 0 39-16,0 0-84 15,-3 1-2-15,1 1 32 16,-1 1-15-16,2 4 58 16,-1 1 42-16,1 1 45 15,0 4 30-15,1 2 1 16,-1 0 21-16,-1 1 16 15,-1 2-15-15,2 0 14 0,-2 0 17 16,0 0 38-16,0 0-13 16,0 0-4-16,0 0-12 15,0 2-7 1,0 1 0-16,0 0 21 16,0 2-35-16,0 1 22 0,0 1-3 15,0 4-26-15,0 1 13 16,0 4-11-16,0 4 3 15,0 2 15-15,0 2-4 16,0 0-5-16,0 0 28 16,0-3-36-16,3-3 3 0,6-3-14 15,-1-1-11-15,2-4 4 16,0-2-14-16,2-2-5 16,1-4 12-16,0-2-11 15,1 0-4-15,1-6 2 16,2-7-28-16,-2-8-19 15,-2 0-36-15,-1-1-25 16,-2-2 14-16,-2 0 8 16,-1 3 44-16,-2 3 26 15,-4 3 16-15,-1 4 0 16,0 4 25-16,0 2 21 16,0 4 17-16,0-1-56 15,0 2 36-15,0 0-28 16,-3 5-9-16,-1 13 9 15,0 3 3-15,2 3-3 0,2 0 18 16,0-2-26-16,0-2 4 16,10-4-5-16,3-4-6 15,3-4 4-15,2-5-4 16,2-3-18-16,0 0 9 16,0-11-30-16,0-4-4 15,-3-3 13-15,-2 0-19 16,-5 0 4-16,-1 3 25 15,-6 3 20-15,-2 3 10 16,-1 2-9-16,0 2 45 16,0 2-9-16,0 2 1 15,0-1 8-15,0 2-21 16,0 0-4-16,0 0 6 16,0 0-19-16,0 0-8 15,0 0 0-15,-1 5-2 0,-5 8 2 16,3 8 6-1,0 6 12-15,-1 9 4 0,3 6-4 16,-1 8 11-16,2 6-14 16,0 5-5-16,0 4 11 15,0-1-21-15,0-3 0 16,0-5-1-16,0-8 2 16,0-6-2-16,-1-8-10 0,-9-7-18 15,-4-6 17 1,-1-5-31-16,-4-11 4 0,-2-5 21 15,0 0 3-15,1-12 6 16,-1-6 9-16,4-3 68 16,4 0 43-16,6 0-11 15,6 0-13 1,1-3-23-16,7-1-31 16,16-5-15-16,6-3-15 0,7-3 3 15,4-1 2-15,1-1-8 16,-2 0 0-16,-5 3-9 15,-6 2-33-15,-8 2-26 16,-6 2-87-16,-14-6-83 16,0 8-99-16,0 4-350 0</inkml:trace>
  <inkml:trace contextRef="#ctx0" brushRef="#br0" timeOffset="30219.86">11274 6949 1874 0,'0'0'364'16,"0"0"-131"-16,0 0-67 16,0 0-85-16,0 0-35 15,0 0-19-15,0 0-27 16,97-49-13-16,-77 49-20 16,-3 8-61-16,-5 11-42 15,-11 26-85-15,-1-5-116 16,0 1-329-16</inkml:trace>
  <inkml:trace contextRef="#ctx0" brushRef="#br0" timeOffset="30421.7">11283 7688 2208 0,'0'0'368'0,"0"0"-264"16,0 0-25-16,0 0-65 16,0 0-14-16,0 0-141 15,0 0-114 1,31 0-349-16</inkml:trace>
  <inkml:trace contextRef="#ctx0" brushRef="#br0" timeOffset="31387.94">12152 7124 1677 0,'0'0'358'16,"0"0"-162"-16,0 0-28 15,0 0-53-15,0 0-22 16,0 0-44-16,0 0-37 16,-6-39 3-16,6 36-14 0,7-2 0 15,0 2 17 1,1 0-18-16,2 1 6 0,0-1 7 16,0 0-7-16,4 3 8 15,-1 0-7 1,2 0 1-16,2 10 10 0,-2 4-17 15,2 5 8-15,-4 2 1 16,-3 3-1-16,-4 2 3 16,-3 1-4-16,-3 0-7 15,0 0 18-15,-16 1-19 16,-2-1 14-16,-6-3-8 16,2-3-5-16,2-7 13 15,4-4-13-15,3-7 0 16,4 0 12-16,2-3-13 0,4 0-79 15,3 0-47-15,0-6-75 16,10-5-264-16,4 1-139 0</inkml:trace>
  <inkml:trace contextRef="#ctx0" brushRef="#br0" timeOffset="31632.14">12452 7032 1644 0,'0'0'403'0,"0"0"-163"16,0 0-57-16,0 0 7 0,-88 61-56 15,76-27-53-15,8 2-35 16,4-1-20-16,4-4-11 16,14-2-15-16,8-7 3 15,2-2-4-15,2-5 1 16,0-5-38-16,-1-1-77 15,-4-6-44-15,1-3-110 16,-7 0-230 0,-4-9-1276-16</inkml:trace>
  <inkml:trace contextRef="#ctx0" brushRef="#br0" timeOffset="31893.08">12685 7147 2191 0,'0'0'373'0,"0"0"-276"15,0 0-67-15,0 0 73 16,0 0-57-16,0 0-26 15,113 27-16-15,-83-18-4 16,-3 1-89-16,-2 4-111 16,-6-4-337-16,-10-1-567 0</inkml:trace>
  <inkml:trace contextRef="#ctx0" brushRef="#br0" timeOffset="32072">12768 7372 2198 0,'0'0'388'0,"0"0"-291"15,0 0-81-15,0 0 1 16,0 0-17-16,0 0-9 16,94 34-135-16,-64-30-172 15,-4-4-587-15</inkml:trace>
  <inkml:trace contextRef="#ctx0" brushRef="#br0" timeOffset="32507.32">13366 6830 2109 0,'0'0'367'15,"0"0"-211"-15,0 0-76 16,0 0 37-16,0 0-65 16,0 0-43-16,0 0 4 15,-62 44-7-15,54-24-12 16,3-1 9-16,4 1-3 16,1 0 1-16,0-3-1 15,10 1 1-15,3-1 10 16,5-4-3-16,3 0-4 15,0-5-4-15,1 0-15 16,6-8-81-16,-4 0-127 0,-9 0-426 16</inkml:trace>
  <inkml:trace contextRef="#ctx0" brushRef="#br0" timeOffset="32680.26">13423 6939 2140 0,'0'0'339'16,"0"0"-213"-16,0 0-26 16,-6 90-28-16,6-56-44 15,0 6-28-15,0-1-5 16,0 12-93-16,0-10-137 16,0-11-385-16</inkml:trace>
  <inkml:trace contextRef="#ctx0" brushRef="#br0" timeOffset="32889.08">13304 7345 2158 0,'0'0'466'15,"0"0"-403"-15,0 0-29 16,0 0-19-16,0 0-4 15,0 0-11-15,114-20-61 0,-66 20-60 16,-9 0-200-16,-7 0-390 16</inkml:trace>
  <inkml:trace contextRef="#ctx0" brushRef="#br0" timeOffset="33276.67">13408 7452 1763 0,'0'0'341'16,"0"0"-253"-16,0 0-60 0,0 0 14 16,0 0-32-1,0 0 0-15,87-26-9 0,-77 26-1 16,-5 7 49-16,-5 9-6 15,0 6 7-15,-8 4-29 16,-5-1-9-16,-1-1-3 16,4-6-9-16,4-5 0 15,4-4-9-15,2-4 6 16,0 0-9-16,2 1 5 16,5 4 7-16,3-1 14 15,-1 6 1-15,1 1 31 16,-3 1 30-16,-6 4-43 15,-1 4-2-15,0-1-7 16,-14 2-10-16,-10 1-14 16,-18 4-20-16,4-4-172 0,5-10-369 15</inkml:trace>
  <inkml:trace contextRef="#ctx0" brushRef="#br0" timeOffset="33621.08">13816 7298 2567 0,'0'0'385'16,"0"0"-274"-16,0 0-101 15,0 0-10-15,0 0-291 16,0 0-980-16</inkml:trace>
  <inkml:trace contextRef="#ctx0" brushRef="#br0" timeOffset="58999.52">18304 6019 757 0,'0'0'219'16,"0"0"-152"-16,0 0 25 0,0 0-60 15,0 0-30-15,0 0 44 16,6-8 25-16,-6 8 43 15,0 0 11-15,0-1 9 16,0 1-13-16,0-2-21 16,0 0-31-16,1 1 36 15,-1 0-49-15,0-1 56 16,0 1-3-16,0 1-17 16,0-2 35-16,0 2-52 15,0 0-45-15,0 0 46 16,0-1-65-16,0 1 2 15,0-2 1-15,0 1-13 16,0-2 44-16,0 3-44 16,0-3 6-16,0 3 69 15,0-2-48-15,0 1 19 0,0-2 5 16,0-1-28-16,0 1 40 16,0-1-64-16,0 0 0 15,0 1 17-15,0 0-8 16,0 3-9-16,5-3 0 15,0-1 6-15,4 1-6 16,-2 3 0-16,6 0 0 16,-2 0-8-16,3 0 8 15,0 5 0-15,0 9 0 16,-1 1 2-16,-1 4 40 16,-3 2-42-16,-5 0 0 15,-2 2 37-15,-2-1-23 16,0 2 14-16,-5-1-14 15,-8-1-2-15,-4-1 40 0,-2-4-52 16,3-4 0-16,-3-3 43 16,1-7-23-16,2-3 14 15,0 0-11-15,1 0-16 16,5-8 67-16,2 0-74 16,3-1 1-16,5 2 4 15,0 1-5-15,0 1-78 16,0-2-74-16,12 1-139 15,11-2 6-15,-3 2-325 16,0 2-1040-16</inkml:trace>
  <inkml:trace contextRef="#ctx0" brushRef="#br0" timeOffset="59289.41">18622 5972 1910 0,'0'0'554'16,"0"0"-349"-16,0 0 10 16,0 0-37-16,0 0-96 15,-100 3-50-15,74 21 76 16,5 6-78-16,2 3 14 16,7 2 40-16,8-2-21 15,4-3 32-15,0-3-77 0,14-5-5 16,8-4 44-16,5-5-56 15,4-4 16-15,2-6-13 16,0-3-4 0,1 0-145-16,12-16-146 15,-9-4-357-15,-5-1-1544 0</inkml:trace>
  <inkml:trace contextRef="#ctx0" brushRef="#br0" timeOffset="59542.64">19014 6050 1681 0,'0'0'1195'0,"0"0"-926"15,0 0-65-15,0 0 94 16,0 0-181-16,0 0-69 15,0 0-9-15,64 20-27 16,-34-16 24-16,2 2-36 16,-2-3-87-16,0 0-112 15,0-1-111-15,-6-2-266 16,-8 0-717-16</inkml:trace>
  <inkml:trace contextRef="#ctx0" brushRef="#br0" timeOffset="59717.17">19070 6230 2685 0,'0'0'598'0,"0"0"-441"16,0 0 30-16,0 0-35 16,0 0-152-1,122 3-15-15,-56 4-162 0,-11-1-142 16,-6-3-420-16</inkml:trace>
  <inkml:trace contextRef="#ctx0" brushRef="#br0" timeOffset="60257.11">19656 6070 492 0,'0'0'2297'15,"0"0"-1814"-15,0 0-108 16,0 0-111-16,0 0-79 16,0 0-185-16,0 0 0 15,22 0 0-15,11 0 0 16,7 0 0-16,4 0 0 0,-1 0-89 15,-1 0-140-15,7 0-248 16,-13-2-154-16,-5-4-876 0</inkml:trace>
  <inkml:trace contextRef="#ctx0" brushRef="#br0" timeOffset="60817.05">20278 5751 849 0,'0'0'1684'0,"0"0"-1356"15,0 0-61-15,0 0-117 16,0 0-14-16,0 0-104 16,0 0-4-16,-57-41-28 15,66 39-1-15,7 2 0 16,4 0-22-16,0 0 22 16,-1 0-20-16,-3 10 21 15,-4 4-7-15,-4 2 6 0,-5 0 2 16,-3 3 10-16,0-1-11 15,-6-1 0-15,-7-3 7 16,1-2-7-16,4-3 0 16,2-4-1-16,5-3 2 15,1 0-13-15,0 2-15 16,0 2 15-16,10 2 3 16,3 2 18-1,1 1-8-15,1 2 26 0,-4-3-16 16,-1-1 56-16,-6 2-67 15,-4-3 9-15,0 2 44 0,-18 3-46 16,-6-1 8 0,-3-1-15-16,3-3-3 15,0 0-7-15,7-3-103 16,6-2-66-16,2-2-42 0,9-1-152 16,0 0-215-1,0 0-880-15</inkml:trace>
  <inkml:trace contextRef="#ctx0" brushRef="#br0" timeOffset="61116.98">20144 6131 2451 0,'0'0'519'16,"0"0"-315"-16,0 0 4 15,0 0-123 1,0 0-25-16,87-1-16 0,-52 1-38 16,2 0 91-16,-2 0-83 15,-2 0-7-15,-1-2 22 16,-5 1-28-16,-6 1 12 16,-2-2-13-16,-4 1-33 15,-5-1 26-15,-2 1-155 16,-1 1-21-16,-7 0-148 15,0 0-348-15,0 0-1509 0</inkml:trace>
  <inkml:trace contextRef="#ctx0" brushRef="#br0" timeOffset="61434.08">20370 6315 2417 0,'0'0'590'16,"0"0"-404"-16,0 0 121 16,0 0-165-16,0 0-97 15,0 0-37-15,-99 49 4 16,71-22-5-16,3 0-7 16,5-1 0-16,4-2-13 15,9-5 13-15,1 0 0 16,6-4 0-16,0-1 11 0,6-5 5 15,11 1-16 1,11-5 0-16,3-4 15 0,6-1-15 16,3 0 0-16,-2-1-1 15,-1-7-120-15,-5 1 17 16,-4-6-128-16,-6 3-123 16,-8-2-314-16</inkml:trace>
  <inkml:trace contextRef="#ctx0" brushRef="#br0" timeOffset="61607.06">20483 6411 1600 0,'0'0'955'16,"0"0"-700"-16,0 0 48 15,0 0-103-15,0 0 20 0,-39 100-123 16,39-60-52 0,0 1 2-16,0 1-47 0,1-3 0 15,8-3-155-15,-2-3-126 16,-1-11-171-16,-2-7-1011 0</inkml:trace>
  <inkml:trace contextRef="#ctx0" brushRef="#br0" timeOffset="62532.32">20772 6067 2329 0,'0'0'542'0,"0"0"-259"16,0 0 18-16,0 0-42 15,0 0-125-15,0 0-68 16,0 0 116-16,0 0-182 16,0 0 0-16,2 0 0 0,8 0 0 15,7 0 0-15,3 0 0 16,3 0 0-16,4 0 0 15,1 0 0-15,3 0 0 16,-3 0 0-16,0 0 0 16,-2 0 0-16,-7 0 0 15,0-2 0-15,-8 1 0 16,-1 1 0-16,-4 0 0 16,-5 0 0-16,1 0 0 15,-2 0 0-15,0 0 0 16,0 0 0-16,0 0 0 15,0-2 0-15,2 2 0 16,-1-1 0-16,3-1 0 16,-1 1-77-16,2-8-415 15,-3 1-186-15,0-1-1730 0</inkml:trace>
  <inkml:trace contextRef="#ctx0" brushRef="#br0" timeOffset="64532.67">21456 5573 1910 0,'0'0'591'0,"0"0"-382"0,0 0 72 15,0 0-66 1,0 0-108-16,0 0 5 0,0 0-45 16,7 0-17-16,8 0 85 15,5 0-72 1,3 0-17-16,4 0-19 0,0 0-21 15,1 0 12-15,0 5-18 16,1-1-76-16,-3 1-112 16,11-5-131-16,-6 0-326 15,-7-2-1453-15</inkml:trace>
  <inkml:trace contextRef="#ctx0" brushRef="#br0" timeOffset="64912.3">21845 5386 2295 0,'0'0'554'0,"0"0"-338"15,0 0 8-15,0 0 11 16,0 0-175-16,0 0-60 16,0 0 17-16,30-7-16 15,-8 12 12-15,0-3-13 16,-1-2 0-16,-2 3 3 15,-4-3-3-15,-5 3-2 16,-3 0-4-16,-3 4 12 16,-2 7 0-16,0 4-6 15,-2 6 0-15,0 4 80 16,0 5-65-16,0 2-6 16,0 1 16-16,0-2-19 0,0-1 9 15,7-6-15 1,-2-1 0-16,0-4-1 0,-4-4 1 15,1-5-12-15,-2-2-38 16,0-4-163-16,0-4 10 16,-15-3-152-16,0-4-314 15,0-9-347-15</inkml:trace>
  <inkml:trace contextRef="#ctx0" brushRef="#br0" timeOffset="65033.88">21930 5721 75 0,'0'0'1685'0,"0"0"-1149"15,0 0-236-15,0 0-55 16,0 0-29-16,0 0-160 15,59-91-32-15,-24 73-15 16,2 3-3-16,1 0-12 0,3 2-56 16,2 4-125-16,-8 3 64 15,-12 3-522-15</inkml:trace>
  <inkml:trace contextRef="#ctx0" brushRef="#br0" timeOffset="66150.03">21902 5930 2011 0,'0'0'488'0,"0"0"-326"15,0 0 94-15,0 0-76 16,0 0-65-16,0 0-58 16,0 0-39-16,-2-5 79 15,11 4-80-15,2-2 26 16,5 1 47-16,0-1-10 0,3 1 13 15,2-1-48 1,4 1-38-16,1-1 76 0,0 1-83 16,1 1 0-16,1 1 17 15,-1 0-16 1,0 0 13-16,-4 0-14 0,1 0 0 16,-1 0-2-16,0 0 2 15,1 0-3-15,3-3-7 16,1 0-7-16,2-1-13 15,-3 1-81-15,-5 0-66 16,-9 3 87-16,-10 0-172 0,-6 0-73 16,-16 10-3-1,-2 2-711-15</inkml:trace>
  <inkml:trace contextRef="#ctx0" brushRef="#br0" timeOffset="66530.6">22076 6173 960 0,'0'0'1600'16,"0"0"-1331"-16,0 0 48 16,0 0-112-16,0 0-85 15,0 0-77-15,0 0-43 16,50-72 41-16,-29 60-41 0,-2 3 0 15,-6 6 7 1,-3 3-7-16,-6 0 1 0,-4 18 2 16,0 6 9-16,-17 9 63 15,-6 7-75-15,-6 1 0 16,1-3 11-16,4-3-10 16,8-8 5-16,6-6-6 15,10-6 0-15,0-6-11 16,8-3 11-16,16-2-25 15,9-2 8-15,9-2-16 16,6 0 20-16,8 0-28 16,20 0-125-16,-12 0-110 15,-11 0-602-15</inkml:trace>
  <inkml:trace contextRef="#ctx0" brushRef="#br0" timeOffset="67764.78">21688 6429 1220 0,'0'0'793'0,"0"0"-595"16,0 0 35-16,0 0 45 16,0 0-139-16,0 0 13 15,0 0-25-15,49-12-52 16,-31 0-25-16,4-3-41 15,3-5 6-15,0-2 12 16,0-4-27-16,-2-1-3 16,-1 0-6-16,-6 2 8 15,-7 4 0-15,-2 5-6 16,-6 9 7-16,-1 7 46 16,0 0-44-16,-4 7 4 0,-9 14-7 15,-1 9 2-15,2 7-2 16,3 4-10-1,6 1-117-15,3 4-31 0,0 0-107 16,-3 18-82-16,-1-15-204 16,-2-5-464-16</inkml:trace>
  <inkml:trace contextRef="#ctx0" brushRef="#br0" timeOffset="70665.69">18428 7279 110 0,'0'0'1772'0,"0"0"-1420"16,0 0-128-16,0 0-56 16,0 0-7-16,0 0-124 15,0 0-36-15,0-9 41 16,0 7-13-16,0 2 28 16,-3-3 24-16,1 0-48 15,-1-1 66-15,-1-1-65 16,1-1-10-16,1 0 20 15,1 0-25-15,-1 2 8 16,2-1-27-16,0-1 9 0,0 0 13 16,0 0-22-16,2 0 0 15,4 2-1-15,3 1 2 16,-1 1 2-16,0 2-3 16,2 0 0-16,0 0 3 15,2 12-3-15,0 5 0 16,-1 4-3-16,-1 3 9 15,-1 0 9-15,-4 2-15 16,-2-1 0-16,-3 1 15 16,0-2-14-16,-5 1-1 15,-11-3 33-15,-4 2-8 16,-6-5 19-16,0-3-44 16,-1-3 1-16,2-8 33 15,3-2-34-15,3-3 0 16,6 0 6-16,3 0-5 15,6 0 19-15,0 0-20 16,4 0-38-16,0-1 23 0,0-4-123 16,12 1-145-16,14-7-39 15,-2 1-218-15,-1 1-470 0</inkml:trace>
  <inkml:trace contextRef="#ctx0" brushRef="#br0" timeOffset="70991.94">18692 7295 1565 0,'0'0'583'0,"0"0"-324"16,0 0-14 0,0 0-40-16,0 0-57 15,0 0-62-15,0 0-29 0,-35-39-36 16,25 39 72-16,0 0-81 15,0 0-3-15,-1 12 43 16,1 8-19-16,3 4 35 16,1 4 23-16,5 6-34 15,1-1 71-15,0-3-100 16,11-2-16-16,9-2 18 16,5-6-24-16,2-6 19 15,2-3-25-15,-1-5-85 0,-1-5-77 16,5-1-129-16,-7-14-297 15,-4-3-678-15</inkml:trace>
  <inkml:trace contextRef="#ctx0" brushRef="#br0" timeOffset="71450.03">19215 7364 1691 0,'0'0'920'0,"0"0"-654"16,0 0-6-16,0 0-28 15,0 0 2-15,0 0-131 16,0 0-16-16,-10 0-37 15,23 0-44-15,6 0 126 16,4 0-113-16,4 0-18 0,3 0 29 16,2 0-24-16,-4 0-6 15,1 0 0-15,-6 0-98 16,-5-1 7-16,-3 1-251 16,-11 0-128-16,-4 0-171 15,0 3-1309-15</inkml:trace>
  <inkml:trace contextRef="#ctx0" brushRef="#br0" timeOffset="71615.75">19285 7578 1932 0,'0'0'948'0,"0"0"-727"16,0 0-44-16,0 0 35 15,0 0-116-15,0 0-50 0,109-3-46 16,-73 1-119-16,25 2-34 15,-11 0-349-15,-3 0-134 0</inkml:trace>
  <inkml:trace contextRef="#ctx0" brushRef="#br0" timeOffset="74157.12">20000 7342 2087 0,'0'0'560'0,"0"0"-410"15,0 0 115-15,0 0-76 16,0 0-101-16,0 0 32 15,0 0-24-15,-6-6 1 16,6 6 13-16,0 0-29 16,0-2 31-16,0 2-55 15,0-3-40-15,6-1 50 0,4-1-67 16,0 3 0 0,3-1 0-16,1 1 0 15,3 2 0-15,1 0 0 16,2 0 0-16,2 0 0 0,3 0 0 15,2 0-15-15,1 0-59 16,1 2-121-16,-1-1-36 16,2-1-83-16,-8 0-204 15,-5 0-217-15</inkml:trace>
  <inkml:trace contextRef="#ctx0" brushRef="#br0" timeOffset="78473.12">20614 7135 1741 0,'0'0'394'0,"0"0"-249"15,0 0 38-15,0 0-64 16,0 0-101-16,0 0 0 16,0 0-18-16,15-5 0 15,-15 5 57-15,0 0 4 0,0 0 16 16,0-1 40-16,0 1-11 16,0-3-1-16,0 1-66 15,0-2-38-15,-3 1 73 16,-4 0-74-16,-2 1 1 15,-1-1 17-15,0 3-10 16,-3 0 10-16,1 0-18 16,-1 0 0-16,1 0 36 15,1 0-35-15,-2 5 5 16,2 5 11-16,1 4-7 16,0 1 34-16,2 4-44 15,-1 4 15-15,6 1 81 16,1-2-72-16,2-1-2 15,0-3 14-15,7-3-36 16,8-3 37-16,5-4-37 0,4-6 0 16,2-2-21-16,1-4 2 15,0-11-73-15,-4-6-13 16,-3-3-34-16,-3-1 73 16,-7-1-88-16,-5 1 21 15,-4 2 102-15,-1 5-1 16,0 5 32-16,0 4 28 15,0 2 12-15,0 6 58 16,-3 1-54-16,2 0-24 16,-1 0 26-16,0 14-23 15,2 7 37-15,0 4 0 16,0 2-45-16,0 5 79 0,0-1-72 16,4 1-8-1,2-2 26-15,-1-1-34 16,-3-4 9-16,-1-1-15 0,-1-3 14 15,0-2-5-15,0-5-9 16,-8-1 0-16,-4-5 22 16,-1-3-22-16,-2-2 15 15,0-3-15-15,0 0-20 16,0 0-3-16,2 0-43 16,1 0-43-16,0 0-30 15,1 0-84-15,-6 5-79 0,3 5-163 16,3 1-315-16</inkml:trace>
  <inkml:trace contextRef="#ctx0" brushRef="#br0" timeOffset="78892.2">20358 7620 1982 0,'0'0'551'16,"0"0"-381"-16,0 0 97 0,0 0-84 16,0 0-113-1,0 0 5-15,0 0-57 0,5-5-16 16,8 5 89-16,6 0-28 15,1 0-6-15,6 0-6 16,3 0-32-16,6 0 44 16,4 0-63-16,2-5 0 15,3 0 6-15,-1-1-6 16,-1 1 0-16,-4 1-1 16,-4 2-22-16,-6 0 17 15,-6 0-120-15,-5 2 12 16,-7 0 77-16,-4 0-62 15,-4 0-37-15,-2 0-65 16,0 0-58-16,-5 0-64 16,-7 4-597-16</inkml:trace>
  <inkml:trace contextRef="#ctx0" brushRef="#br0" timeOffset="79279.92">20430 7966 1237 0,'0'0'1207'0,"0"0"-1013"16,0 0-112-16,0 0 157 16,0 0-133-1,0 0-59-15,0 0-24 16,57-53-22-16,-34 26 15 0,-3 2-16 15,-6 2 0-15,-4 5 21 16,-6 6 39-16,-1 8 38 16,-3 4 9-16,0 0-55 15,0 9-11-15,-3 12-13 16,-1 7-11-16,-2 7 77 16,5-1-93-16,-1 3 0 15,2-3 10-15,0 0-5 16,0-6-8-16,0-3 2 0,0-5-150 15,0-5 42 1,0-6-148-16,0-4-47 0,0-5-172 16,2 0-88-1,5-8-1071-15</inkml:trace>
  <inkml:trace contextRef="#ctx0" brushRef="#br0" timeOffset="79611.78">20723 7865 2349 0,'0'0'553'15,"0"0"-451"-15,0 0 22 16,0 0-7-16,0 0-102 16,90-16-7-16,-67 16-8 0,-5 13 10 15,-6 4-7-15,-9 4-3 16,-3 5 0-16,-5 1 26 15,-15 3-25-15,-4-1 9 16,-4-1-10-16,4-4 0 16,2-3 1-16,6-5-1 15,6-3-10-15,7-5-10 16,3 0 19-16,0-3-16 16,10-4-7-16,10-1-49 15,5 0 64-15,5-3-145 16,5-8-15-16,19-3 96 15,-8 0-227-15,-8 2-930 0</inkml:trace>
  <inkml:trace contextRef="#ctx0" brushRef="#br0" timeOffset="80213.97">21314 7615 1639 0,'0'0'944'0,"0"0"-737"15,0 0 15-15,0 0 65 16,0 0-122-16,0 0-65 16,0 0 34-16,-26-5-59 15,26 5-21-15,4 0-11 0,10 0-1 16,4 0 75-16,5 2-93 15,4-2-16-15,3 0 27 16,0 0-35-16,-1 0 0 16,-6 0 0-16,-4 0 0 15,-8 0 0-15,-3 0 0 16,-1 0 0-16,-4 0-32 16,1 0-130-16,-1 3-159 15,-3 0-41-15,0 0-245 0,0-1-401 16</inkml:trace>
  <inkml:trace contextRef="#ctx0" brushRef="#br0" timeOffset="81216.08">21922 7193 2445 0,'0'0'369'0,"0"0"-188"16,0 0 120-16,0 0-156 15,0 0-76-15,0 0-31 16,0 0-26-16,22 0 33 16,-2 0-45-16,4 2 21 15,1 2 4-15,-1 2-25 16,3 0-9-16,0-1 0 0,-2-1-130 16,2-2-38-16,6-2-187 15,-4-6-350-15,-8-8-1396 16</inkml:trace>
  <inkml:trace contextRef="#ctx0" brushRef="#br0" timeOffset="81580.02">22330 6970 2402 0,'0'0'537'16,"0"0"-398"-16,0 0 17 15,0 0-86-15,0 0-61 16,0 0 28-16,95 0-37 16,-68 0 0-16,-4 0-6 0,-4 0 6 15,-6 0 0-15,-6 0 0 16,-2 7 0-16,-5 6 2 16,0 5 4-16,0 10 10 15,0 5 71-15,-9 9-1 16,1 3-10-16,1 0-28 15,4-2-39-15,3-4 24 16,0-2-33-16,0-6 0 16,0-5-4-16,0-5 5 15,2-7-2-15,-2-1-5 0,0-7-170 16,0-3 43-16,0-3-83 16,-17-4-167-1,-2-12-248-15,5 0-441 0</inkml:trace>
  <inkml:trace contextRef="#ctx0" brushRef="#br0" timeOffset="81714.39">22412 7334 1315 0,'0'0'719'0,"0"0"-404"16,0 0-30-16,0 0-97 16,0 0-87-16,63-90-30 15,-31 75-71-15,1 2 24 16,1 1-12-16,-2 1-12 16,-2 2-35-16,-5 5-43 15,-5 4-99-15,-9 0-69 16,-5 0-936-16</inkml:trace>
  <inkml:trace contextRef="#ctx0" brushRef="#br0" timeOffset="82131.35">22221 7593 2063 0,'0'0'504'16,"0"0"-314"-16,0 0 68 0,0 0-68 15,0 0-125 1,0 0-47-16,0 0 71 0,67-26-47 15,-39 21-6-15,6-1 21 16,1-1-12-16,0 3 45 16,0 1-71-16,0-1-18 15,1 1 38-15,-1-2-38 16,1-1-1-16,1 1 0 16,-2-1 1-16,-2 2-19 15,-8 1-34-15,-6 0-113 16,-8 3 45-16,-5 0-58 15,-6 0-75-15,-2 3-44 16,-12 7-83-16,0 1-627 0</inkml:trace>
  <inkml:trace contextRef="#ctx0" brushRef="#br0" timeOffset="82551.45">22302 8046 1820 0,'0'0'292'0,"0"0"-87"16,0 0 64-16,0 0-102 15,0 0-142-15,0 0-9 16,65-80 4-16,-42 45-20 0,-4 2 0 16,-5 5 44-16,-4 8 111 15,-6 7 17-15,-2 8-29 16,-2 5-48-16,0 0 19 16,0 14-103-16,0 10 28 15,0 6 18-15,0 4-20 16,0 4 8-16,0 2-45 15,0-5 2-15,1-1 17 16,3-4-19-16,-4-5-9 16,0-5-57-16,1-6-139 0,1-6-8 15,6-8-249-15,2 0-140 16,0-12-622-16</inkml:trace>
  <inkml:trace contextRef="#ctx0" brushRef="#br0" timeOffset="82840.42">22636 7850 1375 0,'0'0'1302'0,"0"0"-1062"16,0 0-5-16,0 0-88 16,0 0-88-16,0 0-53 15,0 0 8-15,91 3-8 0,-85 20-6 16,-6 5 0-1,0 5 7-15,-17 1-5 0,-8 4 11 16,0-1-13 0,-1-2 15-16,7-4-1 0,7-8-14 15,9-5 0-15,3-7-12 16,6-6 12-16,19-4-44 16,13-1-66-16,10 0-54 15,34-6 64-15,-13-1-397 16,-6-1-844-16</inkml:trace>
  <inkml:trace contextRef="#ctx0" brushRef="#br0" timeOffset="84279.57">18664 8834 1502 0,'0'0'530'0,"0"0"-374"16,0 0 72-16,0 0-11 15,0 0-100-15,0 0-40 16,0 0-10-16,-12 0-17 15,11 0 29-15,-5-2-34 16,3 0-18-16,-1-3 63 16,1 1-53-16,2 1 11 15,1 0 0-15,0-2-37 16,0-1 43-16,0-1-54 16,10 1 0-16,4 1-2 15,3 2 3-15,5 3-1 16,0 0 0-16,0 14 7 15,-2 10 23-15,-4 10-30 16,-2 4 0-16,-8 2 49 0,-6 4-35 16,0-2 8-16,-6-2-17 15,-10-3 11-15,-4-6 31 16,2-2-47-16,0-7 0 16,-1-5 38-16,4-5-32 15,4-4 4-15,1-6-10 16,3 0 9-16,4-1-4 0,1-1-5 15,2 0-90 1,0 0-24-16,10-5-96 0,8-11-103 16,18-17-22-16,-5 5-323 15,-1-2-1169-15</inkml:trace>
  <inkml:trace contextRef="#ctx0" brushRef="#br0" timeOffset="84497.93">18937 8845 1868 0,'0'0'606'0,"0"0"-383"16,0 0-39-16,0 0 18 16,0 0-58-16,-65 111-81 15,51-66 83-15,3-1-84 16,11-3-38-16,0-3 0 16,9-4-18-16,14-7-6 0,6-6-9 15,4-8-101-15,1-4 53 16,-1-6-101-16,-1-3-103 15,10 0-86-15,-8-11-358 16,-5 3-970-16</inkml:trace>
  <inkml:trace contextRef="#ctx0" brushRef="#br0" timeOffset="85280.11">19761 9072 2096 0,'0'0'484'0,"0"0"-259"15,0 0 56-15,0 0-86 16,0 0-91-16,0 0-47 16,0 0 44-16,-4 0-46 15,8 0-25-15,10 0 96 16,4 0-54-16,2 0-6 16,4 0-3-16,-1 0-40 15,0 0 24-15,3 0-47 0,-3 0 0 16,0 0-3-16,-1 0 3 15,-3 0-24-15,-1 0-44 16,-3 0-112-16,-5 0-55 16,-3 0-132-16,-6 1-221 15,-1 4-292-15</inkml:trace>
  <inkml:trace contextRef="#ctx0" brushRef="#br0" timeOffset="85469.12">19844 9250 2257 0,'0'0'605'16,"0"0"-506"-16,0 0 106 15,0 0-23-15,0 0-129 16,0 0-25-16,0 0-14 0,110 14-5 16,-77-12-18-16,-1-2-35 15,4 0-134-15,-7 0-144 16,-6 0-343-16</inkml:trace>
  <inkml:trace contextRef="#ctx0" brushRef="#br0" timeOffset="87345.32">20665 9215 1243 0,'0'0'859'15,"0"0"-624"-15,0 0 19 16,0 0-47-16,0 0-98 0,0 0 17 16,0 0-94-1,10-20-5-15,2 17 6 16,2 2-10-16,1-1 23 0,2 1-13 15,1 1-27 1,3 0 75-16,2-2-72 16,5 1 6-16,3-1-2 0,3-3-11 15,2-1 8-15,3-1-10 16,0 1 0-16,-1 0-15 16,0 1 15-16,0 2 0 15,1 0 0-15,0 1 1 16,-1 2 4-16,2 0-5 15,4-2 0-15,1 1-8 16,0-2 8-16,3 1 0 0,-1 0 0 16,0 1 1-16,-2-1 5 15,-5-1-6-15,-5 2 0 16,-8-1-11-16,-7 2 11 16,-5-1 0-16,-3-1 0 15,-2 0 1-15,3-1-1 16,7 0 0-16,5-2 0 15,9 0-3-15,4 1 4 16,4 0-1-16,-1 1 0 16,1 0 1-16,-5 3 2 15,-5 0-3-15,-7-3 0 16,-8 3-12-16,-5 0 12 16,-4 0 0-16,-2 0 0 0,4-4 9 15,2 1 2-15,5-1-11 16,3-3 0-16,5 4-5 15,0-3 6-15,0 5-1 16,-1-1 0-16,-6 2 1 16,-5 0 0-16,-4 0-1 15,-3 0-1-15,-4 0 1 16,-1 0 0-16,-1 0 44 16,3-1-2-16,1 1-41 15,5-1 59-15,2-2-60 16,8 1 0-16,3-1 0 15,3 0 1-15,-1 1 9 16,-2 2-10-16,-3 0 0 16,-8 0-3-16,-2 0 3 15,-6 0 0-15,-2 0 0 0,2 0 2 16,-3 0 24-16,1 0-26 16,2-1 0-16,3-1 7 15,2-2-7-15,0 2-3 16,2-1 3-16,-1 0 0 15,-1 1 3-15,-3 0-3 16,0 0 0-16,-3 1-4 16,-2 1 4-16,0 0 0 15,0 0-1-15,0 0-19 16,0 0-10-16,0 0-57 16,-10 0-56-16,-9 0-30 15,-26 15-137-15,5-1-290 16,-5 0-1449-16</inkml:trace>
  <inkml:trace contextRef="#ctx0" brushRef="#br0" timeOffset="87975.34">21252 9657 1920 0,'0'0'644'16,"0"0"-562"-16,0 0 127 15,0 0 12-15,0 0-145 16,0 0-35-16,110-67-41 16,-81 39 21-1,-4-5-17-15,-4-3-4 0,-5 1 0 16,-8 1 5-16,-5 7 1 16,-1 7 51-16,-2 7 56 15,0 6 1-15,0 7 60 16,0 2-142-16,0 17-23 15,0 10 49-15,-3 7-17 16,3 6 5-16,0 2-46 16,0-2 14-16,3-2 8 15,6-7-22-15,1-2-1 16,-4-7-8-16,-1-6-6 0,-2-6-83 16,-1-6-155-16,-1-3-23 15,10-3 4-15,-3 0-211 16,2-4-249-16</inkml:trace>
  <inkml:trace contextRef="#ctx0" brushRef="#br0" timeOffset="88272.63">21718 9442 1976 0,'0'0'749'0,"0"0"-549"16,0 0 50-16,0 0-74 0,0 0-107 15,89-45-4 1,-71 48-65-16,-6 13 0 0,-7 8 0 16,-5 5 0-1,0 7 0-15,-19 3 0 0,-7 1 10 16,-3 3-4-16,1-5-6 16,8-6-13-16,6-6-8 15,10-7 21-15,4-7-9 16,0-2 8-16,18-6-38 15,7-4 38-15,4 0-73 16,3 0-72-16,11-17-64 16,-8 3-300-16,-5-2-798 0</inkml:trace>
  <inkml:trace contextRef="#ctx0" brushRef="#br0" timeOffset="90656.58">20720 8918 1491 0,'0'0'634'0,"0"0"-420"16,0 0 65-16,0 0-42 15,0 0-101-15,0 0-46 16,0 0 48-16,-14 0-48 15,14 0-16-15,0 0 15 16,0 0-16-16,0 0 76 16,0 0-68-16,0 0-26 15,0 0 20-15,0 0-37 16,1 0 1-16,11-1-30 16,5-2 12-16,5 0 7 15,1 0-28-15,0 1-3 16,0 2-6-16,-1 0 9 15,-2 0-40-15,4 0-103 16,-1 0-166-16,1 0 94 16,9-1-260-16,-7-8-141 15,-3 0-655-15</inkml:trace>
  <inkml:trace contextRef="#ctx0" brushRef="#br0" timeOffset="91327.9">21262 8716 1714 0,'0'0'338'15,"0"0"-138"1,0 0 110-16,0 0-135 0,0 0-86 16,0 0-14-16,0 0 1 15,-30-40 20-15,17 37-47 16,0 0-28-16,-1 3 86 16,-1 0-76-16,0 0 2 15,-2 4 10-15,2 12-14 16,1 3 44-16,4 7-28 0,4 4-6 15,5-1 51 1,1-2-78-16,1-3 5 16,15-6-13-16,6-6 8 0,5-9-4 15,0-3-8-15,0-3-62 16,-4-15 28-16,-3-4-68 16,-5-3 30-16,-7 1 37 15,-2 0 35-15,-6 5-10 16,0 6 10-16,0 5 0 15,0 5 54-15,-7 3-30 16,1 0-6-16,2 10 12 16,2 7-23-16,2 7 65 15,0 3-65-15,0 1-6 16,10 2 43-16,0 2-34 16,2-2 10-16,-3 1 5 0,-5-2-23 15,-4-2 88 1,0-2-81-16,-1-2-9 0,-14-3 45 15,-4-6-45-15,-1-1 8 16,0-4-8-16,4-7 7 16,0-2 7-16,5 0-14 15,2 0-51-15,4 0-14 16,4 0-98-16,-1 0-34 16,2-2-122-16,0-3-224 15,0-1-193-15</inkml:trace>
  <inkml:trace contextRef="#ctx0" brushRef="#br0" timeOffset="92677.48">21568 8813 1809 0,'0'0'507'16,"0"0"-324"-16,0 0 64 15,0 0-76-15,0 0-78 0,0 0 27 16,0 0-48 0,-4 0-17-16,4 0 47 15,0 0-18-15,0 0 45 16,0 0 15-16,0 0-36 0,0 0 48 15,0 0-93-15,0 0-32 16,11 0-9-16,7 0-22 16,7 0 0-16,7-2 0 15,6-2 0-15,18-9-35 16,-10-1-551-16,-6-4-592 0</inkml:trace>
  <inkml:trace contextRef="#ctx0" brushRef="#br0" timeOffset="94326.75">22118 8569 1837 0,'0'0'479'0,"0"0"-331"15,0 0 59-15,0 0-82 16,0 0-104-16,0 0 29 16,0 0-50-16,-30 3 0 15,21 10 32-15,1 4 3 16,-2 7 46-16,-1 7-2 15,1 3-27-15,4 5 76 16,1 3-79-16,5-1-22 16,0 0 6-16,2-4-33 0,13-2 9 15,3-4-9 1,6-4-60-16,1-3 20 0,2-6-146 16,6-3-70-16,-5-5-232 15,-6-6-667-15</inkml:trace>
  <inkml:trace contextRef="#ctx0" brushRef="#br0" timeOffset="94566.47">22254 8760 2378 0,'0'0'337'16,"0"0"-183"-16,0 0 25 16,0 0-107-16,0 0-72 15,90-3 1-15,-63 3-24 16,1 0-53-16,3 7-123 16,-9-1-117-16,-3-6-384 0</inkml:trace>
  <inkml:trace contextRef="#ctx0" brushRef="#br0" timeOffset="94932.69">22552 8547 1644 0,'0'0'930'0,"0"0"-746"16,0 0 80-16,0 0-131 15,0 0-85-15,0 0-48 16,0 0 18-16,43-20-18 16,-29 20 0-16,-2 5-4 15,-4 5-8-15,-1 2 12 16,-3 5 0-16,0 2 9 16,-4 6 0-16,0 4 82 0,0 6-57 15,0 2-16 1,0 4 31-16,0-1-49 0,-4-3 0 15,4-2 0 1,0-7 6-16,0-4 0 0,0-3-6 16,0-6-42-1,-1-3 12-15,-2-4-119 0,-4-8-71 16,2 0-88-16,-2-2-535 0</inkml:trace>
  <inkml:trace contextRef="#ctx0" brushRef="#br0" timeOffset="95075.36">22575 8821 1101 0,'0'0'988'0,"0"0"-719"16,0 0-68-16,0 0-59 15,0 0-85-15,89-65-38 16,-62 57-19-16,-2 2-69 0,0-3-65 16,-7 3-252-16,-4-2-1198 0</inkml:trace>
  <inkml:trace contextRef="#ctx0" brushRef="#br0" timeOffset="95329.9">22902 8518 2384 0,'0'0'305'0,"0"0"-213"0,0 0 37 16,0 0-111-16,0 0-2 15,78 101 4-15,-68-65-20 16,-8 3 0-16,-2 7 34 16,-2 3-4-16,-18 2 22 15,-3 2-52-15,-8-2 12 16,1-3-36-16,-8 3-84 16,8-11-239-16,3-13-1174 0</inkml:trace>
  <inkml:trace contextRef="#ctx0" brushRef="#br0" timeOffset="96610.93">18787 10337 1743 0,'0'0'486'15,"0"0"-341"-15,0 0 21 16,0 0 31-16,0 0-105 16,0 0-31-16,0 0 4 15,-30 0-28-15,28 0 63 16,-1 0-58-16,2 0-10 15,-3 0 32-15,1-2-34 16,3-1 3-16,0 1 0 0,0-1-24 16,0 0 40-1,0 0-49-15,7 2 0 16,4 1-3-16,4 0 4 0,4 14-1 16,-1 6 0-16,-2 6 1 15,-2 6 14-15,-6 2-15 16,-2 2 0-16,-6 1 20 15,0 0-19-15,-7-3 25 16,-8-2-26-16,-2-3 9 16,-1-7 4-16,-1-2-13 15,2-7-4-15,1-1-2 16,2-4 6-16,5-2-14 0,2-2-19 16,5-4-64-1,2 0 31-15,2 0-185 0,14-10-21 16,23-23-191-16,-6 3-139 15,2-3-996-15</inkml:trace>
  <inkml:trace contextRef="#ctx0" brushRef="#br0" timeOffset="96837.41">18975 10416 1350 0,'0'0'577'16,"0"0"-295"-16,0 0 33 16,0 0-99-16,0 0 17 15,0 0-149-15,0 0-45 16,0 4 39-16,0 28 9 15,0 4-5-15,0 4-34 16,1-1-33-16,8 0 47 16,4-8-61-16,5-4-1 0,4-6 0 15,3-6-3-15,4-6-39 16,2-9-94-16,1 0-63 16,13-7-66-16,-10-7-349 15,-3-1-1462-15</inkml:trace>
  <inkml:trace contextRef="#ctx0" brushRef="#br0" timeOffset="97300.36">20159 10442 1631 0,'0'0'914'15,"0"0"-626"-15,0 0-1 0,0 0-22 16,0 0-10-16,0 0-93 16,0 0-38-16,-8 0-44 15,26-5-70-15,11 2 70 16,4-2-80-16,4 1 0 15,0-1 0-15,-1 3 0 16,-2-1 0-16,-3 0 0 16,-5 3-77-16,-4 0-7 15,-8 0-235-15,-7 3-38 16,-5 5-288-16,-2 0-776 0</inkml:trace>
  <inkml:trace contextRef="#ctx0" brushRef="#br0" timeOffset="97464.37">20244 10615 2264 0,'0'0'638'0,"0"0"-478"16,0 0 127-1,0 0-87-15,0 0-94 0,0 0-13 16,124 4-54-16,-74-1-18 16,2 3-21-16,0 2-144 15,21 7-100-15,-10-3-425 16,-10-2-892-16</inkml:trace>
  <inkml:trace contextRef="#ctx0" brushRef="#br0" timeOffset="103059.17">21254 10385 1818 0,'0'0'374'0,"0"0"-107"16,0 0 31-16,0 0-116 15,0 0-27-15,0 0-18 16,0 0-44-16,-5 0 49 16,5 0-28-16,0 0-24 15,-2 0 58-15,2 0-82 16,0 0-1-16,0 0-10 15,0 0-35-15,0 0 52 16,0 0-72-16,0 0 0 0,0 0 0 16,0 0 0-16,0 0 0 15,0 0 0-15,0 0 0 16,0 0 0-16,0 0 0 16,7 0 0-16,6 0 0 15,4 0 0-15,3 1 0 16,0 1 0-16,3-1 0 15,-1 1 0-15,0-2 0 16,-2 0 0-16,-4 0 0 16,-2 0 0-16,-2 0 0 15,-2 0 0-15,-4 0 0 16,3 0 0-16,-5 0 0 16,3 0 0-16,-1 0 0 15,-3 0 0-15,-2 0 0 0,-1 0 0 16,0 0 0-16,0 0 0 15,0 0 0-15,0 0 0 16,0 0 0-16,0 0 0 16,0 0-52-16,0 0-29 15,0 4-132-15,0 2-31 16,6 2-54-16,-2-1-219 16,3-4-102-16</inkml:trace>
  <inkml:trace contextRef="#ctx0" brushRef="#br0" timeOffset="104001.77">21897 10294 1224 0,'0'0'517'15,"0"0"-207"-15,0 0-92 16,0 0-44-16,0 0-12 16,0 0-39-16,0 0-12 15,0-29-44-15,0 26-31 0,0-1 45 16,0 1-46-16,0 0-2 15,0 2 5-15,-2-4-26 16,-1 0 57-16,-2 2-42 16,2 0-15-16,0-1 60 15,-3 1-55-15,2 0 1 16,-3 0-6-16,0 0-6 16,-3 1 15-16,0-1-21 15,-4 0 0-15,0 0 2 16,-2 3-2-16,0 0 0 15,-3 0 0-15,3 0 6 16,-1 0 16-16,2 3-22 16,0 3 0-16,2 5 8 0,1 2-7 15,3 3-1-15,3 2 0 16,2 1 15-16,4 1 20 16,0 0-35-16,0-3 0 15,10-3 28-15,6-4-27 16,2-2 8-16,3-5-9 15,5-3 10-15,0 0-35 16,5-6 4-16,-5-9-60 16,-1-6-7-16,-4-2-41 15,-8-1 6-15,-5 0 21 16,-5 3 44-16,-3 2 44 16,0 3 28-16,0 6-11 15,0 4 61-15,-5 2-10 16,2 2 7-16,0 2-43 0,1 0 2 15,-2 0 8-15,1 3-27 16,2 7-1-16,1 2 39 16,0 3 0-16,0 2 21 15,0 3-28-15,3 2-31 16,4 0 77-16,-1 3-69 16,1 2 9-16,0-2 24 15,-2 4-9-15,0-1 11 16,-2 1-40-16,-3-2 10 15,0-1 45-15,0-3-58 16,-3-2 7-16,-9-7 30 16,-2 2-13-16,-2-9 22 15,1 1-47-15,0-5 1 16,0-2 36-16,5-1-37 16,0 0 0-16,5 0 5 0,2 0 1 15,-1 0-12-15,2 0 6 16,2 0-119-16,0 0 7 15,0 0-106-15,2-4-114 16,6-5-450-16</inkml:trace>
  <inkml:trace contextRef="#ctx0" brushRef="#br0" timeOffset="105351.09">22318 10410 1380 0,'0'0'342'0,"0"0"-92"15,0 0-2 1,0 0-119-16,0 0-30 15,0 0 22-15,0 0-47 0,-3 0 1 16,3 0 19-16,0 0-43 16,0 0 46-1,0 0-51-15,0 0 3 0,0 0 46 16,0 0-37-16,0 0 5 16,0 0-9-16,0 0-35 15,0 0 53-15,0 0-58 16,0 0-13-16,0 0 56 15,0 0-38-15,0 0 4 16,0 0 10-16,0 0-32 16,0 0 86-16,0 0-87 15,0 0 1-15,0 0 32 0,3 0-33 16,5 0 12-16,3-3-12 16,0-2 6-16,1 2 13 15,3-1-19 1,0 1 0-16,2-1-6 0,-1-1 14 15,0 0-7-15,-1 2-1 16,-2 0 0-16,-3 0 5 16,0 2-5-16,-3-2 0 15,-2 2-1-15,0 1 2 16,0 0 14-16,0 0-15 16,0 0 0-16,-1 0 6 15,0 0-6-15,-1 0 0 16,0 0-6-16,0 0 14 15,-3 0 0-15,0 0-8 16,0 0 0-16,0 0 1 0,0 0-1 16,0 0-3-16,0 0-7 15,1 0 20-15,-1 0-20 16,0 0-10-16,0 0-119 16,0 0 58-16,0 0-84 15,0 4-52-15,0-3-39 16,0 2-210-16,-4-3-117 0</inkml:trace>
  <inkml:trace contextRef="#ctx0" brushRef="#br0" timeOffset="105774.06">22433 10316 1428 0,'0'0'392'0,"0"0"-140"15,0 0-18-15,0 0-117 16,0 0 1-16,0 0-68 15,0 0-29-15,-3-3 49 0,3 3-28 16,0 0 19-16,0 0-10 16,0 0-36-16,0 0 49 15,0 0-59 1,0 0-4-16,0 0 21 0,0 1-13 16,0 11 7-16,0 3 20 15,0 5-12-15,0 4 54 16,0 1-71-16,0 4-5 15,0 0 21-15,-1 1-23 16,1 0-12-16,0 7-153 16,0-7-214-16,0-6-582 0</inkml:trace>
  <inkml:trace contextRef="#ctx0" brushRef="#br0" timeOffset="107501.34">22928 10286 1788 0,'0'0'278'0,"0"0"-43"15,0 0 7-15,0 0-187 16,0 0-40-16,0 0 1 15,0 0 0-15,-36 0 50 16,30-2-11-16,0-1-15 16,-1 1 47-16,2-1-38 15,1 0 11-15,1 2 9 16,0-3-38-16,1 1 37 16,2 1-61-16,-2-3-7 15,2 2 50-15,0-1-49 16,-1-1-1-16,1 0 5 15,0 2 4-15,0-2 15 0,0 2-24 16,0 0 0-16,0 1 24 16,0-1-23-16,0 1-1 15,0-1 0-15,0-3 12 16,0 2-5-16,5-2-7 16,1 0 0-16,3 1-1 15,-1-1 1-15,1 2 0 16,-1 1-1-16,0-3 2 15,1 3 5-15,-1 1-6 16,2 1 0-16,-2 1-12 16,2 0 12-16,-1 0 0 15,-1 0 0-15,-1 3 0 16,-2 7 1-16,-2 5-1 16,-3 6 0-16,0 3 3 15,-6 6 5-15,-13 2 4 0,-1 2-12 16,-2-3 8-16,4-3-2 15,0-3-6-15,4-6 0 16,4-6 0-16,4-3 0 16,3-2 9-16,0-5-9 15,3 2 6-15,0-2 33 16,4 2-27-16,9-1 10 16,4-2 37-16,5 0-20 15,3-2 6-15,1 0-45 16,1 0 15-16,0 0 34 15,-2 0-48-15,-3 0 11 0,-4-4 7 16,-3 1-13-16,-3 0 24 16,-4 2-30-16,-1-1 11 15,-2 1 43 1,0-1-54-16,-1 0 0 0,-1 1 12 16,0-1-11-16,-2 2 6 15,-1 0-7-15,0 0-45 16,0 0 18-16,0 0-177 15,-23 0-16-15,-2 8-153 16,-2 1-723-16</inkml:trace>
  <inkml:trace contextRef="#ctx0" brushRef="#br0" timeOffset="108967.02">22679 9953 1324 0,'0'0'709'16,"0"0"-426"-16,0 0 27 15,0 0-104-15,0 0-50 16,0 0-77-16,0 0 6 16,22-20-74-16,-4 20-10 0,4 0 44 15,0 0-39-15,1 0 3 16,2 3-9-16,-3 4 1 16,1 2 18-16,-1-4-19 15,0 1-3-15,0-1-3 16,-3-3 7-16,0-2-1 15,-2 0 0-15,-4 0 2 16,-1 0 5-16,-5 0-7 16,-3 0 0-16,-2 0 1 15,-2 0 0-15,0 0 11 16,0 0-12-16,0 0 0 16,0 0 12-16,0 3-11 15,0 7-1-15,0 2 24 16,0 2-12-16,0 1 13 15,0 4-25-15,0 4 9 0,0 2 39 16,0 5-39-16,-3 3 18 16,-6 3 42-16,-2 2 4 15,-1-1 26-15,-1 1-37 16,0 0-38-16,0-2 82 16,3-1-91-16,2-5 0 15,0-1 14-15,2-5-22 16,3-3 23-16,0-5-30 15,0-5 0-15,1-2 15 16,2-2-15-16,-2-3 0 16,2 0 0-16,0-4 6 15,0 1-3-15,0-1-3 0,0 0-38 16,0 0 31 0,0 0-142-16,0 0-97 0,0 0 23 15,0 0-81-15,-1 0-189 16,-2 0-475-16</inkml:trace>
  <inkml:trace contextRef="#ctx0" brushRef="#br0" timeOffset="109206.27">22763 10341 2374 0,'0'0'455'0,"0"0"-211"16,0 0-78-16,0 0-127 16,91-28 8-16,-47 22-47 15,6 1 0-15,-1 2-17 16,-1-1-26-16,-6 4-86 16,0 0-169-16,-14 0-326 15,-10 0-1462-15</inkml:trace>
  <inkml:trace contextRef="#ctx0" brushRef="#br0" timeOffset="110410.33">21481 10796 1739 0,'0'0'374'0,"0"0"-142"15,0 0 32-15,0 0-152 0,0 0-100 16,0 0 31-16,0 0-15 16,28 10 17-16,-7-5-6 15,5-5-24-15,6 0 66 16,6 0-53-16,6 0-1 15,6-8 30-15,1-2-44 16,5 1-2-16,-2 1-11 16,-3 0 1-16,-2 3 5 15,-4 1-6-15,-2 2-23 0,-1 2 22 16,0 0-18-16,3 0-5 16,4 0-2-16,2 0 18 15,5 0-10 1,5 0 18-16,1 0-1 0,0 0-5 15,-6 0 7-15,-4 0-2 16,-5 0-69-16,-5 0 34 16,-3 0 17-16,-3 0 19 15,1 0 0 1,1 0 5-16,6 0-5 0,3 0 11 16,2 0-11-16,5 0 0 15,-1 0 17-15,-4 0-17 16,-7 0-2-16,-10 0-8 15,-7 2 14-15,-7 2-11 16,-1-4 4-16,0 0 3 0,3 0 6 16,5 0 4-16,6 0-7 15,4 0 24-15,2-4-26 16,0 2 20-16,-2 2-21 16,-8 0 0-16,-5 0 7 15,-11 0-7-15,-4 0 0 16,-5 0 14-16,-2 0 11 15,0 0 56-15,0 0-78 16,0 0 12-16,-10 0-30 16,-9 0-111-16,-17 6-126 15,0-1-292-15,3-2-1475 0</inkml:trace>
  <inkml:trace contextRef="#ctx0" brushRef="#br0" timeOffset="110908.06">22175 11186 2359 0,'0'0'320'16,"0"0"-73"0,0 0-30-16,0 0-149 0,0 0-40 15,0 0-28-15,62-85 12 16,-39 58 0-16,-3-3-12 15,-4 4 0-15,-4-1 0 16,-5 5 0-16,-4 11 12 16,-3 1 38-16,0 7-7 15,0 3 60-15,0 2-95 16,0 16-7-16,-3 8 50 16,1 3 9-16,1 3 13 15,1 1-13-15,0 1-59 0,0-1 58 16,1-3-59-16,4 0-3 15,0-3-5-15,-2-5-53 16,1-1-109-16,1-4-44 16,5-8-135-16,2-2-31 15,-1-7-410-15</inkml:trace>
  <inkml:trace contextRef="#ctx0" brushRef="#br0" timeOffset="111190.38">22587 11018 2126 0,'0'0'531'16,"0"0"-313"-16,0 0 74 0,0 0-159 15,0 0-78 1,85-41-28-16,-71 47-18 0,-6 15 6 16,-8 9-15-16,0 4 0 15,-16 7 5-15,-13 5-5 16,-3 0-1-16,0-2-10 15,8-4-28-15,6-10 29 16,12-6-30-16,6-7-26 16,5-7 57-16,24-7-32 15,11-3-4-15,11 0-62 16,48-10-56-16,-13-7-167 16,-7 1-791-16</inkml:trace>
  <inkml:trace contextRef="#ctx0" brushRef="#br0" timeOffset="112500.37">18971 11869 1527 0,'0'0'680'15,"0"0"-383"-15,0 0-57 16,0 0-41-16,0 0-44 15,0 0-89-15,0 0 41 16,-27-68-77-16,34 55-20 16,8-1 30-16,4 4-16 0,2 4 14 15,3 6-4 1,-3 0-32-16,0 18 77 16,-5 9-58-16,-5 7-3 0,-5 7 26 15,-6 4-26-15,0 1-5 16,-6-3-13-16,-7 0 1 15,-1-8-6-15,-2-5 5 16,1-7-13-16,4-10 13 16,2-5-39-16,2-8 15 15,4 0-30-15,3-17-82 16,0-13 3-16,12-8-183 16,33-32-152-16,10-7-71 15,-1 8-373-15,-8 10 143 16,-27 37 769-16,-11 8 1077 15,-3 4-452-15,-3 7-301 0,-2 3 2 16,0 0-156-16,0 24 15 16,-12 9 17-16,1 4-73 15,-1 7-47 1,2 2 83-16,4-2-94 16,6-2-37-16,0-4-4 0,16-11-22 15,12-4 7-15,11-7-15 16,7-12-120-16,6 0-39 15,13-4-117-15,-13-11-291 16,-9-2-796-16</inkml:trace>
  <inkml:trace contextRef="#ctx0" brushRef="#br0" timeOffset="112781.06">19997 11925 2535 0,'0'0'599'16,"0"0"-473"-16,0 0 163 15,0 0-95-15,0 0-157 16,0 0 15-16,120-17-51 15,-75 14-1-15,-5 3 0 16,-2 0-25-16,-9 0 11 0,-5 7-217 16,-9 10-50-16,-5-1-208 15,-7-5-505-15</inkml:trace>
  <inkml:trace contextRef="#ctx0" brushRef="#br0" timeOffset="112958.8">20085 12210 2521 0,'0'0'575'16,"0"0"-445"-16,0 0 75 15,0 0-103-15,0 0-66 16,104-8-36-16,-56 5-70 16,0 0-56-16,10 3-214 15,-11 0-222-15,-7 0-456 0</inkml:trace>
  <inkml:trace contextRef="#ctx0" brushRef="#br0" timeOffset="114289.39">20859 11861 2299 0,'0'0'502'0,"0"0"-315"16,0 0 65-16,0 0-26 15,0 0-126-15,0 0-32 16,0 0 19-16,-22-13-44 16,22 13-1-16,0 0-4 15,0-3-38-15,4 3 96 16,6-3-73-16,7 0-11 15,3 1 18-15,3-1-29 16,4 0-1-16,1 3 0 16,1 0-65-16,1 0 5 15,6 0-300-15,-5 0-155 0,-7 0-188 16</inkml:trace>
  <inkml:trace contextRef="#ctx0" brushRef="#br0" timeOffset="114649.47">21229 11640 2300 0,'0'0'503'16,"0"0"-306"-16,0 0 13 15,0 0-29-15,0 0-115 16,0 0-44-16,0 0-16 15,13-36 2-15,4 36-16 16,-2 0 7-16,-4 9 1 0,-4 8-15 16,-7 3 15-16,0 7-6 15,-10 4 6-15,-7 2 0 16,-1 0 0-16,3-1-1 16,6-5-86-16,8-5 51 15,1-2-52-15,4-10 26 16,10-2 14-16,8-2-7 15,0-6 15-15,3 0-59 16,0 0-66-16,2 0-7 16,-6 0-393-16,-8 0-1367 0</inkml:trace>
  <inkml:trace contextRef="#ctx0" brushRef="#br0" timeOffset="115000.85">21099 12066 2329 0,'0'0'387'16,"0"0"-117"-16,0 0-23 15,0 0-145-15,0 0-60 16,0 0-41-16,0 0 68 15,81-14-60-15,-54 11 10 0,-1-2 46 16,3 0-38-16,1 2-2 16,2-3-8-16,1 1-7 15,2 0 17 1,3-3-27-16,-4 2-21 0,0-2 0 16,-6 3-60-1,-4 2 8-15,-8-2 4 0,-7 5-40 16,-8 0 47-16,-1 0-143 15,-5 11 69-15,-12 5-135 16,1-1-569-16</inkml:trace>
  <inkml:trace contextRef="#ctx0" brushRef="#br0" timeOffset="115427.36">21142 12484 1728 0,'0'0'254'16,"0"0"-131"-16,0 0 29 16,0 0-61-16,0 0-19 15,0 0 43-15,0 0 40 16,6-36-59-16,1 16-30 15,3-4 13-15,2-3 2 16,3-3-15-16,-1 3-38 0,-1 5-13 16,-3 1 66-16,-6 11-39 15,0 4 24-15,-4 6-8 16,0 0-38-16,0 6 14 16,0 14-32-16,0 7 17 15,0 6 80-15,-4 5-48 16,1-2-12-16,0 1-7 15,-1-7-31-15,4 0 17 16,0-6-18-16,0-4-51 16,0-3-71-16,0-6-113 15,4-5-123-15,4-1-264 16,2-5-521-16</inkml:trace>
  <inkml:trace contextRef="#ctx0" brushRef="#br0" timeOffset="115715.6">21439 12307 2453 0,'0'0'573'0,"0"0"-404"16,0 0 12-16,0 0-143 16,0 0-37-16,0 0 13 15,0 0-14-15,81 10-2 16,-77 10 1-16,-4 7 1 15,0 3-5-15,-10 0 5 16,-8 0 0-16,0 0-4 0,1-2 4 16,5-5-1-1,9-6-26-15,3-3-62 16,0-8 30-16,11 1-64 0,10-7-20 16,6 0 13-16,24-3-140 15,-4-7-297-15,-2-1 305 16</inkml:trace>
  <inkml:trace contextRef="#ctx0" brushRef="#br0" timeOffset="116965.97">19130 13131 2039 0,'0'0'540'16,"0"0"-400"-16,0 0 57 15,0 0-50-15,0 0-56 16,0 0-74-16,0 0-8 0,-35-56 40 15,35 48-48-15,7 2 23 16,4-1 29-16,6 7-13 16,0 0 33-1,1 0-46-15,-1 19-25 0,0 8 58 16,-4 8-59-16,-5 4 0 16,-5 8 11-1,-3 0-11-15,0-2-2 0,-3-4-1 16,-11-6-28-16,3-8 12 15,-1-7 14-15,4-9-5 16,1-11 1-16,6 0 7 16,1-24-44-16,0-10-130 15,18-12-96-15,10-5 44 0,4-2-161 16,0 2 178-16,-3 11 177 16,-12 13 33-16,-8 11 218 15,-6 11 92-15,-3 5-127 16,0 5-12-16,0 18 2 15,-6 4-39-15,2 6-36 16,1 2-15-16,3 0 35 16,0-4-104-16,5-1-8 15,12-8 15-15,4-4-21 16,6-9-1-16,3-4-63 16,4-5-70-16,9 0-21 15,-8-8-221-15,-4 2-388 0</inkml:trace>
  <inkml:trace contextRef="#ctx0" brushRef="#br0" timeOffset="117323.27">20096 13201 2372 0,'0'0'753'16,"0"0"-577"-16,0 0 101 15,0 0-30 1,0 0-139-16,0 0-54 0,0 0-54 15,66-46 15-15,-34 39 6 16,-3 1-21-16,-2 2 0 16,-4 4-13-16,-3 0 13 15,-2 0-36-15,-1 4-90 16,-2 2-153-16,-4 15 26 16,-4-5-307-16,-5-3-524 0</inkml:trace>
  <inkml:trace contextRef="#ctx0" brushRef="#br0" timeOffset="117498.91">20151 13412 651 0,'0'0'2028'16,"0"0"-1680"-16,0 0-110 0,0 0-60 16,0 0-109-1,0 0-42-15,0 0-27 0,96-31 0 16,-64 28-57-16,4 3-93 15,24 0-77-15,-8 0-288 16,-4 0-57-16</inkml:trace>
  <inkml:trace contextRef="#ctx0" brushRef="#br0" timeOffset="126005.08">20899 13161 2006 0,'0'0'522'16,"0"0"-364"-16,0 0-12 16,0 0-16-16,0 0-87 15,0 0 8-15,-6-9-18 16,6 9-27-16,0 0 72 16,0 0-41-16,0 0-4 15,0 0 36-15,0-4-18 16,0 4 24-16,0 0-17 0,0-3-29 15,8 0 76-15,6-4-78 16,2 3 0-16,3 1 19 16,-1-4-38-16,2 4-7 15,-2 0-1-15,-1-4 2 16,0 7 10-16,-2-3-12 16,0 2-3-16,2-3 3 15,-2 1 0-15,-1 0-8 16,0 0-58-16,-2 3-127 15,-2 0 21-15,5 0-173 16,-4 13-160-16,-2-2-419 0</inkml:trace>
  <inkml:trace contextRef="#ctx0" brushRef="#br0" timeOffset="126420.54">21376 13148 2235 0,'0'0'502'16,"0"0"-329"-16,0 0 1 16,0 0-93-16,0 0-62 15,0 0 6-15,25-97-25 16,-13 73 0-16,1-2 3 15,-2 5-3-15,-2-1 0 16,-2 7 31-16,-4 3 40 16,-2 4 33-16,-1 5-2 0,0 3-34 15,0 0 20-15,0 0-81 16,0 3-6-16,0 14 10 16,0 4 8-16,0 1 50 15,0 5-42-15,0 0-26 16,0-3 36-16,2 2-37 15,0 2 0-15,1-8 0 16,-1 6 6-16,0-5-21 16,-1 4-73-16,1-1-166 15,-2 13-6-15,0-10-304 16,0-3-519-16</inkml:trace>
  <inkml:trace contextRef="#ctx0" brushRef="#br0" timeOffset="126747.25">21326 13460 1822 0,'0'0'671'15,"0"0"-463"-15,0 0 79 16,0 0-86-16,0 0-111 16,0 0 29-16,0 0-48 15,1-68-22-15,14 57 52 16,0 3-29-16,4 0-12 15,-1 2-17-15,4 6-29 0,-1-3 56 16,3 3-70 0,1 0 0-16,-2 0 11 0,2 0-11 15,1 0 0-15,0 0 0 16,-1-5-3 0,2 0-25-16,-4-3-4 0,-1 2-41 15,-5 3-25-15,-7 3-32 16,-2 0-4-16,-4 0-29 15,-4 9-85-15,0 4 9 16,0 4-373-16</inkml:trace>
  <inkml:trace contextRef="#ctx0" brushRef="#br0" timeOffset="127156.24">21605 13526 2070 0,'0'0'518'15,"0"0"-424"-15,0 0 67 16,0 0-2-16,0 0-137 16,0 0-14-16,0 0 44 15,-64 51-4-15,51-21 55 16,-1 6-38-16,2 5-13 15,2 3 62-15,4 0-47 16,6-2-4-16,0-8-19 0,0-4-43 16,15-8 20-1,5-11-21-15,3-11-40 0,3 0-5 16,-3-13-66-16,-5-10 30 16,-8-4 48-16,-8 3 33 15,-2 0 15-15,-8 6-14 16,-14 5 0-16,-3 5 44 15,0 8-37-15,-2 0 7 16,3 19-15-16,5 5-2 16,3 16-11-16,6-9-321 15,7-8-661-15</inkml:trace>
  <inkml:trace contextRef="#ctx0" brushRef="#br0" timeOffset="127708.2">22036 13375 2868 0,'0'0'368'0,"0"0"-232"15,0 0 204-15,0 0-232 16,0 0-108-16,0 0 0 16,0 0-138-16,30-2-131 15,-11 7-51-15,-3-5-366 0</inkml:trace>
  <inkml:trace contextRef="#ctx0" brushRef="#br0" timeOffset="128963.96">22308 13118 1982 0,'0'0'655'16,"0"0"-518"-16,0 0 110 16,0 0-74-16,0 0-107 15,0 0-66-15,0 0 0 16,5 46 63-16,2-12-26 16,-2 7 52-16,2 1 23 15,1 1-46-15,0-2 24 16,4-7-70-16,-1-4-20 15,5-6 47-15,-1-11-46 16,0-7 6-16,3-6 3 16,1-9-1-16,2-21 18 0,-1-11-27 15,1-13 0-15,-4-6-4 16,-4-6 4-16,-5 2 0 16,-5 10 0-16,-3 14 1 15,0 13 20-15,0 10-21 16,0 11 0-16,0 3-1 15,0 3 1-15,0 6-87 16,0 17-99-16,7 4-109 0,6 3-15 16,7 4-145-1,9-7 126-15,4-6 226 0,2-5 31 16,-2-7-63-16,-4-7 4 16,-6-2 131-16,-6 0 128 15,-7-17-30-15,-5-1 17 16,-5 2 56-16,0-5 41 15,0 8-7-15,-12 2-20 16,-1 8-26-16,-7 3 17 16,-3 0-65-16,-2 21-6 15,-4 9 52-15,4 4-22 16,4 7-13-16,4 1-52 16,7-5-58-16,6-4 59 15,4-9-71-15,4-10 0 16,14-12-6-16,9-2 6 0,6-16-41 15,3-17-58-15,-7-8-18 16,-3 1 59-16,-13 4-14 16,-8 9 72-16,-5 11 70 15,-2 11 38-15,-14 5-4 16,-1 3-37-16,-1 15-38 16,2 7 58-16,5-1-69 15,6 3-8-15,5-3 2 16,0-7-12-16,16-8 0 15,11-9-14-15,7 0-77 16,1-16 14-16,-2-7-38 16,-10 6 35-16,-7 4 62 15,-12 5 18-15,-4 5 75 16,0 3-24-16,-4 3-25 16,-10 14 73-16,2 4-65 0,4 2-7 15,3-2-6-15,5-5-21 16,0-4 12-16,13-10-12 15,13-2-103-15,5-19-35 16,6-10-182-16,-2-8 127 16,-7 0 91-16,-7 1 69 15,-11 9 33-15,-9 7 75 16,-1 6 40-16,0 11 83 16,-5 3-52-16,-5 0-35 15,-2 7-36-15,0 17-39 0,1 6 31 16,5 11-67-16,0 8 2 15,5 5 16 1,1 6-18-16,0 4 0 0,0-1-1 16,0 0 2-1,-3-6 5-15,-6-6-6 0,-1-9-12 16,-3-10-4-16,-3-7-5 16,0-9-17-16,0-11 16 15,0-5 1-15,3 0 3 16,-1-4 18-16,6-14 0 15,3-6 24-15,5 0 31 16,0-6-5-16,15-1-29 16,9-5-5-16,9 2 8 15,3-5-24-15,5 1 0 16,-3-2-3-16,-3 4 11 0,-7-2-16 16,-8 7-46-16,-16-12-192 15,-4 7-124-15,-2 3-497 0</inkml:trace>
  <inkml:trace contextRef="#ctx0" brushRef="#br0" timeOffset="129146.18">22649 12997 2455 0,'0'0'482'15,"0"0"-174"-15,0 0-52 16,0 0-133-16,0 0-81 15,0 0-42-15,95-23-7 0,-66 43-145 16,-7 37-74-16,-8-8-48 16,-7 3-422-16</inkml:trace>
  <inkml:trace contextRef="#ctx0" brushRef="#br0" timeOffset="129304.01">22831 13742 2492 0,'0'0'661'0,"0"0"-509"16,0 0 17-16,0 0-61 15,0 0-108-15,0 0-212 16,0 0-387-16,50-47-1085 0</inkml:trace>
  <inkml:trace contextRef="#ctx0" brushRef="#br0" timeOffset="129747.06">23503 13148 1768 0,'0'0'322'0,"0"0"-83"15,0 0 73-15,0 0-121 16,0 0-1-16,0 0-96 15,0 0-28-15,60-17 18 16,-50 38-37-16,-2 6-1 16,-4 9 3-16,-4 4-16 15,0 7 66-15,-7-3-63 0,-8-1-28 16,-1-6 16 0,2-7-24-16,4-6 0 0,5-14-66 15,5-10-119 1,1-4 73-16,30-49-340 15,-1 1-257-15,0 0-1257 0</inkml:trace>
  <inkml:trace contextRef="#ctx0" brushRef="#br0" timeOffset="129916.33">23707 13169 2278 0,'0'0'373'0,"0"0"-64"16,0 0-40-16,0 0-41 16,0 0-26-16,0 0-61 15,-85 96-93-15,73-56 41 16,7 1-89-16,5-6 0 15,0 0-7-15,7-4 4 16,9-12-65-16,4-2-142 0,7-10-75 16,5-7 38-1,22 0-131-15,-10-13-82 0,-2-1-711 0</inkml:trace>
  <inkml:trace contextRef="#ctx0" brushRef="#br0" timeOffset="130144.34">24019 13128 2671 0,'0'0'477'16,"0"0"-437"-16,0 0 137 0,0 0-27 16,0 0-129-1,0 0 9-15,0 0-30 0,110 27-9 16,-81-13-69-16,-6-1-66 15,-4 3-60-15,-11 4-165 16,-6 0-278-16,-2-6-1357 0</inkml:trace>
  <inkml:trace contextRef="#ctx0" brushRef="#br0" timeOffset="130318.67">24024 13378 2578 0,'0'0'519'0,"0"0"-472"16,0 0 130-16,0 0-22 16,0 0-135-16,0 0-20 15,109 0-12-15,-69 3-111 16,3-3 18-16,16 0-179 0,-11 0-261 16,-7 0-591-16</inkml:trace>
  <inkml:trace contextRef="#ctx0" brushRef="#br0" timeOffset="130537.7">24427 13188 2748 0,'0'0'312'0,"0"0"-251"16,0 0 50-16,0 0-11 15,0 0-91-15,0 0-8 16,0 0 13-16,82 46-14 16,-57-46-28-16,7 0-122 0,-7 0-189 15,-7 0-329-15</inkml:trace>
  <inkml:trace contextRef="#ctx0" brushRef="#br0" timeOffset="130830.75">24640 13031 1793 0,'0'0'977'15,"0"0"-819"-15,0 0 43 16,0 0-39-16,0 0-100 16,36-94-50-16,-17 71 3 0,-5 2-15 15,0 5 0-15,-8 2 12 16,-2 11 12-1,-4 3 29-15,0 0 4 0,0 11-33 16,-7 11 67-16,-4 8-38 16,2 5-52-16,1 4 50 15,3 1-50-15,3-2-2 16,2-2 1-16,0-2-153 16,0 0-57-16,0-9-167 15,5-1-425-15</inkml:trace>
  <inkml:trace contextRef="#ctx0" brushRef="#br0" timeOffset="130994.26">24663 13362 2424 0,'0'0'340'0,"0"0"-109"16,0 0 64-16,0 0-66 16,0 0-139-16,0 0-64 15,91-46 7-15,-55 41-33 16,-3 2-18-16,-1 3-119 15,0 0-104-15,-12 11-73 16,-7 2-397-16</inkml:trace>
  <inkml:trace contextRef="#ctx0" brushRef="#br0" timeOffset="131345.81">24751 13493 2349 0,'0'0'297'16,"0"0"-185"-16,0 0 161 15,0 0-83-15,0 0-136 16,0 0 45-16,-90 114-50 16,75-75-16-16,6-1 8 15,8-1-32-15,1-10 10 16,5-6-19-16,15-10 9 15,2-8-28-15,3-3 5 16,3 0-92-16,-3-11 18 16,-6-3-5-16,-9 4-23 15,-10 4 46-15,0 4 70 0,-16 2 12 16,-4 0 27-16,-1 0 45 16,3 2-18-16,2 11-56 15,8 6-10-15,5-5-215 16,3-2-594-16</inkml:trace>
  <inkml:trace contextRef="#ctx0" brushRef="#br0" timeOffset="149899.6">17499 7450 1692 0,'0'0'596'15,"0"0"-382"-15,0 0-37 16,0 0-37-16,0 0-74 16,0 0 49-16,17-41-94 15,-13 38-13-15,2 1 17 16,-2 0-13-16,0 1 22 0,-2 1-34 15,-2 0 18-15,0 0 38 16,0 0-47-16,0 0 12 16,0 0 25-16,0 0-13 15,0 0 22-15,0 0-44 16,-6 0 2-16,-5 0 14 16,-5 3-27-16,-5 7-13 15,-2 2 12-15,-4 5 2 16,-2 1 12-16,1 5-13 0,0 1 0 15,-2 1-3 1,2 2 3-16,-3 3 0 0,3 3 8 16,-3 2-8-16,0 3 33 15,-1 2-33 1,2-2 1-16,3-4 46 16,3-1-46-16,3-4 10 15,4-3 15-15,3-2-13 0,-1 0 23 16,2-4-36-16,0 4 2 15,2-3 35-15,-1-2-36 16,0 2-1-16,2-3 16 16,0 0-16-16,0 0 33 15,0 0-33-15,-2 1 0 16,-2 3 51-16,-2-1-34 16,0 1 10-16,0-1 4 0,2 1-19 15,2-4 42-15,4-2-54 16,-1-1 0-16,3-3 15 15,0 2-13 1,2-2-2-16,-2 1 17 0,2 1-16 16,-2-1 52-16,2 2-53 15,-2-1 0-15,0-1 18 16,1-2-17-16,0-1-1 16,2-2 0-16,0-4 10 15,2-1-5-15,-1-3-5 16,2 0 0-16,0 0-11 15,0 0 11-15,0 0-46 16,0 0-95-16,0-3-189 0,0-18 14 16,0 3-313-1,-1-3-610-15</inkml:trace>
  <inkml:trace contextRef="#ctx0" brushRef="#br0" timeOffset="150315.85">16680 8228 1810 0,'0'0'552'15,"0"0"-335"-15,0 0-28 16,0 0-71-16,0 0 24 16,0 0-52-16,0 0-41 15,-8 93 20-15,-2-51-39 16,-7 5 9-16,-1 2-36 16,-3-1 11-16,3-5 48 15,2-5-42-15,4-10 10 16,3-8 61-16,6-9-29 15,3-4-2-15,0-6-20 0,3-1-32 16,18 0 89-16,5-8-59 16,10-6-16-16,3-4 13 15,5-2-25-15,-1-1 13 16,0 0-23-16,-2 2 6 16,-4 3 18-16,-4 2-24 15,-3 2 0-15,-5 3 10 16,-1 1-8-16,-4 2 26 15,-6 1-28-15,-2 3 0 16,-2 1-9-16,-4 1 9 16,-5 0-13-16,1 0-14 0,-2 0-114 15,0 0-123 1,0 0-28-16,-15 11-165 16,-2-3-122-16,1 1-1506 0</inkml:trace>
  <inkml:trace contextRef="#ctx0" brushRef="#br0" timeOffset="151742.39">12493 9940 1347 0,'0'0'501'0,"0"0"-283"16,0 0-99-16,0 0 18 15,0 0-5-15,0 0-44 16,0 0 3-16,-14-16-39 15,12 14-12-15,2 2 69 16,-1 0-46-16,-1 0-8 16,2 0 1-16,-2 0-29 0,1 0 19 15,1 0-46 1,0 0 0-16,0 0 30 0,0-3-29 16,0 1 12-1,0-3 7-15,0-1-19 0,0 2 25 16,0-3-26-16,3 0 0 15,6 1 6-15,1 0-5 16,1 3-1-16,2 3 0 16,1 0 11-16,1 12 4 15,0 8-15-15,-2 7 0 16,-3 6 12-16,-3 2-11 16,-7 4 9-16,0-2 11 15,0 1-20-15,-12-5 65 16,-3-2-44-16,-3-4-13 15,0-4 56-15,-4-5-41 0,2-4 18 16,1-4 24-16,1-2-35 16,4-4 65-16,3 0-91 15,3-1 1-15,2-2 12 16,5-1-18-16,1 0 0 16,0 0-65-16,0 0-136 15,5 0 94-15,9 0-36 16,2-4-123-16,11-17-31 15,-2 0-242-15,-4-1-356 16</inkml:trace>
  <inkml:trace contextRef="#ctx0" brushRef="#br0" timeOffset="152012.54">12675 9919 1587 0,'0'0'524'15,"0"0"-208"-15,0 0-76 16,0 0-81-16,0 0-44 0,0 0-11 15,0 0 11-15,-61 91-42 16,51-49-32-16,4 2 81 16,4-2-57-16,2-3-10 15,0-8 13-15,10-4-25 16,8-4 5-16,3-5-42 16,0-4 11-16,3-5 46 15,-4-3-63-15,-2-3 0 16,-1-1 3-16,-2-2-3 15,-2 0-42-15,0 0-187 16,4-7-63-16,-5-4-67 16,0-3-504-16</inkml:trace>
  <inkml:trace contextRef="#ctx0" brushRef="#br0" timeOffset="152301.51">13007 10070 527 0,'0'0'2063'0,"0"0"-1575"0,0 0-341 15,0 0-8-15,0 0-70 16,0 0-26-16,0 0-43 15,90 0 0 1,-58 6-3-16,0 0 3 0,0-1-21 16,-4 1-28-16,-1 0-57 15,-4-2-55-15,-6 7-81 16,-5-2-132-16,-9 0-446 0</inkml:trace>
  <inkml:trace contextRef="#ctx0" brushRef="#br0" timeOffset="152499.48">13148 10299 2324 0,'0'0'561'16,"0"0"-334"-16,0 0-159 16,0 0-7-16,0 0-14 15,120-13-40-15,-80 8-14 16,-3 3-56-16,-6-1-181 15,3-5-30-15,-9-2-355 16,-7 3-1341-16</inkml:trace>
  <inkml:trace contextRef="#ctx0" brushRef="#br0" timeOffset="152783.1">13512 9919 2460 0,'0'0'597'0,"0"0"-463"15,0 0 96-15,0 0-150 16,0 0-80-16,0 0 19 15,0 0-19-15,100 3 0 16,-67 2-29-16,1 1-92 16,-1 1 9-16,7-4-176 0,-6 0-86 15,-9-3-396-15</inkml:trace>
  <inkml:trace contextRef="#ctx0" brushRef="#br0" timeOffset="153268.99">14048 9659 2271 0,'0'0'541'16,"0"0"-332"-16,0 0-32 16,-89 38-66-16,66-6 44 15,7 6-105-15,7 1-17 16,9-2 0-16,0-6-32 15,13-8 22-15,12-9-23 0,4-13-93 16,4-1 34-16,-1-20-59 16,-3-11 18-1,-5-7 31-15,-6 1 37 16,-10 1 25-16,-5 9 14 16,-3 7 11-16,0 13 125 0,-10 7-81 15,-3 3-12-15,1 16 44 16,2 7-11-16,5 4 10 15,5 3-54-15,0 0-38 16,5 1 51-16,7 1-52 16,1-1 0-16,-3 0-3 15,-1-2 12-15,-6-1 12 16,-3-1-21-16,-3-3 0 0,-16-3 30 16,-6-4-29-16,-3-7-1 15,-3-4 0-15,3-4-32 16,3-5-50-16,3 0-133 15,6 0-5-15,2 0 4 16,1 0-240-16,1 5-193 16,2-1-1202-16</inkml:trace>
  <inkml:trace contextRef="#ctx0" brushRef="#br0" timeOffset="153558.71">13751 10344 1842 0,'0'0'663'0,"0"0"-490"16,0 0 100-16,0 0-35 16,0 0-104-16,0 0-6 15,0 0-98-15,63-18 24 16,-28 8 26-16,5-3-61 16,4 4 11-16,-1-1-30 15,-1 2 14-15,-2 2-8 16,-3 4-6-16,-4-1-2 15,-4 3-7-15,-4 0 9 16,-5 0-6-16,-7 0-37 16,-4 0-97-16,-5 0 38 15,-1 7-109-15,-3 7-69 16,-4-1 9-16,-8-1-427 0</inkml:trace>
  <inkml:trace contextRef="#ctx0" brushRef="#br0" timeOffset="153888.29">13799 10817 2372 0,'0'0'588'0,"0"0"-496"15,0 0 142-15,0 0-108 16,0 0-102-16,0 0-20 0,73-111-2 15,-45 78-4 1,-10 9-10-16,-6 8 12 0,-8 8 17 16,-4 8-2-1,0 11-3-15,0 16 66 16,0 10 43-16,-4 8-29 16,1 3-74-16,3 3-8 15,0-3 29-15,0-2-39 0,3-6-12 16,0-5 3-16,-2-6-108 15,-1-10-94-15,2-6-78 16,3-13-240-16,-1-3 45 16,3-11-1028-16</inkml:trace>
  <inkml:trace contextRef="#ctx0" brushRef="#br0" timeOffset="154158.13">14215 10642 2343 0,'0'0'569'0,"0"0"-394"16,0 0 35-16,0 0-147 16,0 0-36-16,0 0 0 15,0 0-18-15,43 91 30 16,-53-47-39-16,-10-1 0 16,-3 0 2-16,1-6-2 15,6-5 0-15,6-6-1 16,5-10 12-16,5-7-11 15,0-4 0-15,13-5 0 0,9 0-24 16,6-3-5 0,5-8-90-16,33-15-160 0,-9 5-78 15,-4-3-747-15</inkml:trace>
  <inkml:trace contextRef="#ctx0" brushRef="#br0" timeOffset="156712.64">14662 10183 1039 0,'0'0'1138'0,"0"0"-788"16,0 0-178-16,0 0 46 15,0 0-108-15,0 0-43 16,0 0 14-16,-6 0 1 16,6 0 17-16,0 0 24 0,0 0-30 15,0 0 63 1,0 0-108-16,9 0-14 0,4 0 41 15,5 0-33-15,3 1-4 16,3 2-38-16,4 0 7 16,2-3 20-1,-1 2-27-15,0-2 0 0,-2 1 3 16,-2-1-3-16,-3 2 7 16,-4-2-7-16,-3 2 0 15,-2-1 2-15,-3-1-2 16,-1 2-2-16,-2-2-4 15,-3 0 12-15,-2 0-3 16,-2 0-3-16,0 0 0 16,0 0 0-16,0 1 0 0,0-1-12 15,0 2 11-15,0-1-59 16,-5 2-26-16,-3 1-190 16,-2-1-11-16,-7-3-13 15,0 0-219-15,3 0-605 0</inkml:trace>
  <inkml:trace contextRef="#ctx0" brushRef="#br0" timeOffset="157028.97">14825 10063 1899 0,'0'0'641'0,"0"0"-421"15,0 0-33-15,0 0-51 16,0 0-1-16,0 0-42 15,-5 88 40-15,5-55-18 0,0 0-31 16,0 2 53-16,0-3-73 16,0 0-4-16,0-5-3 15,0-2-28-15,0-4 32 16,0-5-61-16,0-2 2 16,2-5 23-16,-2-4-25 15,0-4 0-15,2 1 0 16,-2-2 8-16,0 0 2 15,0 0-10-15,1 0-43 16,1 0 19-16,5 0-163 16,6-18-158-16,-2 2-200 0,1-1-312 0</inkml:trace>
  <inkml:trace contextRef="#ctx0" brushRef="#br0" timeOffset="162074.51">21874 6916 622 0,'0'0'497'0,"0"0"-264"15,0 0-57-15,0 0-23 16,0 0-13-16,0 0-118 15,0 0-21-15,-29 2 41 16,23 1-15-16,-1 2 17 16,-2-1 14-16,-1 1-32 15,0 0 37-15,0 0-48 0,2 1-5 16,-2 0 25-16,3 1-34 16,0 1-1-16,1 1 0 15,-1 3 0-15,1 0 5 16,1 0-5-16,-2 3 0 15,0 0 6-15,2 1-5 16,0 0 10-16,2 1 16 16,2-4-20-16,-2 2 49 15,3 0-55-15,0 2 0 16,0-1 19-16,-1 2-19 16,1 2 5-16,-2 1-6 15,-1 0 8-15,-1-2 15 16,0 2-23-16,-2-1 0 15,3-1 12-15,0-2-11 0,1 1 15 16,2-2-16-16,0-2 9 16,0 2 9-16,0-3-18 15,0-1 0-15,0 1 4 16,2 0-3-16,0-2 6 16,-2 3-7-16,0 0 1 15,0 2 15-15,0 1-7 16,0 1-9-16,0-1 23 15,0 1-22-15,0-4-2 16,0 1-2-16,0-3 3 16,3 1 20-16,0-3-20 15,2 1-3-15,-2-1 3 0,1 4 13 16,-1-1 6 0,-1 2-19-16,-2 2 0 15,1-1 25-15,-1 1-25 0,0-1 0 16,0-1 13-16,0-1-7 15,0-2 25-15,0-2-31 16,0-1 11-16,4 2 23 16,-1-2-34-16,2 1 0 15,0-1 6-15,2 2-5 16,-2 1 17-16,2 0-18 16,-2 0 0-16,2 0 3 15,-3 0-3-15,2-2 0 16,0 1 0-16,1 0 0 15,1-3 16-15,2 0-16 0,1 0 0 16,-2-1 16-16,-1 2-14 16,2 1-2-16,-1 0 7 15,-2 2-6 1,1 0 23-16,0-1-24 16,1-1 0-16,-1 0-1 0,0-2 1 15,1 0 0-15,-1-1 4 16,2-3-2-16,-1 3 4 15,-1-4-6-15,0 1 0 16,-1 0 15-16,0 1-15 16,-2 1 0-16,2-1 11 15,-1 0-11-15,4-2 22 0,1 2-22 16,5-2 0-16,2 0 16 16,-1 2-16-16,1-2 0 15,-1 0-4-15,-4 2 13 16,-1-2-5-16,0 4-4 15,-4-1 0-15,0-1-1 16,1 1 1-16,-1 1 0 16,1-1 0-16,0-1 10 15,-2 1 2-15,0-3-12 16,-1 0 0-16,-2-2-4 16,1 0 4-16,2 1 0 15,3-2 22-15,3 1-21 16,6-1 40-16,-2 2-41 15,5-1 0-15,0 1-1 16,-4 3 1-16,0-2 0 0,-5 4 0 16,-3-1 1-16,-2 0 1 15,-3-1-2-15,0 1 0 16,2-2-5-16,3-1 5 16,1 0 0-16,5 0 0 15,0 0 11-15,3 0-3 16,-1-1-8-16,-1-1 0 15,-2 2-6-15,0-1 7 16,-2 1-1-16,2 0 0 16,-1 1 0-16,0-1 4 15,2 0-4-15,0 0 0 16,3 0-7-16,2-3 9 16,4 0-2-16,4 0 0 15,0 0 2-15,0 0 4 16,1 0-6-16,-1-3-3 0,-4-1 2 15,-4 1 2-15,-2-2-1 16,-3 1 0-16,1-2 0 16,-3 1 6-16,3-2-6 15,-1 1-3-15,3-2 2 16,-1 1 2-16,2-1 3 16,-2 2-4-16,-1-1 0 15,0 2 0-15,-2-3 0 0,0 0 0 16,-1-3 1-1,-1 0 0-15,0-2 11 0,-1 1-12 16,-2-1 0 0,1-3 11-16,3 1-11 0,-2-3 0 15,1 0 13-15,-1-3-12 16,-1 0 11-16,1-3-12 16,0 0 0-16,-2-1-2 15,0-1 2-15,0 0 0 16,-3 3-3-16,1-1 14 15,-3 3-10-15,1 0-1 16,0 3 0-16,-2 0 0 16,2 0 0-16,-2 0 0 15,0-1 8-15,-1-4-8 16,0 1 20-16,-3-4-20 0,2 0 0 16,-2-1 26-16,0 0-26 15,0-2 0-15,0 2 9 16,0 2-9-16,0-1 19 15,0 2-19-15,0 0 0 16,0 2 53-16,0-4-53 16,-5 1 2-16,-2-4 7 15,1 0-3-15,-1-1-2 16,0-3-4-16,1 2 0 16,-1 1-6-16,-2 3 6 15,2 3 0-15,-5 3-1 16,-2 0 2-16,-1 5 16 15,0-1-17-15,-3 3 0 16,3-1 3-16,-2-1-2 16,4 2-1-16,1-3 1 0,2 0 5 15,2 1 5-15,-1 1-11 16,1 0 0-16,-2 0-3 16,-2 1 3-16,-1 1-6 15,-2-1 6-15,-3 3 0 16,-3-3 17-16,1 1-17 15,-1-3 0-15,-1 1-5 16,0-2 5-16,2 3 0 16,1-2 0-16,3 1 9 15,1 2 1-15,1 1-10 16,1 1 0-16,0 1-1 16,-1 1 1-16,-1 0 0 15,1 1-1-15,-5 1 3 0,-1-1 5 16,1 1-7-1,-1 1 0-15,2 0-6 0,0 1 6 16,-1 1 0-16,6 1-1 16,1 1 3-16,4 1 2 15,2 1-4-15,-1 0 0 16,4 0-9-16,-3 0 9 16,1 0 0-16,-1 0 0 15,1 0 2-15,-4 0 4 16,1 0-6-16,-2 0 0 15,-5 4-8-15,-2 2 10 16,-3-1-2-16,2 1 0 0,1-3 1 16,5 0 7-16,4-2-8 15,2 1-11-15,2-1 10 16,1-1 2 0,-3 2-1-16,3-1 0 15,-3 2 0-15,-1 2 6 0,-3 1-6 16,0 0 0-16,-3 1-6 15,1-1 12-15,-2-1-8 16,2-1 2-16,2-1 0 16,1 0-1-16,0-1 1 15,1-2-3-15,-1 3 2 16,1 0 2-16,2 0 3 16,-3 1-4-16,1 3 0 0,-1-2-5 15,3 1 5 1,-3-1-1-16,2-1-5 0,0 0 12 15,-2 0 0-15,1-1-6 16,-3 1 0-16,3-1 0 16,-2 0 0-1,1 2-3-15,-2 0 2 0,3-1 2 16,-1-1 3-16,1 1-4 16,-1-1 0-16,2 0 0 15,0-3 0-15,0 0 0 16,2 2-3-16,-3-2 9 15,1 2-5-15,-1-1-1 16,-2 1 0-16,0 1-3 16,-4 1 3-16,3 1-1 15,-2 0-1-15,4-2 4 0,2 2-1 16,0-2-1-16,3 0 0 16,0 1-6-16,1-1 6 15,-2-2-1-15,1 1 0 16,-1-1 2-16,1 0 9 15,-2 0-10-15,2 1 0 16,-5 1-6-16,2 0 6 16,-1 0-6-16,1 2 6 15,0-3 0-15,3 1 9 16,-2 0-9-16,3-2 0 0,0 0-9 16,-1-1 9-1,3 0 0-15,-2 2-1 16,0-2 10-16,-3 0-6 15,-1 0-3-15,2 0 0 0,-3 1-14 16,2 1 14-16,-1-1 0 16,-2 2-1-16,3-1 12 15,-1 0-10-15,0-1-1 16,2 1 0-16,2-1-12 16,-1-1 12-16,1 2 0 15,2-1-1-15,-3 1 3 16,-1 0-1-16,2 1-1 15,-1 0 0-15,0 0-6 16,1 1 6-16,-1-3 0 16,1-1 0-16,1 2 2 0,2-2 2 15,0 0-4-15,0 0-21 16,0 1 15-16,0 4-146 16,-2-1-111-1,-3 0-336-15</inkml:trace>
  <inkml:trace contextRef="#ctx0" brushRef="#br0" timeOffset="178110.87">15403 9578 772 0,'0'0'760'0,"0"0"-445"16,0 0-92-16,0 0 53 15,0 0-100-15,0 0-60 16,0 0 57-16,0 0-55 15,0-1-13-15,0-1-11 16,0 2-46-16,0 0 6 16,0 0-54-16,0 0 15 15,0 0 15-15,0 0-29 16,0 0-1-16,0 0 16 0,0 0-14 16,0 0 32-1,0 0-34-15,0 0 0 0,0 0 47 16,0 0-30-16,0 0 14 15,0 0 25-15,0 0-26 16,0 0 28-16,0 0-58 16,0 0 6-16,0 0 45 15,0 0-45-15,0 0 14 16,0 0 17-16,0 0-22 16,0 0 48-16,0 0-63 15,0 0 1-15,0 0 46 16,0 0-46-16,0-1 6 15,0-1-7-15,0 1 12 16,5-1-17-16,4 2 5 16,-1 0-4-16,5 0-13 0,0-1 17 15,6-1 0 1,3-2-9-16,1-2 9 0,3-3-16 16,0 0-23-16,0 0-39 15,-3 0 66-15,-3 3-48 16,-4 1 22-16,-3 2 1 15,-3 2 4-15,-4 1 10 16,-3 0 13-16,-1 0 4 16,-2 0-2-16,0 0 9 15,0 0-1-15,0 0 0 16,0 0 8-16,0 0 4 0,0 0-12 16,-4 0 0-1,-1 0-5-15,0 0 13 16,1 0-4-16,0 0-4 0,1 0 14 15,1 0 10-15,2 0-24 16,-1 0-6-16,1 1-8 16,-3 7 22-16,2 5-8 15,-1 7 0-15,-1 7 1 16,2 6 70-16,-1 4-53 16,0 5-6-16,0-5 31 15,2-1-28-15,0-4 12 16,0-6-27-16,0-4 11 15,0-4 7-15,0-5-18 16,0-1 0-16,0-2 10 0,0 0-4 16,0-4 18-16,0-2-24 15,0 0 2-15,0-4 14 16,0 0-16-16,0 0 0 16,0 0-1-16,-1 0-17 15,-4 0-96-15,-2 0-126 16,-5-4-121-16,1 0-105 15,1-1-479-15</inkml:trace>
  <inkml:trace contextRef="#ctx0" brushRef="#br0" timeOffset="178333.14">15499 9758 2172 0,'0'0'588'0,"0"0"-335"16,0 0 39-16,0 0-86 15,0 0-81-15,0 0-59 16,90-69-45-16,-47 55 4 16,7 1-25-16,-1 2 0 15,-2 1-27-15,-4 7 27 16,-8 3-121-16,-8 0-20 16,-5 5-76-16,-7 14-65 15,-7-2-212-15,-5 0-420 0</inkml:trace>
  <inkml:trace contextRef="#ctx0" brushRef="#br0" timeOffset="179754.98">15505 10130 453 0,'0'0'830'16,"0"0"-590"-16,0 0-10 16,0 0-12-16,0 0-98 15,0 0-2-15,0 0-34 16,-8 2 39-16,8-2-38 16,0 0-42-16,-1 0 57 15,-3 1-69-15,2-1-4 16,-1 2 25-16,2-2-1 15,-2 1 6-15,3-1 13 0,0 0-40 16,0 0 67-16,0 0-64 16,0 0-17-1,0 0 22-15,0 0-38 0,0 0 15 16,0 0-15-16,0 0 19 16,0 0 17-16,0 0-36 15,6 0 14-15,2 0 28 16,5 0-15-16,4 0 10 15,1-6-24-15,6-3 2 16,1 0 36-16,3 0-51 16,1 0 0-16,1 0 21 15,0 3-21-15,0 0 14 0,-2 2-14 16,1 1 0-16,-3 1-3 16,0 1 3-16,-4 1-8 15,-3 0 8-15,0 0 0 16,-2 0 14-1,0 0-14-15,2 0 0 0,0-2 31 16,-3-1-31-16,1-1 0 16,-2-1 18-16,-4 1-18 15,-1 1 20-15,-3 0-20 16,-3 1 0-16,-4 2-5 16,0 0 5-16,0 0-1 15,0 0 1-15,0 0-24 16,0 0-15-16,0 0-64 0,-8 8-38 15,-9 7-37 1,0-2-168-16,0-1-327 0</inkml:trace>
  <inkml:trace contextRef="#ctx0" brushRef="#br0" timeOffset="180542.18">15614 10607 1555 0,'0'0'496'0,"0"0"-365"16,0 0 51-16,0 0 29 16,0 0-144-16,0 0-24 15,0 0 58-15,8 2-17 16,1-10 9-16,1-3-35 16,1-3-41-16,5-6 33 15,2-4-50-15,0-5-8 0,1-1 7 16,-1 1 2-16,-4 3 7 15,-4 6-8 1,-4 2 0-16,-2 7 12 0,-4 7-5 16,0 3-7-16,0 1 35 15,0 0-26-15,0 16 19 16,0 6-10-16,0 10-10 16,0 5 86-16,0 8-31 15,0-3-3-15,0 1 6 16,4-2-36-16,3-4 7 15,0-4-37-15,-2-4 0 16,1-4-31-16,0-8-32 0,-2-4-93 16,2-3-78-16,0-10-109 15,-1-3-193-15,2-10-370 16</inkml:trace>
  <inkml:trace contextRef="#ctx0" brushRef="#br0" timeOffset="180861.26">16028 10375 2136 0,'0'0'596'15,"0"0"-370"-15,0 0-98 16,0 0-24-16,0 0 1 16,0 0-92-16,87-51-13 0,-75 65-7 15,-5 16 7 1,-7 6 10-16,0 10-10 0,-9 9 0 15,-11 2 5-15,-2 0-5 16,4-7 0-16,3-8-1 16,6-12 2-16,6-8-1 15,3-11 0-15,0-2 0 16,9-9-7-16,7 0 7 16,6 0-17-16,5-7-29 15,2-6-65-15,0 3 82 16,7-5-149-16,-8 7-378 15,-8 1-556-15</inkml:trace>
  <inkml:trace contextRef="#ctx0" brushRef="#br0" timeOffset="181009.64">16294 10760 2349 0,'0'0'353'0,"0"0"-250"15,0 0-88-15,0 0-15 16,0 0-341-16,0 0-509 0</inkml:trace>
  <inkml:trace contextRef="#ctx0" brushRef="#br0" timeOffset="187588.29">21423 7717 1513 0,'0'0'249'0,"0"0"-195"15,0 0-48-15,0 0 12 16,0 0-18-16,0 0-65 16,0 0 49-16,0 0 16 15,0 0-1-15,0 0-120 16,-6 0-984-16</inkml:trace>
  <inkml:trace contextRef="#ctx0" brushRef="#br0" timeOffset="188363.74">14893 10431 1400 0,'0'0'278'16,"0"0"-144"-16,0 0-90 15,0 0-44-15,0 0-51 16,0 0-222-16,0 0 35 15,0-2 90-15,0 2-56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" name="Google Shape;110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07" name="Google Shape;110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9" name="Google Shape;1299;ge5e8e1901e_0_2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00" name="Google Shape;1300;ge5e8e1901e_0_2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" name="Google Shape;1136;ge457fa09d0_0_3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37" name="Google Shape;1137;ge457fa09d0_0_3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9" name="Google Shape;1119;ge30cd7e80a_0_88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" name="Google Shape;1120;ge30cd7e80a_0_88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0" name="Google Shape;1150;ge457fa09d0_0_10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51" name="Google Shape;1151;ge457fa09d0_0_10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" name="Google Shape;1212;ge457fa09d0_0_2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3" name="Google Shape;1213;ge457fa09d0_0_2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2" name="Google Shape;1212;ge457fa09d0_0_24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13" name="Google Shape;1213;ge457fa09d0_0_24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924468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9" name="Google Shape;1219;ge30cd7e80a_0_95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20" name="Google Shape;1220;ge30cd7e80a_0_95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94368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3" name="Google Shape;1233;ge30cd7e80a_0_10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34" name="Google Shape;1234;ge30cd7e80a_0_10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" name="Google Shape;1249;ge5e8e1901e_0_4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50" name="Google Shape;1250;ge5e8e1901e_0_4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6.png"/><Relationship Id="rId5" Type="http://schemas.openxmlformats.org/officeDocument/2006/relationships/image" Target="../media/image4.png"/><Relationship Id="rId4" Type="http://schemas.openxmlformats.org/officeDocument/2006/relationships/image" Target="../media/image15.png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4.png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4.png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8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accent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0" name="Google Shape;10;p2"/>
          <p:cNvPicPr preferRelativeResize="0"/>
          <p:nvPr/>
        </p:nvPicPr>
        <p:blipFill rotWithShape="1">
          <a:blip r:embed="rId2">
            <a:alphaModFix amt="50000"/>
          </a:blip>
          <a:srcRect l="1244" t="8847" b="8855"/>
          <a:stretch/>
        </p:blipFill>
        <p:spPr>
          <a:xfrm>
            <a:off x="819975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11" name="Google Shape;11;p2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2" name="Google Shape;12;p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3" name="Google Shape;13;p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4" name="Google Shape;14;p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" name="Google Shape;15;p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" name="Google Shape;16;p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" name="Google Shape;17;p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8" name="Google Shape;18;p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9" name="Google Shape;19;p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0" name="Google Shape;20;p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1" name="Google Shape;21;p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" name="Google Shape;22;p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" name="Google Shape;23;p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" name="Google Shape;24;p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5" name="Google Shape;25;p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6" name="Google Shape;26;p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" name="Google Shape;39;p2"/>
          <p:cNvSpPr txBox="1">
            <a:spLocks noGrp="1"/>
          </p:cNvSpPr>
          <p:nvPr>
            <p:ph type="ctrTitle"/>
          </p:nvPr>
        </p:nvSpPr>
        <p:spPr>
          <a:xfrm>
            <a:off x="1798625" y="822875"/>
            <a:ext cx="5862900" cy="24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400"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5200"/>
              <a:buNone/>
              <a:defRPr sz="5200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40" name="Google Shape;40;p2"/>
          <p:cNvSpPr txBox="1">
            <a:spLocks noGrp="1"/>
          </p:cNvSpPr>
          <p:nvPr>
            <p:ph type="subTitle" idx="1"/>
          </p:nvPr>
        </p:nvSpPr>
        <p:spPr>
          <a:xfrm>
            <a:off x="1798625" y="3771550"/>
            <a:ext cx="5862900" cy="43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>
                <a:solidFill>
                  <a:schemeClr val="dk2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Lato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None/>
              <a:defRPr sz="2800"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pic>
        <p:nvPicPr>
          <p:cNvPr id="41" name="Google Shape;41;p2"/>
          <p:cNvPicPr preferRelativeResize="0"/>
          <p:nvPr/>
        </p:nvPicPr>
        <p:blipFill rotWithShape="1">
          <a:blip r:embed="rId3">
            <a:alphaModFix/>
          </a:blip>
          <a:srcRect l="5935" t="10036" b="9667"/>
          <a:stretch/>
        </p:blipFill>
        <p:spPr>
          <a:xfrm>
            <a:off x="6818050" y="2444150"/>
            <a:ext cx="2807226" cy="2910251"/>
          </a:xfrm>
          <a:prstGeom prst="rect">
            <a:avLst/>
          </a:prstGeom>
          <a:noFill/>
          <a:ln>
            <a:noFill/>
          </a:ln>
        </p:spPr>
      </p:pic>
      <p:pic>
        <p:nvPicPr>
          <p:cNvPr id="42" name="Google Shape;42;p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899967">
            <a:off x="994781" y="402034"/>
            <a:ext cx="1657663" cy="159798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CUSTOM_1"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Google Shape;459;p16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60" name="Google Shape;460;p16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461" name="Google Shape;461;p1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462" name="Google Shape;462;p16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63" name="Google Shape;463;p16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464" name="Google Shape;464;p16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65" name="Google Shape;465;p16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6" name="Google Shape;466;p16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7" name="Google Shape;467;p16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8" name="Google Shape;468;p16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69" name="Google Shape;469;p16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0" name="Google Shape;470;p16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1" name="Google Shape;471;p16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2" name="Google Shape;472;p16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3" name="Google Shape;473;p16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4" name="Google Shape;474;p16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5" name="Google Shape;475;p16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6" name="Google Shape;476;p16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77" name="Google Shape;477;p16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78" name="Google Shape;478;p16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16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16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16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16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16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16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16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16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16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16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16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16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91" name="Google Shape;491;p16"/>
          <p:cNvSpPr txBox="1">
            <a:spLocks noGrp="1"/>
          </p:cNvSpPr>
          <p:nvPr>
            <p:ph type="subTitle" idx="1"/>
          </p:nvPr>
        </p:nvSpPr>
        <p:spPr>
          <a:xfrm>
            <a:off x="1259294" y="2811325"/>
            <a:ext cx="2242800" cy="7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92" name="Google Shape;492;p16"/>
          <p:cNvSpPr txBox="1">
            <a:spLocks noGrp="1"/>
          </p:cNvSpPr>
          <p:nvPr>
            <p:ph type="subTitle" idx="2"/>
          </p:nvPr>
        </p:nvSpPr>
        <p:spPr>
          <a:xfrm>
            <a:off x="1259294" y="24494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493" name="Google Shape;493;p16"/>
          <p:cNvSpPr txBox="1">
            <a:spLocks noGrp="1"/>
          </p:cNvSpPr>
          <p:nvPr>
            <p:ph type="subTitle" idx="3"/>
          </p:nvPr>
        </p:nvSpPr>
        <p:spPr>
          <a:xfrm>
            <a:off x="3597194" y="2811325"/>
            <a:ext cx="2242800" cy="7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94" name="Google Shape;494;p16"/>
          <p:cNvSpPr txBox="1">
            <a:spLocks noGrp="1"/>
          </p:cNvSpPr>
          <p:nvPr>
            <p:ph type="subTitle" idx="4"/>
          </p:nvPr>
        </p:nvSpPr>
        <p:spPr>
          <a:xfrm>
            <a:off x="3597194" y="24494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495" name="Google Shape;495;p16"/>
          <p:cNvSpPr txBox="1">
            <a:spLocks noGrp="1"/>
          </p:cNvSpPr>
          <p:nvPr>
            <p:ph type="subTitle" idx="5"/>
          </p:nvPr>
        </p:nvSpPr>
        <p:spPr>
          <a:xfrm>
            <a:off x="5935094" y="2811325"/>
            <a:ext cx="2242800" cy="7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496" name="Google Shape;496;p16"/>
          <p:cNvSpPr txBox="1">
            <a:spLocks noGrp="1"/>
          </p:cNvSpPr>
          <p:nvPr>
            <p:ph type="subTitle" idx="6"/>
          </p:nvPr>
        </p:nvSpPr>
        <p:spPr>
          <a:xfrm>
            <a:off x="5935094" y="24494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497" name="Google Shape;497;p16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882872" flipH="1">
            <a:off x="6526039" y="3532039"/>
            <a:ext cx="1847244" cy="1780752"/>
          </a:xfrm>
          <a:prstGeom prst="rect">
            <a:avLst/>
          </a:prstGeom>
          <a:noFill/>
          <a:ln>
            <a:noFill/>
          </a:ln>
        </p:spPr>
      </p:pic>
      <p:pic>
        <p:nvPicPr>
          <p:cNvPr id="498" name="Google Shape;498;p16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-9000000">
            <a:off x="2375856" y="3459674"/>
            <a:ext cx="1809700" cy="1744569"/>
          </a:xfrm>
          <a:prstGeom prst="rect">
            <a:avLst/>
          </a:prstGeom>
          <a:noFill/>
          <a:ln>
            <a:noFill/>
          </a:ln>
        </p:spPr>
      </p:pic>
      <p:pic>
        <p:nvPicPr>
          <p:cNvPr id="499" name="Google Shape;499;p16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10800000">
            <a:off x="7204375" y="731675"/>
            <a:ext cx="1668375" cy="15576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4">
    <p:spTree>
      <p:nvGrpSpPr>
        <p:cNvPr id="1" name="Shape 5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" name="Google Shape;501;p17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502" name="Google Shape;502;p17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503" name="Google Shape;503;p17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504" name="Google Shape;504;p17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505" name="Google Shape;505;p17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506" name="Google Shape;506;p17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7" name="Google Shape;507;p17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8" name="Google Shape;508;p17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9" name="Google Shape;509;p17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0" name="Google Shape;510;p17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1" name="Google Shape;511;p17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2" name="Google Shape;512;p17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3" name="Google Shape;513;p17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4" name="Google Shape;514;p17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5" name="Google Shape;515;p17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6" name="Google Shape;516;p17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7" name="Google Shape;517;p17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8" name="Google Shape;518;p17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519" name="Google Shape;519;p17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17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17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17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17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17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17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17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" name="Google Shape;527;p17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" name="Google Shape;528;p17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" name="Google Shape;529;p17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" name="Google Shape;530;p17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" name="Google Shape;531;p17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32" name="Google Shape;532;p17"/>
          <p:cNvSpPr txBox="1">
            <a:spLocks noGrp="1"/>
          </p:cNvSpPr>
          <p:nvPr>
            <p:ph type="subTitle" idx="1"/>
          </p:nvPr>
        </p:nvSpPr>
        <p:spPr>
          <a:xfrm>
            <a:off x="4282319" y="2310713"/>
            <a:ext cx="1899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3" name="Google Shape;533;p17"/>
          <p:cNvSpPr txBox="1">
            <a:spLocks noGrp="1"/>
          </p:cNvSpPr>
          <p:nvPr>
            <p:ph type="subTitle" idx="2"/>
          </p:nvPr>
        </p:nvSpPr>
        <p:spPr>
          <a:xfrm>
            <a:off x="4282319" y="1948863"/>
            <a:ext cx="18993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534" name="Google Shape;534;p17"/>
          <p:cNvSpPr txBox="1">
            <a:spLocks noGrp="1"/>
          </p:cNvSpPr>
          <p:nvPr>
            <p:ph type="subTitle" idx="3"/>
          </p:nvPr>
        </p:nvSpPr>
        <p:spPr>
          <a:xfrm>
            <a:off x="6368050" y="2310713"/>
            <a:ext cx="1899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5" name="Google Shape;535;p17"/>
          <p:cNvSpPr txBox="1">
            <a:spLocks noGrp="1"/>
          </p:cNvSpPr>
          <p:nvPr>
            <p:ph type="subTitle" idx="4"/>
          </p:nvPr>
        </p:nvSpPr>
        <p:spPr>
          <a:xfrm>
            <a:off x="6368050" y="1948863"/>
            <a:ext cx="18993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536" name="Google Shape;536;p17"/>
          <p:cNvSpPr txBox="1">
            <a:spLocks noGrp="1"/>
          </p:cNvSpPr>
          <p:nvPr>
            <p:ph type="subTitle" idx="5"/>
          </p:nvPr>
        </p:nvSpPr>
        <p:spPr>
          <a:xfrm>
            <a:off x="6368050" y="3961113"/>
            <a:ext cx="1899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7" name="Google Shape;537;p17"/>
          <p:cNvSpPr txBox="1">
            <a:spLocks noGrp="1"/>
          </p:cNvSpPr>
          <p:nvPr>
            <p:ph type="subTitle" idx="6"/>
          </p:nvPr>
        </p:nvSpPr>
        <p:spPr>
          <a:xfrm>
            <a:off x="6368050" y="3599263"/>
            <a:ext cx="18993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538" name="Google Shape;538;p17"/>
          <p:cNvSpPr txBox="1">
            <a:spLocks noGrp="1"/>
          </p:cNvSpPr>
          <p:nvPr>
            <p:ph type="subTitle" idx="7"/>
          </p:nvPr>
        </p:nvSpPr>
        <p:spPr>
          <a:xfrm>
            <a:off x="4282319" y="3961113"/>
            <a:ext cx="18993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539" name="Google Shape;539;p17"/>
          <p:cNvSpPr txBox="1">
            <a:spLocks noGrp="1"/>
          </p:cNvSpPr>
          <p:nvPr>
            <p:ph type="subTitle" idx="8"/>
          </p:nvPr>
        </p:nvSpPr>
        <p:spPr>
          <a:xfrm>
            <a:off x="4282319" y="3599263"/>
            <a:ext cx="18993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0">
    <p:spTree>
      <p:nvGrpSpPr>
        <p:cNvPr id="1" name="Shape 7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" name="Google Shape;713;p22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714" name="Google Shape;714;p22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715" name="Google Shape;715;p22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716" name="Google Shape;716;p22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717" name="Google Shape;717;p2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718" name="Google Shape;718;p2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19" name="Google Shape;719;p2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0" name="Google Shape;720;p2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1" name="Google Shape;721;p2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2" name="Google Shape;722;p2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3" name="Google Shape;723;p2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4" name="Google Shape;724;p2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5" name="Google Shape;725;p2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6" name="Google Shape;726;p2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7" name="Google Shape;727;p2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8" name="Google Shape;728;p2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29" name="Google Shape;729;p2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30" name="Google Shape;730;p2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731" name="Google Shape;731;p2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2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2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2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2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2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2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2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2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2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2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2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2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4" name="Google Shape;744;p22"/>
          <p:cNvSpPr txBox="1">
            <a:spLocks noGrp="1"/>
          </p:cNvSpPr>
          <p:nvPr>
            <p:ph type="subTitle" idx="1"/>
          </p:nvPr>
        </p:nvSpPr>
        <p:spPr>
          <a:xfrm>
            <a:off x="2278125" y="2339275"/>
            <a:ext cx="4881000" cy="127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1600"/>
            </a:lvl9pPr>
          </a:lstStyle>
          <a:p>
            <a:endParaRPr dirty="0"/>
          </a:p>
        </p:txBody>
      </p:sp>
      <p:pic>
        <p:nvPicPr>
          <p:cNvPr id="745" name="Google Shape;745;p22"/>
          <p:cNvPicPr preferRelativeResize="0"/>
          <p:nvPr/>
        </p:nvPicPr>
        <p:blipFill rotWithShape="1">
          <a:blip r:embed="rId3">
            <a:alphaModFix/>
          </a:blip>
          <a:srcRect l="19492" t="14832" r="13080" b="12062"/>
          <a:stretch/>
        </p:blipFill>
        <p:spPr>
          <a:xfrm>
            <a:off x="7244382" y="426449"/>
            <a:ext cx="1217493" cy="1272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46" name="Google Shape;746;p22"/>
          <p:cNvPicPr preferRelativeResize="0"/>
          <p:nvPr/>
        </p:nvPicPr>
        <p:blipFill rotWithShape="1">
          <a:blip r:embed="rId4">
            <a:alphaModFix/>
          </a:blip>
          <a:srcRect l="18957" t="18008" r="10699" b="13333"/>
          <a:stretch/>
        </p:blipFill>
        <p:spPr>
          <a:xfrm rot="-887813">
            <a:off x="1211413" y="458981"/>
            <a:ext cx="1246626" cy="113596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5">
  <p:cSld name="CUSTOM_20"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p26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858" name="Google Shape;858;p26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859" name="Google Shape;859;p26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860" name="Google Shape;860;p26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861" name="Google Shape;861;p26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2" name="Google Shape;862;p26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3" name="Google Shape;863;p26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4" name="Google Shape;864;p26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5" name="Google Shape;865;p26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6" name="Google Shape;866;p26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7" name="Google Shape;867;p26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8" name="Google Shape;868;p26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9" name="Google Shape;869;p26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0" name="Google Shape;870;p26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1" name="Google Shape;871;p26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2" name="Google Shape;872;p26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3" name="Google Shape;873;p26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874" name="Google Shape;874;p26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" name="Google Shape;875;p26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" name="Google Shape;876;p26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" name="Google Shape;877;p26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" name="Google Shape;878;p26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" name="Google Shape;879;p26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" name="Google Shape;880;p26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" name="Google Shape;881;p26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" name="Google Shape;882;p26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" name="Google Shape;883;p26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" name="Google Shape;884;p26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" name="Google Shape;885;p26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" name="Google Shape;886;p26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887" name="Google Shape;887;p2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888" name="Google Shape;888;p26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889" name="Google Shape;889;p26"/>
          <p:cNvSpPr txBox="1">
            <a:spLocks noGrp="1"/>
          </p:cNvSpPr>
          <p:nvPr>
            <p:ph type="subTitle" idx="1"/>
          </p:nvPr>
        </p:nvSpPr>
        <p:spPr>
          <a:xfrm>
            <a:off x="1006350" y="1577075"/>
            <a:ext cx="3712200" cy="302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sp>
        <p:nvSpPr>
          <p:cNvPr id="890" name="Google Shape;890;p26"/>
          <p:cNvSpPr txBox="1">
            <a:spLocks noGrp="1"/>
          </p:cNvSpPr>
          <p:nvPr>
            <p:ph type="subTitle" idx="2"/>
          </p:nvPr>
        </p:nvSpPr>
        <p:spPr>
          <a:xfrm>
            <a:off x="4718644" y="1577075"/>
            <a:ext cx="3712200" cy="3027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3">
    <p:spTree>
      <p:nvGrpSpPr>
        <p:cNvPr id="1" name="Shape 9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" name="Google Shape;962;p29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963" name="Google Shape;963;p29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964" name="Google Shape;964;p29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965" name="Google Shape;965;p29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966" name="Google Shape;966;p29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7" name="Google Shape;967;p29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8" name="Google Shape;968;p29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9" name="Google Shape;969;p29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0" name="Google Shape;970;p29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1" name="Google Shape;971;p29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2" name="Google Shape;972;p29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3" name="Google Shape;973;p29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4" name="Google Shape;974;p29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5" name="Google Shape;975;p29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6" name="Google Shape;976;p29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7" name="Google Shape;977;p29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8" name="Google Shape;978;p29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979" name="Google Shape;979;p29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0" name="Google Shape;980;p29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1" name="Google Shape;981;p29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2" name="Google Shape;982;p29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3" name="Google Shape;983;p29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4" name="Google Shape;984;p29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5" name="Google Shape;985;p29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6" name="Google Shape;986;p29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7" name="Google Shape;987;p29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8" name="Google Shape;988;p29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9" name="Google Shape;989;p29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0" name="Google Shape;990;p29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1" name="Google Shape;991;p29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92" name="Google Shape;992;p29"/>
          <p:cNvSpPr txBox="1">
            <a:spLocks noGrp="1"/>
          </p:cNvSpPr>
          <p:nvPr>
            <p:ph type="title"/>
          </p:nvPr>
        </p:nvSpPr>
        <p:spPr>
          <a:xfrm>
            <a:off x="2567375" y="2866500"/>
            <a:ext cx="4325400" cy="624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Playfair Display ExtraBold"/>
              <a:buNone/>
              <a:defRPr sz="20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993" name="Google Shape;993;p29"/>
          <p:cNvSpPr txBox="1">
            <a:spLocks noGrp="1"/>
          </p:cNvSpPr>
          <p:nvPr>
            <p:ph type="subTitle" idx="1"/>
          </p:nvPr>
        </p:nvSpPr>
        <p:spPr>
          <a:xfrm>
            <a:off x="2276825" y="1653000"/>
            <a:ext cx="4906500" cy="121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 dirty="0"/>
          </a:p>
        </p:txBody>
      </p:sp>
      <p:pic>
        <p:nvPicPr>
          <p:cNvPr id="994" name="Google Shape;994;p29"/>
          <p:cNvPicPr preferRelativeResize="0"/>
          <p:nvPr/>
        </p:nvPicPr>
        <p:blipFill rotWithShape="1">
          <a:blip r:embed="rId3">
            <a:alphaModFix/>
          </a:blip>
          <a:srcRect l="17753" t="14620" r="17167" b="3101"/>
          <a:stretch/>
        </p:blipFill>
        <p:spPr>
          <a:xfrm>
            <a:off x="1234700" y="3115050"/>
            <a:ext cx="1369550" cy="1616675"/>
          </a:xfrm>
          <a:prstGeom prst="rect">
            <a:avLst/>
          </a:prstGeom>
          <a:noFill/>
          <a:ln>
            <a:noFill/>
          </a:ln>
        </p:spPr>
      </p:pic>
      <p:pic>
        <p:nvPicPr>
          <p:cNvPr id="995" name="Google Shape;995;p2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792983" flipH="1">
            <a:off x="6576650" y="251625"/>
            <a:ext cx="2104500" cy="196484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">
  <p:cSld name="CUSTOM_18">
    <p:spTree>
      <p:nvGrpSpPr>
        <p:cNvPr id="1" name="Shape 10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Google Shape;1034;p31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035" name="Google Shape;1035;p31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1036" name="Google Shape;1036;p31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037" name="Google Shape;1037;p31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038" name="Google Shape;1038;p31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9" name="Google Shape;1039;p31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0" name="Google Shape;1040;p31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1" name="Google Shape;1041;p31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2" name="Google Shape;1042;p31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3" name="Google Shape;1043;p31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4" name="Google Shape;1044;p31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5" name="Google Shape;1045;p31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6" name="Google Shape;1046;p31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7" name="Google Shape;1047;p31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8" name="Google Shape;1048;p31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9" name="Google Shape;1049;p31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0" name="Google Shape;1050;p31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51" name="Google Shape;1051;p31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2" name="Google Shape;1052;p31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3" name="Google Shape;1053;p31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4" name="Google Shape;1054;p31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5" name="Google Shape;1055;p31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6" name="Google Shape;1056;p31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7" name="Google Shape;1057;p31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8" name="Google Shape;1058;p31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9" name="Google Shape;1059;p31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0" name="Google Shape;1060;p31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1" name="Google Shape;1061;p31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2" name="Google Shape;1062;p31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3" name="Google Shape;1063;p31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19">
    <p:spTree>
      <p:nvGrpSpPr>
        <p:cNvPr id="1" name="Shape 10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" name="Google Shape;1065;p32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1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066" name="Google Shape;1066;p32"/>
          <p:cNvPicPr preferRelativeResize="0"/>
          <p:nvPr/>
        </p:nvPicPr>
        <p:blipFill rotWithShape="1">
          <a:blip r:embed="rId2">
            <a:alphaModFix amt="58000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1067" name="Google Shape;1067;p32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068" name="Google Shape;1068;p32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069" name="Google Shape;1069;p32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0" name="Google Shape;1070;p32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1" name="Google Shape;1071;p32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2" name="Google Shape;1072;p32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3" name="Google Shape;1073;p32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4" name="Google Shape;1074;p32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5" name="Google Shape;1075;p32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6" name="Google Shape;1076;p32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7" name="Google Shape;1077;p32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8" name="Google Shape;1078;p32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9" name="Google Shape;1079;p32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0" name="Google Shape;1080;p32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1" name="Google Shape;1081;p32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082" name="Google Shape;1082;p32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3" name="Google Shape;1083;p32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" name="Google Shape;1084;p32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" name="Google Shape;1085;p32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" name="Google Shape;1086;p32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7" name="Google Shape;1087;p32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" name="Google Shape;1088;p32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" name="Google Shape;1089;p32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" name="Google Shape;1090;p32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" name="Google Shape;1091;p32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" name="Google Shape;1092;p32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" name="Google Shape;1093;p32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" name="Google Shape;1094;p32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5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4429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3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5" name="Google Shape;45;p3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3915975" y="2045813"/>
            <a:ext cx="3325500" cy="77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Font typeface="Playfair Display ExtraBold"/>
              <a:buNone/>
              <a:defRPr sz="4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7" name="Google Shape;47;p3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48" name="Google Shape;48;p3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9" name="Google Shape;49;p3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0" name="Google Shape;50;p3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1" name="Google Shape;51;p3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2" name="Google Shape;52;p3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3" name="Google Shape;53;p3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4" name="Google Shape;54;p3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5" name="Google Shape;55;p3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6" name="Google Shape;56;p3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7" name="Google Shape;57;p3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8" name="Google Shape;58;p3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59" name="Google Shape;59;p3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0" name="Google Shape;60;p3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61" name="Google Shape;61;p3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62" name="Google Shape;62;p3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3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3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3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3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3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3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3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3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3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3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3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3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5" name="Google Shape;75;p3"/>
          <p:cNvSpPr txBox="1">
            <a:spLocks noGrp="1"/>
          </p:cNvSpPr>
          <p:nvPr>
            <p:ph type="title" idx="2" hasCustomPrompt="1"/>
          </p:nvPr>
        </p:nvSpPr>
        <p:spPr>
          <a:xfrm>
            <a:off x="4580625" y="845213"/>
            <a:ext cx="1996200" cy="120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9600"/>
              <a:buNone/>
              <a:defRPr sz="96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76" name="Google Shape;76;p3"/>
          <p:cNvSpPr txBox="1">
            <a:spLocks noGrp="1"/>
          </p:cNvSpPr>
          <p:nvPr>
            <p:ph type="subTitle" idx="1"/>
          </p:nvPr>
        </p:nvSpPr>
        <p:spPr>
          <a:xfrm>
            <a:off x="3916125" y="3246525"/>
            <a:ext cx="3325500" cy="62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5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13" name="Google Shape;113;p5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114" name="Google Shape;114;p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115" name="Google Shape;115;p5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116" name="Google Shape;116;p5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17" name="Google Shape;117;p5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18" name="Google Shape;118;p5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119;p5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120;p5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121;p5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122;p5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" name="Google Shape;123;p5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" name="Google Shape;124;p5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" name="Google Shape;125;p5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126;p5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" name="Google Shape;127;p5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128;p5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129;p5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130;p5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31" name="Google Shape;131;p5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5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5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5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5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5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5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5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5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5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5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142;p5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5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44" name="Google Shape;144;p5"/>
          <p:cNvSpPr txBox="1">
            <a:spLocks noGrp="1"/>
          </p:cNvSpPr>
          <p:nvPr>
            <p:ph type="subTitle" idx="1"/>
          </p:nvPr>
        </p:nvSpPr>
        <p:spPr>
          <a:xfrm>
            <a:off x="1925869" y="2858175"/>
            <a:ext cx="2242800" cy="122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5" name="Google Shape;145;p5"/>
          <p:cNvSpPr txBox="1">
            <a:spLocks noGrp="1"/>
          </p:cNvSpPr>
          <p:nvPr>
            <p:ph type="subTitle" idx="2"/>
          </p:nvPr>
        </p:nvSpPr>
        <p:spPr>
          <a:xfrm>
            <a:off x="1925869" y="249632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146" name="Google Shape;146;p5"/>
          <p:cNvSpPr txBox="1">
            <a:spLocks noGrp="1"/>
          </p:cNvSpPr>
          <p:nvPr>
            <p:ph type="subTitle" idx="3"/>
          </p:nvPr>
        </p:nvSpPr>
        <p:spPr>
          <a:xfrm>
            <a:off x="4975319" y="2858175"/>
            <a:ext cx="2242800" cy="1224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147" name="Google Shape;147;p5"/>
          <p:cNvSpPr txBox="1">
            <a:spLocks noGrp="1"/>
          </p:cNvSpPr>
          <p:nvPr>
            <p:ph type="subTitle" idx="4"/>
          </p:nvPr>
        </p:nvSpPr>
        <p:spPr>
          <a:xfrm>
            <a:off x="4975319" y="249632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148" name="Google Shape;148;p5"/>
          <p:cNvPicPr preferRelativeResize="0"/>
          <p:nvPr/>
        </p:nvPicPr>
        <p:blipFill rotWithShape="1">
          <a:blip r:embed="rId4">
            <a:alphaModFix/>
          </a:blip>
          <a:srcRect t="12766" b="6123"/>
          <a:stretch/>
        </p:blipFill>
        <p:spPr>
          <a:xfrm>
            <a:off x="7245850" y="3160350"/>
            <a:ext cx="1898150" cy="197810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9" name="Google Shape;149;p5"/>
          <p:cNvPicPr preferRelativeResize="0"/>
          <p:nvPr/>
        </p:nvPicPr>
        <p:blipFill rotWithShape="1">
          <a:blip r:embed="rId5">
            <a:alphaModFix/>
          </a:blip>
          <a:srcRect l="9261" t="28180" r="18494" b="9858"/>
          <a:stretch/>
        </p:blipFill>
        <p:spPr>
          <a:xfrm>
            <a:off x="6522475" y="1207627"/>
            <a:ext cx="2242800" cy="1795911"/>
          </a:xfrm>
          <a:prstGeom prst="rect">
            <a:avLst/>
          </a:prstGeom>
          <a:noFill/>
          <a:ln>
            <a:noFill/>
          </a:ln>
        </p:spPr>
      </p:pic>
      <p:pic>
        <p:nvPicPr>
          <p:cNvPr id="150" name="Google Shape;150;p5"/>
          <p:cNvPicPr preferRelativeResize="0"/>
          <p:nvPr/>
        </p:nvPicPr>
        <p:blipFill rotWithShape="1">
          <a:blip r:embed="rId6">
            <a:alphaModFix/>
          </a:blip>
          <a:srcRect l="7552" t="7355" r="23600"/>
          <a:stretch/>
        </p:blipFill>
        <p:spPr>
          <a:xfrm rot="5888868">
            <a:off x="921962" y="295713"/>
            <a:ext cx="1266101" cy="15906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1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Google Shape;152;p6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153" name="Google Shape;153;p6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154" name="Google Shape;154;p6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155" name="Google Shape;155;p6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156" name="Google Shape;156;p6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157" name="Google Shape;157;p6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158" name="Google Shape;158;p6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59" name="Google Shape;159;p6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0" name="Google Shape;160;p6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1" name="Google Shape;161;p6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2" name="Google Shape;162;p6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3" name="Google Shape;163;p6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4" name="Google Shape;164;p6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5" name="Google Shape;165;p6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6" name="Google Shape;166;p6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7" name="Google Shape;167;p6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8" name="Google Shape;168;p6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69" name="Google Shape;169;p6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70" name="Google Shape;170;p6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171" name="Google Shape;171;p6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" name="Google Shape;172;p6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" name="Google Shape;173;p6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" name="Google Shape;174;p6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" name="Google Shape;175;p6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" name="Google Shape;176;p6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" name="Google Shape;177;p6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" name="Google Shape;178;p6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" name="Google Shape;179;p6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" name="Google Shape;180;p6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" name="Google Shape;181;p6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" name="Google Shape;182;p6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" name="Google Shape;183;p6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2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" name="Google Shape;223;p8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24" name="Google Shape;224;p8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sp>
        <p:nvSpPr>
          <p:cNvPr id="225" name="Google Shape;225;p8"/>
          <p:cNvSpPr txBox="1">
            <a:spLocks noGrp="1"/>
          </p:cNvSpPr>
          <p:nvPr>
            <p:ph type="title"/>
          </p:nvPr>
        </p:nvSpPr>
        <p:spPr>
          <a:xfrm>
            <a:off x="1953800" y="1628025"/>
            <a:ext cx="5380500" cy="1842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7200"/>
              <a:buFont typeface="Playfair Display ExtraBold"/>
              <a:buNone/>
              <a:defRPr sz="7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226" name="Google Shape;226;p8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227" name="Google Shape;227;p8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228" name="Google Shape;228;p8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29" name="Google Shape;229;p8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0" name="Google Shape;230;p8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1" name="Google Shape;231;p8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2" name="Google Shape;232;p8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3" name="Google Shape;233;p8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4" name="Google Shape;234;p8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5" name="Google Shape;235;p8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6" name="Google Shape;236;p8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7" name="Google Shape;237;p8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8" name="Google Shape;238;p8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39" name="Google Shape;239;p8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40" name="Google Shape;240;p8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41" name="Google Shape;241;p8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" name="Google Shape;242;p8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" name="Google Shape;243;p8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" name="Google Shape;244;p8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" name="Google Shape;245;p8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" name="Google Shape;246;p8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" name="Google Shape;247;p8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" name="Google Shape;248;p8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" name="Google Shape;249;p8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" name="Google Shape;250;p8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" name="Google Shape;251;p8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" name="Google Shape;252;p8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" name="Google Shape;253;p8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254" name="Google Shape;254;p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8099984">
            <a:off x="333021" y="213227"/>
            <a:ext cx="2038359" cy="1903072"/>
          </a:xfrm>
          <a:prstGeom prst="rect">
            <a:avLst/>
          </a:prstGeom>
          <a:noFill/>
          <a:ln>
            <a:noFill/>
          </a:ln>
        </p:spPr>
      </p:pic>
      <p:pic>
        <p:nvPicPr>
          <p:cNvPr id="255" name="Google Shape;255;p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0555965">
            <a:off x="6734882" y="3133412"/>
            <a:ext cx="1809700" cy="174456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2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" name="Google Shape;257;p9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58" name="Google Shape;258;p9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grpSp>
        <p:nvGrpSpPr>
          <p:cNvPr id="259" name="Google Shape;259;p9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260" name="Google Shape;260;p9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261" name="Google Shape;261;p9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2" name="Google Shape;262;p9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3" name="Google Shape;263;p9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4" name="Google Shape;264;p9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5" name="Google Shape;265;p9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6" name="Google Shape;266;p9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7" name="Google Shape;267;p9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8" name="Google Shape;268;p9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69" name="Google Shape;269;p9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0" name="Google Shape;270;p9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1" name="Google Shape;271;p9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2" name="Google Shape;272;p9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273" name="Google Shape;273;p9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74" name="Google Shape;274;p9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9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9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9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9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9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9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9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9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9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9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9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9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87" name="Google Shape;287;p9"/>
          <p:cNvSpPr txBox="1">
            <a:spLocks noGrp="1"/>
          </p:cNvSpPr>
          <p:nvPr>
            <p:ph type="subTitle" idx="1"/>
          </p:nvPr>
        </p:nvSpPr>
        <p:spPr>
          <a:xfrm>
            <a:off x="2357675" y="1826075"/>
            <a:ext cx="4744800" cy="2057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6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 sz="16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○"/>
              <a:defRPr sz="16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■"/>
              <a:defRPr sz="1600"/>
            </a:lvl9pPr>
          </a:lstStyle>
          <a:p>
            <a:endParaRPr dirty="0"/>
          </a:p>
        </p:txBody>
      </p:sp>
      <p:pic>
        <p:nvPicPr>
          <p:cNvPr id="288" name="Google Shape;288;p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289" name="Google Shape;289;p9"/>
          <p:cNvSpPr txBox="1">
            <a:spLocks noGrp="1"/>
          </p:cNvSpPr>
          <p:nvPr>
            <p:ph type="title"/>
          </p:nvPr>
        </p:nvSpPr>
        <p:spPr>
          <a:xfrm>
            <a:off x="1017875" y="465580"/>
            <a:ext cx="7424400" cy="69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4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290" name="Google Shape;290;p9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2700000" flipH="1">
            <a:off x="6944100" y="2823046"/>
            <a:ext cx="2289024" cy="2137099"/>
          </a:xfrm>
          <a:prstGeom prst="rect">
            <a:avLst/>
          </a:prstGeom>
          <a:noFill/>
          <a:ln>
            <a:noFill/>
          </a:ln>
        </p:spPr>
      </p:pic>
      <p:pic>
        <p:nvPicPr>
          <p:cNvPr id="291" name="Google Shape;291;p9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5400000">
            <a:off x="859525" y="447012"/>
            <a:ext cx="1291600" cy="12451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noFill/>
        <a:effectLst/>
      </p:bgPr>
    </p:bg>
    <p:spTree>
      <p:nvGrpSpPr>
        <p:cNvPr id="1" name="Shape 330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">
    <p:spTree>
      <p:nvGrpSpPr>
        <p:cNvPr id="1" name="Shape 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" name="Google Shape;332;p13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333" name="Google Shape;333;p13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334" name="Google Shape;334;p13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335" name="Google Shape;335;p13"/>
          <p:cNvSpPr txBox="1">
            <a:spLocks noGrp="1"/>
          </p:cNvSpPr>
          <p:nvPr>
            <p:ph type="title"/>
          </p:nvPr>
        </p:nvSpPr>
        <p:spPr>
          <a:xfrm>
            <a:off x="1017875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336" name="Google Shape;336;p13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337" name="Google Shape;337;p13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338" name="Google Shape;338;p13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39" name="Google Shape;339;p13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0" name="Google Shape;340;p13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1" name="Google Shape;341;p13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2" name="Google Shape;342;p13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3" name="Google Shape;343;p13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4" name="Google Shape;344;p13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5" name="Google Shape;345;p13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6" name="Google Shape;346;p13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7" name="Google Shape;347;p13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8" name="Google Shape;348;p13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49" name="Google Shape;349;p13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350" name="Google Shape;350;p13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351" name="Google Shape;351;p13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13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13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13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13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13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13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13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13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13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13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13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13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64" name="Google Shape;364;p13"/>
          <p:cNvSpPr txBox="1">
            <a:spLocks noGrp="1"/>
          </p:cNvSpPr>
          <p:nvPr>
            <p:ph type="title" idx="2" hasCustomPrompt="1"/>
          </p:nvPr>
        </p:nvSpPr>
        <p:spPr>
          <a:xfrm>
            <a:off x="1140200" y="1705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365" name="Google Shape;365;p13"/>
          <p:cNvSpPr txBox="1">
            <a:spLocks noGrp="1"/>
          </p:cNvSpPr>
          <p:nvPr>
            <p:ph type="subTitle" idx="1"/>
          </p:nvPr>
        </p:nvSpPr>
        <p:spPr>
          <a:xfrm>
            <a:off x="2448800" y="2066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66" name="Google Shape;366;p13"/>
          <p:cNvSpPr txBox="1">
            <a:spLocks noGrp="1"/>
          </p:cNvSpPr>
          <p:nvPr>
            <p:ph type="subTitle" idx="3"/>
          </p:nvPr>
        </p:nvSpPr>
        <p:spPr>
          <a:xfrm>
            <a:off x="2448800" y="1705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67" name="Google Shape;367;p13"/>
          <p:cNvSpPr txBox="1">
            <a:spLocks noGrp="1"/>
          </p:cNvSpPr>
          <p:nvPr>
            <p:ph type="title" idx="4" hasCustomPrompt="1"/>
          </p:nvPr>
        </p:nvSpPr>
        <p:spPr>
          <a:xfrm>
            <a:off x="1140200" y="3132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368" name="Google Shape;368;p13"/>
          <p:cNvSpPr txBox="1">
            <a:spLocks noGrp="1"/>
          </p:cNvSpPr>
          <p:nvPr>
            <p:ph type="subTitle" idx="5"/>
          </p:nvPr>
        </p:nvSpPr>
        <p:spPr>
          <a:xfrm>
            <a:off x="2448800" y="3493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69" name="Google Shape;369;p13"/>
          <p:cNvSpPr txBox="1">
            <a:spLocks noGrp="1"/>
          </p:cNvSpPr>
          <p:nvPr>
            <p:ph type="subTitle" idx="6"/>
          </p:nvPr>
        </p:nvSpPr>
        <p:spPr>
          <a:xfrm>
            <a:off x="2448800" y="3132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70" name="Google Shape;370;p13"/>
          <p:cNvSpPr txBox="1">
            <a:spLocks noGrp="1"/>
          </p:cNvSpPr>
          <p:nvPr>
            <p:ph type="title" idx="7" hasCustomPrompt="1"/>
          </p:nvPr>
        </p:nvSpPr>
        <p:spPr>
          <a:xfrm>
            <a:off x="4745611" y="1705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6000"/>
            </a:lvl9pPr>
          </a:lstStyle>
          <a:p>
            <a:r>
              <a:rPr dirty="0"/>
              <a:t>xx%</a:t>
            </a:r>
          </a:p>
        </p:txBody>
      </p:sp>
      <p:sp>
        <p:nvSpPr>
          <p:cNvPr id="371" name="Google Shape;371;p13"/>
          <p:cNvSpPr txBox="1">
            <a:spLocks noGrp="1"/>
          </p:cNvSpPr>
          <p:nvPr>
            <p:ph type="subTitle" idx="8"/>
          </p:nvPr>
        </p:nvSpPr>
        <p:spPr>
          <a:xfrm>
            <a:off x="6054200" y="2066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72" name="Google Shape;372;p13"/>
          <p:cNvSpPr txBox="1">
            <a:spLocks noGrp="1"/>
          </p:cNvSpPr>
          <p:nvPr>
            <p:ph type="subTitle" idx="9"/>
          </p:nvPr>
        </p:nvSpPr>
        <p:spPr>
          <a:xfrm>
            <a:off x="6054200" y="1705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373" name="Google Shape;373;p13"/>
          <p:cNvSpPr txBox="1">
            <a:spLocks noGrp="1"/>
          </p:cNvSpPr>
          <p:nvPr>
            <p:ph type="title" idx="13" hasCustomPrompt="1"/>
          </p:nvPr>
        </p:nvSpPr>
        <p:spPr>
          <a:xfrm>
            <a:off x="4745611" y="3132075"/>
            <a:ext cx="1308600" cy="9345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6000"/>
              <a:buNone/>
              <a:defRPr sz="6000">
                <a:solidFill>
                  <a:schemeClr val="lt1"/>
                </a:solidFill>
              </a:defRPr>
            </a:lvl9pPr>
          </a:lstStyle>
          <a:p>
            <a:r>
              <a:rPr dirty="0"/>
              <a:t>xx%</a:t>
            </a:r>
          </a:p>
        </p:txBody>
      </p:sp>
      <p:sp>
        <p:nvSpPr>
          <p:cNvPr id="374" name="Google Shape;374;p13"/>
          <p:cNvSpPr txBox="1">
            <a:spLocks noGrp="1"/>
          </p:cNvSpPr>
          <p:nvPr>
            <p:ph type="subTitle" idx="14"/>
          </p:nvPr>
        </p:nvSpPr>
        <p:spPr>
          <a:xfrm>
            <a:off x="6054200" y="3493925"/>
            <a:ext cx="22428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 dirty="0"/>
          </a:p>
        </p:txBody>
      </p:sp>
      <p:sp>
        <p:nvSpPr>
          <p:cNvPr id="375" name="Google Shape;375;p13"/>
          <p:cNvSpPr txBox="1">
            <a:spLocks noGrp="1"/>
          </p:cNvSpPr>
          <p:nvPr>
            <p:ph type="subTitle" idx="15"/>
          </p:nvPr>
        </p:nvSpPr>
        <p:spPr>
          <a:xfrm>
            <a:off x="6054200" y="3132075"/>
            <a:ext cx="2242800" cy="403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376" name="Google Shape;376;p13"/>
          <p:cNvPicPr preferRelativeResize="0"/>
          <p:nvPr/>
        </p:nvPicPr>
        <p:blipFill rotWithShape="1">
          <a:blip r:embed="rId4">
            <a:alphaModFix/>
          </a:blip>
          <a:srcRect l="31191" t="6832" r="25445" b="11919"/>
          <a:stretch/>
        </p:blipFill>
        <p:spPr>
          <a:xfrm>
            <a:off x="8025150" y="3132075"/>
            <a:ext cx="926950" cy="1621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377" name="Google Shape;377;p13"/>
          <p:cNvPicPr preferRelativeResize="0"/>
          <p:nvPr/>
        </p:nvPicPr>
        <p:blipFill rotWithShape="1">
          <a:blip r:embed="rId5">
            <a:alphaModFix/>
          </a:blip>
          <a:srcRect l="12533" t="15318" r="15227"/>
          <a:stretch/>
        </p:blipFill>
        <p:spPr>
          <a:xfrm rot="-5400000">
            <a:off x="7277650" y="520525"/>
            <a:ext cx="1220875" cy="1336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378" name="Google Shape;378;p13"/>
          <p:cNvPicPr preferRelativeResize="0"/>
          <p:nvPr/>
        </p:nvPicPr>
        <p:blipFill rotWithShape="1">
          <a:blip r:embed="rId6">
            <a:alphaModFix/>
          </a:blip>
          <a:srcRect l="4825" t="18168" b="30009"/>
          <a:stretch/>
        </p:blipFill>
        <p:spPr>
          <a:xfrm flipH="1">
            <a:off x="720738" y="340934"/>
            <a:ext cx="1690025" cy="85912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9">
    <p:spTree>
      <p:nvGrpSpPr>
        <p:cNvPr id="1" name="Shape 4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" name="Google Shape;420;p15"/>
          <p:cNvSpPr/>
          <p:nvPr/>
        </p:nvSpPr>
        <p:spPr>
          <a:xfrm>
            <a:off x="810225" y="455150"/>
            <a:ext cx="7660200" cy="4233300"/>
          </a:xfrm>
          <a:prstGeom prst="roundRect">
            <a:avLst>
              <a:gd name="adj" fmla="val 5073"/>
            </a:avLst>
          </a:prstGeom>
          <a:solidFill>
            <a:schemeClr val="dk2"/>
          </a:solidFill>
          <a:ln w="19050" cap="flat" cmpd="sng">
            <a:solidFill>
              <a:schemeClr val="accent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421" name="Google Shape;421;p15"/>
          <p:cNvPicPr preferRelativeResize="0"/>
          <p:nvPr/>
        </p:nvPicPr>
        <p:blipFill rotWithShape="1">
          <a:blip r:embed="rId2">
            <a:alphaModFix amt="52999"/>
          </a:blip>
          <a:srcRect l="1244" t="8847" b="8855"/>
          <a:stretch/>
        </p:blipFill>
        <p:spPr>
          <a:xfrm>
            <a:off x="820000" y="465250"/>
            <a:ext cx="7640700" cy="4214100"/>
          </a:xfrm>
          <a:prstGeom prst="roundRect">
            <a:avLst>
              <a:gd name="adj" fmla="val 4826"/>
            </a:avLst>
          </a:prstGeom>
          <a:noFill/>
          <a:ln>
            <a:noFill/>
          </a:ln>
        </p:spPr>
      </p:pic>
      <p:pic>
        <p:nvPicPr>
          <p:cNvPr id="422" name="Google Shape;422;p1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3982492" y="52983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423" name="Google Shape;423;p15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grpSp>
        <p:nvGrpSpPr>
          <p:cNvPr id="424" name="Google Shape;424;p15"/>
          <p:cNvGrpSpPr/>
          <p:nvPr/>
        </p:nvGrpSpPr>
        <p:grpSpPr>
          <a:xfrm>
            <a:off x="673581" y="696275"/>
            <a:ext cx="324325" cy="3751050"/>
            <a:chOff x="673581" y="696275"/>
            <a:chExt cx="324325" cy="3751050"/>
          </a:xfrm>
        </p:grpSpPr>
        <p:grpSp>
          <p:nvGrpSpPr>
            <p:cNvPr id="425" name="Google Shape;425;p15"/>
            <p:cNvGrpSpPr/>
            <p:nvPr/>
          </p:nvGrpSpPr>
          <p:grpSpPr>
            <a:xfrm rot="-5400000">
              <a:off x="-918069" y="2531350"/>
              <a:ext cx="3751050" cy="80900"/>
              <a:chOff x="1871500" y="2227875"/>
              <a:chExt cx="3751050" cy="80900"/>
            </a:xfrm>
          </p:grpSpPr>
          <p:sp>
            <p:nvSpPr>
              <p:cNvPr id="426" name="Google Shape;426;p15"/>
              <p:cNvSpPr/>
              <p:nvPr/>
            </p:nvSpPr>
            <p:spPr>
              <a:xfrm>
                <a:off x="18715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7" name="Google Shape;427;p15"/>
              <p:cNvSpPr/>
              <p:nvPr/>
            </p:nvSpPr>
            <p:spPr>
              <a:xfrm>
                <a:off x="21767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8" name="Google Shape;428;p15"/>
              <p:cNvSpPr/>
              <p:nvPr/>
            </p:nvSpPr>
            <p:spPr>
              <a:xfrm>
                <a:off x="24827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29" name="Google Shape;429;p15"/>
              <p:cNvSpPr/>
              <p:nvPr/>
            </p:nvSpPr>
            <p:spPr>
              <a:xfrm>
                <a:off x="27888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5" y="0"/>
                      <a:pt x="1" y="734"/>
                      <a:pt x="1" y="1635"/>
                    </a:cubicBezTo>
                    <a:cubicBezTo>
                      <a:pt x="1" y="2535"/>
                      <a:pt x="735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0" name="Google Shape;430;p15"/>
              <p:cNvSpPr/>
              <p:nvPr/>
            </p:nvSpPr>
            <p:spPr>
              <a:xfrm>
                <a:off x="30948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3" y="3236"/>
                      <a:pt x="3236" y="2535"/>
                      <a:pt x="3236" y="1635"/>
                    </a:cubicBezTo>
                    <a:cubicBezTo>
                      <a:pt x="3236" y="734"/>
                      <a:pt x="2503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1" name="Google Shape;431;p15"/>
              <p:cNvSpPr/>
              <p:nvPr/>
            </p:nvSpPr>
            <p:spPr>
              <a:xfrm>
                <a:off x="340010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2" name="Google Shape;432;p15"/>
              <p:cNvSpPr/>
              <p:nvPr/>
            </p:nvSpPr>
            <p:spPr>
              <a:xfrm>
                <a:off x="3706150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70" y="2535"/>
                      <a:pt x="3270" y="1635"/>
                    </a:cubicBezTo>
                    <a:cubicBezTo>
                      <a:pt x="3270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3" name="Google Shape;433;p15"/>
              <p:cNvSpPr/>
              <p:nvPr/>
            </p:nvSpPr>
            <p:spPr>
              <a:xfrm>
                <a:off x="401220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4" name="Google Shape;434;p15"/>
              <p:cNvSpPr/>
              <p:nvPr/>
            </p:nvSpPr>
            <p:spPr>
              <a:xfrm>
                <a:off x="4318250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5" name="Google Shape;435;p15"/>
              <p:cNvSpPr/>
              <p:nvPr/>
            </p:nvSpPr>
            <p:spPr>
              <a:xfrm>
                <a:off x="462347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6" name="Google Shape;436;p15"/>
              <p:cNvSpPr/>
              <p:nvPr/>
            </p:nvSpPr>
            <p:spPr>
              <a:xfrm>
                <a:off x="4929525" y="2227875"/>
                <a:ext cx="81750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70" h="3236" extrusionOk="0">
                    <a:moveTo>
                      <a:pt x="1635" y="0"/>
                    </a:moveTo>
                    <a:cubicBezTo>
                      <a:pt x="734" y="0"/>
                      <a:pt x="0" y="734"/>
                      <a:pt x="0" y="1635"/>
                    </a:cubicBezTo>
                    <a:cubicBezTo>
                      <a:pt x="0" y="2535"/>
                      <a:pt x="734" y="3236"/>
                      <a:pt x="1635" y="3236"/>
                    </a:cubicBezTo>
                    <a:cubicBezTo>
                      <a:pt x="2536" y="3236"/>
                      <a:pt x="3269" y="2535"/>
                      <a:pt x="3269" y="1635"/>
                    </a:cubicBezTo>
                    <a:cubicBezTo>
                      <a:pt x="3269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7" name="Google Shape;437;p15"/>
              <p:cNvSpPr/>
              <p:nvPr/>
            </p:nvSpPr>
            <p:spPr>
              <a:xfrm>
                <a:off x="523557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35" y="0"/>
                    </a:moveTo>
                    <a:cubicBezTo>
                      <a:pt x="734" y="0"/>
                      <a:pt x="1" y="734"/>
                      <a:pt x="1" y="1635"/>
                    </a:cubicBezTo>
                    <a:cubicBezTo>
                      <a:pt x="1" y="2535"/>
                      <a:pt x="734" y="3236"/>
                      <a:pt x="1635" y="3236"/>
                    </a:cubicBezTo>
                    <a:cubicBezTo>
                      <a:pt x="2536" y="3236"/>
                      <a:pt x="3236" y="2535"/>
                      <a:pt x="3236" y="1635"/>
                    </a:cubicBezTo>
                    <a:cubicBezTo>
                      <a:pt x="3236" y="734"/>
                      <a:pt x="2536" y="0"/>
                      <a:pt x="1635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438" name="Google Shape;438;p15"/>
              <p:cNvSpPr/>
              <p:nvPr/>
            </p:nvSpPr>
            <p:spPr>
              <a:xfrm>
                <a:off x="5541625" y="2227875"/>
                <a:ext cx="80925" cy="80900"/>
              </a:xfrm>
              <a:custGeom>
                <a:avLst/>
                <a:gdLst/>
                <a:ahLst/>
                <a:cxnLst/>
                <a:rect l="l" t="t" r="r" b="b"/>
                <a:pathLst>
                  <a:path w="3237" h="3236" extrusionOk="0">
                    <a:moveTo>
                      <a:pt x="1602" y="0"/>
                    </a:moveTo>
                    <a:cubicBezTo>
                      <a:pt x="701" y="0"/>
                      <a:pt x="1" y="734"/>
                      <a:pt x="1" y="1635"/>
                    </a:cubicBezTo>
                    <a:cubicBezTo>
                      <a:pt x="1" y="2535"/>
                      <a:pt x="701" y="3236"/>
                      <a:pt x="1602" y="3236"/>
                    </a:cubicBezTo>
                    <a:cubicBezTo>
                      <a:pt x="2502" y="3236"/>
                      <a:pt x="3236" y="2535"/>
                      <a:pt x="3236" y="1635"/>
                    </a:cubicBezTo>
                    <a:cubicBezTo>
                      <a:pt x="3236" y="734"/>
                      <a:pt x="2502" y="0"/>
                      <a:pt x="1602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439" name="Google Shape;439;p15"/>
            <p:cNvSpPr/>
            <p:nvPr/>
          </p:nvSpPr>
          <p:spPr>
            <a:xfrm rot="-5400000">
              <a:off x="797006" y="4262150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34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34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15"/>
            <p:cNvSpPr/>
            <p:nvPr/>
          </p:nvSpPr>
          <p:spPr>
            <a:xfrm rot="-5400000">
              <a:off x="796581" y="39565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15"/>
            <p:cNvSpPr/>
            <p:nvPr/>
          </p:nvSpPr>
          <p:spPr>
            <a:xfrm rot="-5400000">
              <a:off x="796581" y="36504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15"/>
            <p:cNvSpPr/>
            <p:nvPr/>
          </p:nvSpPr>
          <p:spPr>
            <a:xfrm rot="-5400000">
              <a:off x="796581" y="33444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6" y="11175"/>
                    <a:pt x="1736" y="10708"/>
                  </a:cubicBezTo>
                  <a:lnTo>
                    <a:pt x="1736" y="868"/>
                  </a:lnTo>
                  <a:cubicBezTo>
                    <a:pt x="1736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15"/>
            <p:cNvSpPr/>
            <p:nvPr/>
          </p:nvSpPr>
          <p:spPr>
            <a:xfrm rot="-5400000">
              <a:off x="797006" y="3038775"/>
              <a:ext cx="42550" cy="289400"/>
            </a:xfrm>
            <a:custGeom>
              <a:avLst/>
              <a:gdLst/>
              <a:ahLst/>
              <a:cxnLst/>
              <a:rect l="l" t="t" r="r" b="b"/>
              <a:pathLst>
                <a:path w="1702" h="11576" extrusionOk="0">
                  <a:moveTo>
                    <a:pt x="867" y="1"/>
                  </a:moveTo>
                  <a:cubicBezTo>
                    <a:pt x="367" y="1"/>
                    <a:pt x="0" y="368"/>
                    <a:pt x="0" y="868"/>
                  </a:cubicBezTo>
                  <a:lnTo>
                    <a:pt x="0" y="10708"/>
                  </a:lnTo>
                  <a:cubicBezTo>
                    <a:pt x="0" y="11175"/>
                    <a:pt x="367" y="11576"/>
                    <a:pt x="867" y="11576"/>
                  </a:cubicBezTo>
                  <a:cubicBezTo>
                    <a:pt x="1334" y="11576"/>
                    <a:pt x="1701" y="11175"/>
                    <a:pt x="1701" y="10708"/>
                  </a:cubicBezTo>
                  <a:lnTo>
                    <a:pt x="1701" y="868"/>
                  </a:lnTo>
                  <a:cubicBezTo>
                    <a:pt x="1701" y="368"/>
                    <a:pt x="1334" y="1"/>
                    <a:pt x="8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15"/>
            <p:cNvSpPr/>
            <p:nvPr/>
          </p:nvSpPr>
          <p:spPr>
            <a:xfrm rot="-5400000">
              <a:off x="796581" y="27331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15"/>
            <p:cNvSpPr/>
            <p:nvPr/>
          </p:nvSpPr>
          <p:spPr>
            <a:xfrm rot="-5400000">
              <a:off x="796581" y="242710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15"/>
            <p:cNvSpPr/>
            <p:nvPr/>
          </p:nvSpPr>
          <p:spPr>
            <a:xfrm rot="-5400000">
              <a:off x="796581" y="2121050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15"/>
            <p:cNvSpPr/>
            <p:nvPr/>
          </p:nvSpPr>
          <p:spPr>
            <a:xfrm rot="-5400000">
              <a:off x="796994" y="1815413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15"/>
            <p:cNvSpPr/>
            <p:nvPr/>
          </p:nvSpPr>
          <p:spPr>
            <a:xfrm rot="-5400000">
              <a:off x="796581" y="15097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15"/>
            <p:cNvSpPr/>
            <p:nvPr/>
          </p:nvSpPr>
          <p:spPr>
            <a:xfrm rot="-5400000">
              <a:off x="796581" y="120372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15"/>
            <p:cNvSpPr/>
            <p:nvPr/>
          </p:nvSpPr>
          <p:spPr>
            <a:xfrm rot="-5400000">
              <a:off x="796581" y="897675"/>
              <a:ext cx="43400" cy="289400"/>
            </a:xfrm>
            <a:custGeom>
              <a:avLst/>
              <a:gdLst/>
              <a:ahLst/>
              <a:cxnLst/>
              <a:rect l="l" t="t" r="r" b="b"/>
              <a:pathLst>
                <a:path w="1736" h="11576" extrusionOk="0">
                  <a:moveTo>
                    <a:pt x="868" y="1"/>
                  </a:moveTo>
                  <a:cubicBezTo>
                    <a:pt x="401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401" y="11576"/>
                    <a:pt x="868" y="11576"/>
                  </a:cubicBezTo>
                  <a:cubicBezTo>
                    <a:pt x="1335" y="11576"/>
                    <a:pt x="1735" y="11175"/>
                    <a:pt x="1735" y="10708"/>
                  </a:cubicBezTo>
                  <a:lnTo>
                    <a:pt x="1735" y="868"/>
                  </a:lnTo>
                  <a:cubicBezTo>
                    <a:pt x="1735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15"/>
            <p:cNvSpPr/>
            <p:nvPr/>
          </p:nvSpPr>
          <p:spPr>
            <a:xfrm rot="-5400000">
              <a:off x="796994" y="592038"/>
              <a:ext cx="42575" cy="289400"/>
            </a:xfrm>
            <a:custGeom>
              <a:avLst/>
              <a:gdLst/>
              <a:ahLst/>
              <a:cxnLst/>
              <a:rect l="l" t="t" r="r" b="b"/>
              <a:pathLst>
                <a:path w="1703" h="11576" extrusionOk="0">
                  <a:moveTo>
                    <a:pt x="868" y="1"/>
                  </a:moveTo>
                  <a:cubicBezTo>
                    <a:pt x="368" y="1"/>
                    <a:pt x="1" y="368"/>
                    <a:pt x="1" y="868"/>
                  </a:cubicBezTo>
                  <a:lnTo>
                    <a:pt x="1" y="10708"/>
                  </a:lnTo>
                  <a:cubicBezTo>
                    <a:pt x="1" y="11175"/>
                    <a:pt x="368" y="11576"/>
                    <a:pt x="868" y="11576"/>
                  </a:cubicBezTo>
                  <a:cubicBezTo>
                    <a:pt x="1335" y="11576"/>
                    <a:pt x="1702" y="11175"/>
                    <a:pt x="1702" y="10708"/>
                  </a:cubicBezTo>
                  <a:lnTo>
                    <a:pt x="1702" y="868"/>
                  </a:lnTo>
                  <a:cubicBezTo>
                    <a:pt x="1702" y="368"/>
                    <a:pt x="1335" y="1"/>
                    <a:pt x="86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2" name="Google Shape;452;p15"/>
          <p:cNvSpPr txBox="1">
            <a:spLocks noGrp="1"/>
          </p:cNvSpPr>
          <p:nvPr>
            <p:ph type="subTitle" idx="1"/>
          </p:nvPr>
        </p:nvSpPr>
        <p:spPr>
          <a:xfrm>
            <a:off x="1670650" y="1993875"/>
            <a:ext cx="2933400" cy="257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453" name="Google Shape;453;p15"/>
          <p:cNvSpPr txBox="1">
            <a:spLocks noGrp="1"/>
          </p:cNvSpPr>
          <p:nvPr>
            <p:ph type="subTitle" idx="2"/>
          </p:nvPr>
        </p:nvSpPr>
        <p:spPr>
          <a:xfrm>
            <a:off x="1670650" y="1632025"/>
            <a:ext cx="2242800" cy="36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454" name="Google Shape;454;p15"/>
          <p:cNvSpPr txBox="1">
            <a:spLocks noGrp="1"/>
          </p:cNvSpPr>
          <p:nvPr>
            <p:ph type="subTitle" idx="3"/>
          </p:nvPr>
        </p:nvSpPr>
        <p:spPr>
          <a:xfrm>
            <a:off x="4833125" y="1993875"/>
            <a:ext cx="2933400" cy="2579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Char char="●"/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 dirty="0"/>
          </a:p>
        </p:txBody>
      </p:sp>
      <p:sp>
        <p:nvSpPr>
          <p:cNvPr id="455" name="Google Shape;455;p15"/>
          <p:cNvSpPr txBox="1">
            <a:spLocks noGrp="1"/>
          </p:cNvSpPr>
          <p:nvPr>
            <p:ph type="subTitle" idx="4"/>
          </p:nvPr>
        </p:nvSpPr>
        <p:spPr>
          <a:xfrm>
            <a:off x="4833125" y="1632025"/>
            <a:ext cx="2242800" cy="36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200"/>
              <a:buFont typeface="Playfair Display ExtraBold"/>
              <a:buNone/>
              <a:defRPr sz="22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pic>
        <p:nvPicPr>
          <p:cNvPr id="456" name="Google Shape;456;p15"/>
          <p:cNvPicPr preferRelativeResize="0"/>
          <p:nvPr/>
        </p:nvPicPr>
        <p:blipFill rotWithShape="1">
          <a:blip r:embed="rId4">
            <a:alphaModFix/>
          </a:blip>
          <a:srcRect l="17753" t="14620" r="17167" b="3101"/>
          <a:stretch/>
        </p:blipFill>
        <p:spPr>
          <a:xfrm flipH="1">
            <a:off x="1074225" y="3763175"/>
            <a:ext cx="804950" cy="950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457" name="Google Shape;457;p15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rot="1792981" flipH="1">
            <a:off x="7087313" y="299103"/>
            <a:ext cx="1644370" cy="153524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9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1006400" y="478125"/>
            <a:ext cx="74244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endParaRPr dirty="0"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713225" y="1152475"/>
            <a:ext cx="77175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Lato"/>
              <a:buChar char="●"/>
              <a:defRPr sz="1800"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○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■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●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○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■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●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○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400"/>
              <a:buFont typeface="Lato"/>
              <a:buChar char="■"/>
              <a:defRPr>
                <a:solidFill>
                  <a:schemeClr val="accent1"/>
                </a:solidFill>
                <a:latin typeface="Lato"/>
                <a:ea typeface="Lato"/>
                <a:cs typeface="Lato"/>
                <a:sym typeface="Lato"/>
              </a:defRPr>
            </a:lvl9pPr>
          </a:lstStyle>
          <a:p>
            <a:endParaRPr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2" r:id="rId4"/>
    <p:sldLayoutId id="2147483654" r:id="rId5"/>
    <p:sldLayoutId id="2147483655" r:id="rId6"/>
    <p:sldLayoutId id="2147483658" r:id="rId7"/>
    <p:sldLayoutId id="2147483659" r:id="rId8"/>
    <p:sldLayoutId id="2147483661" r:id="rId9"/>
    <p:sldLayoutId id="2147483662" r:id="rId10"/>
    <p:sldLayoutId id="2147483663" r:id="rId11"/>
    <p:sldLayoutId id="2147483668" r:id="rId12"/>
    <p:sldLayoutId id="2147483672" r:id="rId13"/>
    <p:sldLayoutId id="2147483675" r:id="rId14"/>
    <p:sldLayoutId id="2147483677" r:id="rId15"/>
    <p:sldLayoutId id="2147483678" r:id="rId16"/>
    <p:sldLayoutId id="2147483683" r:id="rId17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 panose="020B0604020202020204" pitchFamily="34" charset="0"/>
          <a:ea typeface="Arial" panose="020B0604020202020204" pitchFamily="34" charset="0"/>
          <a:cs typeface="Arial" panose="020B0604020202020204" pitchFamily="34" charset="0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7" Type="http://schemas.openxmlformats.org/officeDocument/2006/relationships/image" Target="../media/image6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microsoft.com/office/2007/relationships/hdphoto" Target="../media/hdphoto3.wdp"/><Relationship Id="rId7" Type="http://schemas.openxmlformats.org/officeDocument/2006/relationships/image" Target="../media/image7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8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customXml" Target="../ink/ink1.xml"/><Relationship Id="rId10" Type="http://schemas.openxmlformats.org/officeDocument/2006/relationships/image" Target="../media/image71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0.png"/><Relationship Id="rId7" Type="http://schemas.openxmlformats.org/officeDocument/2006/relationships/image" Target="../media/image82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png"/><Relationship Id="rId5" Type="http://schemas.openxmlformats.org/officeDocument/2006/relationships/image" Target="../media/image800.png"/><Relationship Id="rId10" Type="http://schemas.openxmlformats.org/officeDocument/2006/relationships/image" Target="../media/image81.emf"/><Relationship Id="rId4" Type="http://schemas.openxmlformats.org/officeDocument/2006/relationships/image" Target="../media/image790.png"/><Relationship Id="rId9" Type="http://schemas.openxmlformats.org/officeDocument/2006/relationships/customXml" Target="../ink/ink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82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customXml" Target="../ink/ink4.xml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Relationship Id="rId9" Type="http://schemas.openxmlformats.org/officeDocument/2006/relationships/image" Target="../media/image83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image" Target="../media/image84.emf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12" Type="http://schemas.openxmlformats.org/officeDocument/2006/relationships/customXml" Target="../ink/ink5.xml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00.png"/><Relationship Id="rId11" Type="http://schemas.openxmlformats.org/officeDocument/2006/relationships/image" Target="../media/image105.png"/><Relationship Id="rId5" Type="http://schemas.openxmlformats.org/officeDocument/2006/relationships/image" Target="../media/image99.png"/><Relationship Id="rId10" Type="http://schemas.openxmlformats.org/officeDocument/2006/relationships/image" Target="../media/image104.png"/><Relationship Id="rId4" Type="http://schemas.openxmlformats.org/officeDocument/2006/relationships/image" Target="../media/image98.png"/><Relationship Id="rId9" Type="http://schemas.openxmlformats.org/officeDocument/2006/relationships/image" Target="../media/image103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9" name="Google Shape;1109;p3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1755761">
            <a:off x="4089825" y="2888412"/>
            <a:ext cx="1280501" cy="1195525"/>
          </a:xfrm>
          <a:prstGeom prst="rect">
            <a:avLst/>
          </a:prstGeom>
          <a:noFill/>
          <a:ln>
            <a:noFill/>
          </a:ln>
        </p:spPr>
      </p:pic>
      <p:sp>
        <p:nvSpPr>
          <p:cNvPr id="1110" name="Google Shape;1110;p38"/>
          <p:cNvSpPr txBox="1">
            <a:spLocks noGrp="1"/>
          </p:cNvSpPr>
          <p:nvPr>
            <p:ph type="ctrTitle"/>
          </p:nvPr>
        </p:nvSpPr>
        <p:spPr>
          <a:xfrm>
            <a:off x="907375" y="1267375"/>
            <a:ext cx="7645400" cy="2498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4800" dirty="0"/>
              <a:t>CHÀO MỪNG CÁC EM ĐẾN VỚI TIẾT HỌC!</a:t>
            </a:r>
            <a:endParaRPr sz="4800" dirty="0"/>
          </a:p>
        </p:txBody>
      </p:sp>
    </p:spTree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7" name="Google Shape;1217;p45"/>
          <p:cNvSpPr/>
          <p:nvPr/>
        </p:nvSpPr>
        <p:spPr>
          <a:xfrm rot="-5400000">
            <a:off x="3338426" y="-871270"/>
            <a:ext cx="3140014" cy="6883881"/>
          </a:xfrm>
          <a:custGeom>
            <a:avLst/>
            <a:gdLst/>
            <a:ahLst/>
            <a:cxnLst/>
            <a:rect l="l" t="t" r="r" b="b"/>
            <a:pathLst>
              <a:path w="53197" h="78011" extrusionOk="0">
                <a:moveTo>
                  <a:pt x="2369" y="17961"/>
                </a:moveTo>
                <a:cubicBezTo>
                  <a:pt x="2179" y="19105"/>
                  <a:pt x="1353" y="20036"/>
                  <a:pt x="554" y="20036"/>
                </a:cubicBezTo>
                <a:cubicBezTo>
                  <a:pt x="514" y="20036"/>
                  <a:pt x="474" y="20034"/>
                  <a:pt x="434" y="20029"/>
                </a:cubicBezTo>
                <a:cubicBezTo>
                  <a:pt x="1068" y="19362"/>
                  <a:pt x="1702" y="18662"/>
                  <a:pt x="2369" y="17961"/>
                </a:cubicBezTo>
                <a:close/>
                <a:moveTo>
                  <a:pt x="3470" y="18862"/>
                </a:moveTo>
                <a:cubicBezTo>
                  <a:pt x="4070" y="18962"/>
                  <a:pt x="4604" y="19596"/>
                  <a:pt x="4704" y="20263"/>
                </a:cubicBezTo>
                <a:cubicBezTo>
                  <a:pt x="4004" y="20029"/>
                  <a:pt x="3804" y="19429"/>
                  <a:pt x="3470" y="18862"/>
                </a:cubicBezTo>
                <a:close/>
                <a:moveTo>
                  <a:pt x="51237" y="18395"/>
                </a:moveTo>
                <a:cubicBezTo>
                  <a:pt x="51237" y="18995"/>
                  <a:pt x="50337" y="19963"/>
                  <a:pt x="49403" y="20363"/>
                </a:cubicBezTo>
                <a:cubicBezTo>
                  <a:pt x="49336" y="19529"/>
                  <a:pt x="50270" y="18495"/>
                  <a:pt x="51237" y="18395"/>
                </a:cubicBezTo>
                <a:close/>
                <a:moveTo>
                  <a:pt x="46567" y="18128"/>
                </a:moveTo>
                <a:cubicBezTo>
                  <a:pt x="47501" y="18728"/>
                  <a:pt x="48435" y="19295"/>
                  <a:pt x="48736" y="20463"/>
                </a:cubicBezTo>
                <a:cubicBezTo>
                  <a:pt x="47601" y="20029"/>
                  <a:pt x="47201" y="18962"/>
                  <a:pt x="46567" y="18128"/>
                </a:cubicBezTo>
                <a:close/>
                <a:moveTo>
                  <a:pt x="2036" y="27935"/>
                </a:moveTo>
                <a:lnTo>
                  <a:pt x="2036" y="27935"/>
                </a:lnTo>
                <a:cubicBezTo>
                  <a:pt x="1769" y="28602"/>
                  <a:pt x="1202" y="28969"/>
                  <a:pt x="635" y="29303"/>
                </a:cubicBezTo>
                <a:cubicBezTo>
                  <a:pt x="901" y="28635"/>
                  <a:pt x="1402" y="28202"/>
                  <a:pt x="2036" y="27935"/>
                </a:cubicBezTo>
                <a:close/>
                <a:moveTo>
                  <a:pt x="46868" y="28435"/>
                </a:moveTo>
                <a:cubicBezTo>
                  <a:pt x="47401" y="28535"/>
                  <a:pt x="48769" y="29903"/>
                  <a:pt x="48769" y="30537"/>
                </a:cubicBezTo>
                <a:cubicBezTo>
                  <a:pt x="48102" y="29870"/>
                  <a:pt x="47435" y="29203"/>
                  <a:pt x="46768" y="28569"/>
                </a:cubicBezTo>
                <a:cubicBezTo>
                  <a:pt x="46801" y="28502"/>
                  <a:pt x="46834" y="28469"/>
                  <a:pt x="46868" y="28435"/>
                </a:cubicBezTo>
                <a:close/>
                <a:moveTo>
                  <a:pt x="52472" y="28335"/>
                </a:moveTo>
                <a:lnTo>
                  <a:pt x="52472" y="28335"/>
                </a:lnTo>
                <a:cubicBezTo>
                  <a:pt x="51871" y="29436"/>
                  <a:pt x="51037" y="30203"/>
                  <a:pt x="49903" y="30604"/>
                </a:cubicBezTo>
                <a:cubicBezTo>
                  <a:pt x="49870" y="29803"/>
                  <a:pt x="51337" y="28469"/>
                  <a:pt x="52472" y="28335"/>
                </a:cubicBezTo>
                <a:close/>
                <a:moveTo>
                  <a:pt x="46686" y="37267"/>
                </a:moveTo>
                <a:cubicBezTo>
                  <a:pt x="47428" y="37267"/>
                  <a:pt x="48277" y="38127"/>
                  <a:pt x="48435" y="39076"/>
                </a:cubicBezTo>
                <a:cubicBezTo>
                  <a:pt x="47968" y="38943"/>
                  <a:pt x="46734" y="37775"/>
                  <a:pt x="46567" y="37275"/>
                </a:cubicBezTo>
                <a:cubicBezTo>
                  <a:pt x="46607" y="37270"/>
                  <a:pt x="46646" y="37267"/>
                  <a:pt x="46686" y="37267"/>
                </a:cubicBezTo>
                <a:close/>
                <a:moveTo>
                  <a:pt x="51538" y="37442"/>
                </a:moveTo>
                <a:lnTo>
                  <a:pt x="51538" y="37442"/>
                </a:lnTo>
                <a:cubicBezTo>
                  <a:pt x="51337" y="38276"/>
                  <a:pt x="50804" y="38743"/>
                  <a:pt x="49970" y="39076"/>
                </a:cubicBezTo>
                <a:cubicBezTo>
                  <a:pt x="50303" y="38276"/>
                  <a:pt x="50804" y="37742"/>
                  <a:pt x="51538" y="37442"/>
                </a:cubicBezTo>
                <a:close/>
                <a:moveTo>
                  <a:pt x="2936" y="38042"/>
                </a:moveTo>
                <a:lnTo>
                  <a:pt x="2936" y="38042"/>
                </a:lnTo>
                <a:cubicBezTo>
                  <a:pt x="3470" y="38576"/>
                  <a:pt x="4337" y="38809"/>
                  <a:pt x="4471" y="39710"/>
                </a:cubicBezTo>
                <a:cubicBezTo>
                  <a:pt x="3804" y="39310"/>
                  <a:pt x="3270" y="38776"/>
                  <a:pt x="2936" y="38042"/>
                </a:cubicBezTo>
                <a:close/>
                <a:moveTo>
                  <a:pt x="2302" y="37609"/>
                </a:moveTo>
                <a:lnTo>
                  <a:pt x="2302" y="37609"/>
                </a:lnTo>
                <a:cubicBezTo>
                  <a:pt x="2369" y="38242"/>
                  <a:pt x="1635" y="39310"/>
                  <a:pt x="835" y="39743"/>
                </a:cubicBezTo>
                <a:cubicBezTo>
                  <a:pt x="768" y="39076"/>
                  <a:pt x="1569" y="37942"/>
                  <a:pt x="2302" y="37609"/>
                </a:cubicBezTo>
                <a:close/>
                <a:moveTo>
                  <a:pt x="52505" y="45648"/>
                </a:moveTo>
                <a:lnTo>
                  <a:pt x="52505" y="45648"/>
                </a:lnTo>
                <a:cubicBezTo>
                  <a:pt x="51671" y="46482"/>
                  <a:pt x="51104" y="47582"/>
                  <a:pt x="49870" y="47983"/>
                </a:cubicBezTo>
                <a:cubicBezTo>
                  <a:pt x="50504" y="46949"/>
                  <a:pt x="51271" y="46048"/>
                  <a:pt x="52505" y="45648"/>
                </a:cubicBezTo>
                <a:close/>
                <a:moveTo>
                  <a:pt x="3203" y="46415"/>
                </a:moveTo>
                <a:lnTo>
                  <a:pt x="3203" y="46415"/>
                </a:lnTo>
                <a:cubicBezTo>
                  <a:pt x="3570" y="46915"/>
                  <a:pt x="3970" y="47416"/>
                  <a:pt x="4337" y="47916"/>
                </a:cubicBezTo>
                <a:cubicBezTo>
                  <a:pt x="4271" y="47983"/>
                  <a:pt x="4237" y="48016"/>
                  <a:pt x="4204" y="48049"/>
                </a:cubicBezTo>
                <a:cubicBezTo>
                  <a:pt x="3837" y="47516"/>
                  <a:pt x="3036" y="47349"/>
                  <a:pt x="3203" y="46415"/>
                </a:cubicBezTo>
                <a:close/>
                <a:moveTo>
                  <a:pt x="2336" y="46015"/>
                </a:moveTo>
                <a:lnTo>
                  <a:pt x="2336" y="46015"/>
                </a:lnTo>
                <a:cubicBezTo>
                  <a:pt x="2369" y="47115"/>
                  <a:pt x="1602" y="47582"/>
                  <a:pt x="901" y="48149"/>
                </a:cubicBezTo>
                <a:cubicBezTo>
                  <a:pt x="701" y="47449"/>
                  <a:pt x="1469" y="46348"/>
                  <a:pt x="2336" y="46015"/>
                </a:cubicBezTo>
                <a:close/>
                <a:moveTo>
                  <a:pt x="46734" y="46348"/>
                </a:moveTo>
                <a:lnTo>
                  <a:pt x="46734" y="46348"/>
                </a:lnTo>
                <a:cubicBezTo>
                  <a:pt x="47601" y="46915"/>
                  <a:pt x="48669" y="46982"/>
                  <a:pt x="49002" y="48116"/>
                </a:cubicBezTo>
                <a:cubicBezTo>
                  <a:pt x="48818" y="48190"/>
                  <a:pt x="48654" y="48231"/>
                  <a:pt x="48500" y="48231"/>
                </a:cubicBezTo>
                <a:cubicBezTo>
                  <a:pt x="47960" y="48231"/>
                  <a:pt x="47539" y="47724"/>
                  <a:pt x="46734" y="46348"/>
                </a:cubicBezTo>
                <a:close/>
                <a:moveTo>
                  <a:pt x="46701" y="54220"/>
                </a:moveTo>
                <a:cubicBezTo>
                  <a:pt x="47735" y="54587"/>
                  <a:pt x="48335" y="55455"/>
                  <a:pt x="48936" y="56322"/>
                </a:cubicBezTo>
                <a:cubicBezTo>
                  <a:pt x="47935" y="55855"/>
                  <a:pt x="47268" y="55054"/>
                  <a:pt x="46701" y="54220"/>
                </a:cubicBezTo>
                <a:close/>
                <a:moveTo>
                  <a:pt x="52572" y="54454"/>
                </a:moveTo>
                <a:lnTo>
                  <a:pt x="52572" y="54454"/>
                </a:lnTo>
                <a:cubicBezTo>
                  <a:pt x="52705" y="55455"/>
                  <a:pt x="51538" y="56389"/>
                  <a:pt x="50103" y="56422"/>
                </a:cubicBezTo>
                <a:cubicBezTo>
                  <a:pt x="50837" y="55588"/>
                  <a:pt x="51371" y="54621"/>
                  <a:pt x="52572" y="54454"/>
                </a:cubicBezTo>
                <a:close/>
                <a:moveTo>
                  <a:pt x="2236" y="55021"/>
                </a:moveTo>
                <a:lnTo>
                  <a:pt x="2236" y="55021"/>
                </a:lnTo>
                <a:cubicBezTo>
                  <a:pt x="2369" y="55688"/>
                  <a:pt x="1735" y="56422"/>
                  <a:pt x="935" y="56622"/>
                </a:cubicBezTo>
                <a:cubicBezTo>
                  <a:pt x="1335" y="56122"/>
                  <a:pt x="1769" y="55588"/>
                  <a:pt x="2236" y="55021"/>
                </a:cubicBezTo>
                <a:close/>
                <a:moveTo>
                  <a:pt x="48636" y="382"/>
                </a:moveTo>
                <a:lnTo>
                  <a:pt x="48636" y="19095"/>
                </a:lnTo>
                <a:cubicBezTo>
                  <a:pt x="48002" y="18628"/>
                  <a:pt x="47301" y="18061"/>
                  <a:pt x="46567" y="17494"/>
                </a:cubicBezTo>
                <a:cubicBezTo>
                  <a:pt x="46467" y="17394"/>
                  <a:pt x="46367" y="17294"/>
                  <a:pt x="46267" y="17261"/>
                </a:cubicBezTo>
                <a:cubicBezTo>
                  <a:pt x="46231" y="17252"/>
                  <a:pt x="46191" y="17248"/>
                  <a:pt x="46149" y="17248"/>
                </a:cubicBezTo>
                <a:cubicBezTo>
                  <a:pt x="46034" y="17248"/>
                  <a:pt x="45907" y="17279"/>
                  <a:pt x="45834" y="17327"/>
                </a:cubicBezTo>
                <a:cubicBezTo>
                  <a:pt x="45800" y="17361"/>
                  <a:pt x="45800" y="17561"/>
                  <a:pt x="45834" y="17661"/>
                </a:cubicBezTo>
                <a:cubicBezTo>
                  <a:pt x="46100" y="18195"/>
                  <a:pt x="46367" y="18695"/>
                  <a:pt x="46701" y="19195"/>
                </a:cubicBezTo>
                <a:cubicBezTo>
                  <a:pt x="46901" y="19529"/>
                  <a:pt x="47168" y="19796"/>
                  <a:pt x="47435" y="20129"/>
                </a:cubicBezTo>
                <a:cubicBezTo>
                  <a:pt x="47665" y="20463"/>
                  <a:pt x="47955" y="20697"/>
                  <a:pt x="48365" y="20697"/>
                </a:cubicBezTo>
                <a:cubicBezTo>
                  <a:pt x="48488" y="20697"/>
                  <a:pt x="48622" y="20676"/>
                  <a:pt x="48769" y="20630"/>
                </a:cubicBezTo>
                <a:lnTo>
                  <a:pt x="48769" y="29303"/>
                </a:lnTo>
                <a:cubicBezTo>
                  <a:pt x="48502" y="29036"/>
                  <a:pt x="48269" y="28769"/>
                  <a:pt x="47968" y="28502"/>
                </a:cubicBezTo>
                <a:cubicBezTo>
                  <a:pt x="47635" y="28269"/>
                  <a:pt x="47301" y="27968"/>
                  <a:pt x="46934" y="27835"/>
                </a:cubicBezTo>
                <a:cubicBezTo>
                  <a:pt x="46881" y="27808"/>
                  <a:pt x="46819" y="27798"/>
                  <a:pt x="46752" y="27798"/>
                </a:cubicBezTo>
                <a:cubicBezTo>
                  <a:pt x="46565" y="27798"/>
                  <a:pt x="46339" y="27877"/>
                  <a:pt x="46167" y="27902"/>
                </a:cubicBezTo>
                <a:cubicBezTo>
                  <a:pt x="46167" y="28135"/>
                  <a:pt x="46167" y="28402"/>
                  <a:pt x="46267" y="28602"/>
                </a:cubicBezTo>
                <a:cubicBezTo>
                  <a:pt x="46768" y="29736"/>
                  <a:pt x="47935" y="30303"/>
                  <a:pt x="48702" y="31204"/>
                </a:cubicBezTo>
                <a:cubicBezTo>
                  <a:pt x="48836" y="31371"/>
                  <a:pt x="48936" y="31571"/>
                  <a:pt x="48936" y="31771"/>
                </a:cubicBezTo>
                <a:cubicBezTo>
                  <a:pt x="48969" y="34006"/>
                  <a:pt x="48969" y="36241"/>
                  <a:pt x="49002" y="38476"/>
                </a:cubicBezTo>
                <a:cubicBezTo>
                  <a:pt x="49002" y="38576"/>
                  <a:pt x="48969" y="38709"/>
                  <a:pt x="48969" y="38943"/>
                </a:cubicBezTo>
                <a:cubicBezTo>
                  <a:pt x="48869" y="38709"/>
                  <a:pt x="48802" y="38609"/>
                  <a:pt x="48769" y="38509"/>
                </a:cubicBezTo>
                <a:cubicBezTo>
                  <a:pt x="48469" y="37508"/>
                  <a:pt x="47702" y="37041"/>
                  <a:pt x="46834" y="36741"/>
                </a:cubicBezTo>
                <a:cubicBezTo>
                  <a:pt x="46798" y="36729"/>
                  <a:pt x="46757" y="36724"/>
                  <a:pt x="46712" y="36724"/>
                </a:cubicBezTo>
                <a:cubicBezTo>
                  <a:pt x="46511" y="36724"/>
                  <a:pt x="46249" y="36838"/>
                  <a:pt x="46167" y="36975"/>
                </a:cubicBezTo>
                <a:cubicBezTo>
                  <a:pt x="46067" y="37142"/>
                  <a:pt x="46067" y="37542"/>
                  <a:pt x="46200" y="37675"/>
                </a:cubicBezTo>
                <a:cubicBezTo>
                  <a:pt x="46934" y="38543"/>
                  <a:pt x="47668" y="39376"/>
                  <a:pt x="48736" y="39843"/>
                </a:cubicBezTo>
                <a:cubicBezTo>
                  <a:pt x="48836" y="39910"/>
                  <a:pt x="49002" y="40077"/>
                  <a:pt x="49002" y="40210"/>
                </a:cubicBezTo>
                <a:cubicBezTo>
                  <a:pt x="49069" y="42412"/>
                  <a:pt x="49103" y="44647"/>
                  <a:pt x="49169" y="46915"/>
                </a:cubicBezTo>
                <a:cubicBezTo>
                  <a:pt x="48469" y="46582"/>
                  <a:pt x="47802" y="46248"/>
                  <a:pt x="47134" y="45915"/>
                </a:cubicBezTo>
                <a:cubicBezTo>
                  <a:pt x="46983" y="45839"/>
                  <a:pt x="46811" y="45753"/>
                  <a:pt x="46659" y="45753"/>
                </a:cubicBezTo>
                <a:cubicBezTo>
                  <a:pt x="46543" y="45753"/>
                  <a:pt x="46440" y="45803"/>
                  <a:pt x="46367" y="45948"/>
                </a:cubicBezTo>
                <a:cubicBezTo>
                  <a:pt x="46234" y="46148"/>
                  <a:pt x="46234" y="46548"/>
                  <a:pt x="46334" y="46782"/>
                </a:cubicBezTo>
                <a:cubicBezTo>
                  <a:pt x="46567" y="47249"/>
                  <a:pt x="46868" y="47649"/>
                  <a:pt x="47168" y="48049"/>
                </a:cubicBezTo>
                <a:cubicBezTo>
                  <a:pt x="47557" y="48605"/>
                  <a:pt x="48132" y="48767"/>
                  <a:pt x="48775" y="48767"/>
                </a:cubicBezTo>
                <a:cubicBezTo>
                  <a:pt x="48904" y="48767"/>
                  <a:pt x="49036" y="48761"/>
                  <a:pt x="49169" y="48750"/>
                </a:cubicBezTo>
                <a:lnTo>
                  <a:pt x="49169" y="55221"/>
                </a:lnTo>
                <a:cubicBezTo>
                  <a:pt x="48836" y="54921"/>
                  <a:pt x="48402" y="54554"/>
                  <a:pt x="47968" y="54220"/>
                </a:cubicBezTo>
                <a:cubicBezTo>
                  <a:pt x="47635" y="53987"/>
                  <a:pt x="47268" y="53787"/>
                  <a:pt x="46868" y="53653"/>
                </a:cubicBezTo>
                <a:cubicBezTo>
                  <a:pt x="46801" y="53631"/>
                  <a:pt x="46708" y="53620"/>
                  <a:pt x="46612" y="53620"/>
                </a:cubicBezTo>
                <a:cubicBezTo>
                  <a:pt x="46419" y="53620"/>
                  <a:pt x="46212" y="53665"/>
                  <a:pt x="46167" y="53753"/>
                </a:cubicBezTo>
                <a:cubicBezTo>
                  <a:pt x="46067" y="53920"/>
                  <a:pt x="46067" y="54321"/>
                  <a:pt x="46200" y="54521"/>
                </a:cubicBezTo>
                <a:cubicBezTo>
                  <a:pt x="46901" y="55521"/>
                  <a:pt x="47702" y="56389"/>
                  <a:pt x="48836" y="56922"/>
                </a:cubicBezTo>
                <a:cubicBezTo>
                  <a:pt x="48936" y="56989"/>
                  <a:pt x="49036" y="57022"/>
                  <a:pt x="49103" y="57056"/>
                </a:cubicBezTo>
                <a:cubicBezTo>
                  <a:pt x="49103" y="58090"/>
                  <a:pt x="49103" y="59124"/>
                  <a:pt x="49103" y="60125"/>
                </a:cubicBezTo>
                <a:cubicBezTo>
                  <a:pt x="49103" y="62159"/>
                  <a:pt x="48969" y="64161"/>
                  <a:pt x="49103" y="66196"/>
                </a:cubicBezTo>
                <a:cubicBezTo>
                  <a:pt x="49269" y="68731"/>
                  <a:pt x="48969" y="71233"/>
                  <a:pt x="48936" y="73768"/>
                </a:cubicBezTo>
                <a:cubicBezTo>
                  <a:pt x="48902" y="74502"/>
                  <a:pt x="48936" y="75269"/>
                  <a:pt x="48969" y="76003"/>
                </a:cubicBezTo>
                <a:cubicBezTo>
                  <a:pt x="49002" y="76470"/>
                  <a:pt x="48836" y="76670"/>
                  <a:pt x="48335" y="76670"/>
                </a:cubicBezTo>
                <a:cubicBezTo>
                  <a:pt x="47334" y="76651"/>
                  <a:pt x="46332" y="76631"/>
                  <a:pt x="45331" y="76631"/>
                </a:cubicBezTo>
                <a:cubicBezTo>
                  <a:pt x="44598" y="76631"/>
                  <a:pt x="43865" y="76642"/>
                  <a:pt x="43132" y="76670"/>
                </a:cubicBezTo>
                <a:cubicBezTo>
                  <a:pt x="40196" y="76803"/>
                  <a:pt x="37261" y="77037"/>
                  <a:pt x="34292" y="77137"/>
                </a:cubicBezTo>
                <a:cubicBezTo>
                  <a:pt x="30456" y="77237"/>
                  <a:pt x="26620" y="77270"/>
                  <a:pt x="22750" y="77304"/>
                </a:cubicBezTo>
                <a:cubicBezTo>
                  <a:pt x="21183" y="77304"/>
                  <a:pt x="19615" y="77204"/>
                  <a:pt x="18047" y="77170"/>
                </a:cubicBezTo>
                <a:cubicBezTo>
                  <a:pt x="14778" y="77104"/>
                  <a:pt x="11509" y="77104"/>
                  <a:pt x="8273" y="77070"/>
                </a:cubicBezTo>
                <a:cubicBezTo>
                  <a:pt x="6806" y="77037"/>
                  <a:pt x="5338" y="76970"/>
                  <a:pt x="3904" y="76903"/>
                </a:cubicBezTo>
                <a:cubicBezTo>
                  <a:pt x="3670" y="69865"/>
                  <a:pt x="3437" y="62827"/>
                  <a:pt x="3203" y="55722"/>
                </a:cubicBezTo>
                <a:lnTo>
                  <a:pt x="3203" y="55722"/>
                </a:lnTo>
                <a:cubicBezTo>
                  <a:pt x="3670" y="56022"/>
                  <a:pt x="4004" y="56255"/>
                  <a:pt x="4371" y="56489"/>
                </a:cubicBezTo>
                <a:cubicBezTo>
                  <a:pt x="4504" y="56555"/>
                  <a:pt x="4671" y="56622"/>
                  <a:pt x="4804" y="56622"/>
                </a:cubicBezTo>
                <a:cubicBezTo>
                  <a:pt x="5004" y="56589"/>
                  <a:pt x="5238" y="56522"/>
                  <a:pt x="5438" y="56455"/>
                </a:cubicBezTo>
                <a:cubicBezTo>
                  <a:pt x="5371" y="56222"/>
                  <a:pt x="5371" y="55922"/>
                  <a:pt x="5205" y="55788"/>
                </a:cubicBezTo>
                <a:cubicBezTo>
                  <a:pt x="4671" y="55388"/>
                  <a:pt x="4104" y="55054"/>
                  <a:pt x="3570" y="54654"/>
                </a:cubicBezTo>
                <a:cubicBezTo>
                  <a:pt x="3437" y="54554"/>
                  <a:pt x="3270" y="54354"/>
                  <a:pt x="3270" y="54220"/>
                </a:cubicBezTo>
                <a:cubicBezTo>
                  <a:pt x="3236" y="52052"/>
                  <a:pt x="3236" y="49917"/>
                  <a:pt x="3236" y="47749"/>
                </a:cubicBezTo>
                <a:lnTo>
                  <a:pt x="3236" y="47749"/>
                </a:lnTo>
                <a:cubicBezTo>
                  <a:pt x="3370" y="47883"/>
                  <a:pt x="3537" y="48049"/>
                  <a:pt x="3737" y="48216"/>
                </a:cubicBezTo>
                <a:cubicBezTo>
                  <a:pt x="3923" y="48355"/>
                  <a:pt x="4141" y="48543"/>
                  <a:pt x="4369" y="48543"/>
                </a:cubicBezTo>
                <a:cubicBezTo>
                  <a:pt x="4468" y="48543"/>
                  <a:pt x="4569" y="48508"/>
                  <a:pt x="4671" y="48416"/>
                </a:cubicBezTo>
                <a:cubicBezTo>
                  <a:pt x="4971" y="48116"/>
                  <a:pt x="4838" y="47716"/>
                  <a:pt x="4604" y="47416"/>
                </a:cubicBezTo>
                <a:cubicBezTo>
                  <a:pt x="4170" y="46849"/>
                  <a:pt x="3670" y="46348"/>
                  <a:pt x="3203" y="45814"/>
                </a:cubicBezTo>
                <a:cubicBezTo>
                  <a:pt x="3103" y="45714"/>
                  <a:pt x="3103" y="45514"/>
                  <a:pt x="3070" y="45347"/>
                </a:cubicBezTo>
                <a:cubicBezTo>
                  <a:pt x="3036" y="43746"/>
                  <a:pt x="3003" y="42112"/>
                  <a:pt x="2970" y="40511"/>
                </a:cubicBezTo>
                <a:cubicBezTo>
                  <a:pt x="2970" y="40010"/>
                  <a:pt x="2970" y="39510"/>
                  <a:pt x="2970" y="38943"/>
                </a:cubicBezTo>
                <a:cubicBezTo>
                  <a:pt x="3136" y="39110"/>
                  <a:pt x="3236" y="39276"/>
                  <a:pt x="3370" y="39376"/>
                </a:cubicBezTo>
                <a:cubicBezTo>
                  <a:pt x="3670" y="39643"/>
                  <a:pt x="3970" y="39944"/>
                  <a:pt x="4337" y="40177"/>
                </a:cubicBezTo>
                <a:cubicBezTo>
                  <a:pt x="4385" y="40201"/>
                  <a:pt x="4453" y="40212"/>
                  <a:pt x="4527" y="40212"/>
                </a:cubicBezTo>
                <a:cubicBezTo>
                  <a:pt x="4662" y="40212"/>
                  <a:pt x="4818" y="40175"/>
                  <a:pt x="4904" y="40110"/>
                </a:cubicBezTo>
                <a:cubicBezTo>
                  <a:pt x="5038" y="40044"/>
                  <a:pt x="5071" y="39743"/>
                  <a:pt x="5004" y="39610"/>
                </a:cubicBezTo>
                <a:cubicBezTo>
                  <a:pt x="4838" y="39210"/>
                  <a:pt x="4637" y="38809"/>
                  <a:pt x="4371" y="38509"/>
                </a:cubicBezTo>
                <a:cubicBezTo>
                  <a:pt x="3970" y="38109"/>
                  <a:pt x="3470" y="37775"/>
                  <a:pt x="3070" y="37408"/>
                </a:cubicBezTo>
                <a:cubicBezTo>
                  <a:pt x="2970" y="37342"/>
                  <a:pt x="2903" y="37208"/>
                  <a:pt x="2903" y="37075"/>
                </a:cubicBezTo>
                <a:cubicBezTo>
                  <a:pt x="2903" y="34473"/>
                  <a:pt x="2903" y="31838"/>
                  <a:pt x="2903" y="29203"/>
                </a:cubicBezTo>
                <a:cubicBezTo>
                  <a:pt x="2903" y="29169"/>
                  <a:pt x="2936" y="29136"/>
                  <a:pt x="3003" y="29002"/>
                </a:cubicBezTo>
                <a:cubicBezTo>
                  <a:pt x="3270" y="29303"/>
                  <a:pt x="3503" y="29603"/>
                  <a:pt x="3804" y="29836"/>
                </a:cubicBezTo>
                <a:cubicBezTo>
                  <a:pt x="3957" y="29968"/>
                  <a:pt x="4153" y="30128"/>
                  <a:pt x="4336" y="30128"/>
                </a:cubicBezTo>
                <a:cubicBezTo>
                  <a:pt x="4432" y="30128"/>
                  <a:pt x="4524" y="30084"/>
                  <a:pt x="4604" y="29970"/>
                </a:cubicBezTo>
                <a:cubicBezTo>
                  <a:pt x="4771" y="29803"/>
                  <a:pt x="4771" y="29369"/>
                  <a:pt x="4637" y="29136"/>
                </a:cubicBezTo>
                <a:cubicBezTo>
                  <a:pt x="4504" y="28836"/>
                  <a:pt x="4204" y="28535"/>
                  <a:pt x="3904" y="28369"/>
                </a:cubicBezTo>
                <a:cubicBezTo>
                  <a:pt x="3136" y="27835"/>
                  <a:pt x="2836" y="27234"/>
                  <a:pt x="2903" y="26234"/>
                </a:cubicBezTo>
                <a:cubicBezTo>
                  <a:pt x="3036" y="23932"/>
                  <a:pt x="3036" y="21597"/>
                  <a:pt x="3103" y="19195"/>
                </a:cubicBezTo>
                <a:cubicBezTo>
                  <a:pt x="3437" y="19629"/>
                  <a:pt x="3703" y="20029"/>
                  <a:pt x="4037" y="20363"/>
                </a:cubicBezTo>
                <a:cubicBezTo>
                  <a:pt x="4229" y="20555"/>
                  <a:pt x="4456" y="20782"/>
                  <a:pt x="4717" y="20782"/>
                </a:cubicBezTo>
                <a:cubicBezTo>
                  <a:pt x="4819" y="20782"/>
                  <a:pt x="4926" y="20747"/>
                  <a:pt x="5038" y="20663"/>
                </a:cubicBezTo>
                <a:cubicBezTo>
                  <a:pt x="5438" y="20363"/>
                  <a:pt x="5138" y="19963"/>
                  <a:pt x="4971" y="19629"/>
                </a:cubicBezTo>
                <a:cubicBezTo>
                  <a:pt x="4604" y="18895"/>
                  <a:pt x="4004" y="18361"/>
                  <a:pt x="3170" y="18095"/>
                </a:cubicBezTo>
                <a:cubicBezTo>
                  <a:pt x="3236" y="16527"/>
                  <a:pt x="3270" y="14992"/>
                  <a:pt x="3370" y="13425"/>
                </a:cubicBezTo>
                <a:cubicBezTo>
                  <a:pt x="3670" y="9355"/>
                  <a:pt x="3837" y="5252"/>
                  <a:pt x="3670" y="1149"/>
                </a:cubicBezTo>
                <a:cubicBezTo>
                  <a:pt x="3637" y="449"/>
                  <a:pt x="3670" y="382"/>
                  <a:pt x="4337" y="382"/>
                </a:cubicBezTo>
                <a:cubicBezTo>
                  <a:pt x="7106" y="415"/>
                  <a:pt x="9908" y="449"/>
                  <a:pt x="12677" y="449"/>
                </a:cubicBezTo>
                <a:cubicBezTo>
                  <a:pt x="15312" y="465"/>
                  <a:pt x="17939" y="465"/>
                  <a:pt x="20566" y="465"/>
                </a:cubicBezTo>
                <a:cubicBezTo>
                  <a:pt x="23192" y="465"/>
                  <a:pt x="25819" y="465"/>
                  <a:pt x="28454" y="482"/>
                </a:cubicBezTo>
                <a:cubicBezTo>
                  <a:pt x="32391" y="515"/>
                  <a:pt x="36327" y="615"/>
                  <a:pt x="40296" y="615"/>
                </a:cubicBezTo>
                <a:cubicBezTo>
                  <a:pt x="40643" y="620"/>
                  <a:pt x="40990" y="622"/>
                  <a:pt x="41337" y="622"/>
                </a:cubicBezTo>
                <a:cubicBezTo>
                  <a:pt x="43533" y="622"/>
                  <a:pt x="45746" y="540"/>
                  <a:pt x="47935" y="482"/>
                </a:cubicBezTo>
                <a:cubicBezTo>
                  <a:pt x="48135" y="482"/>
                  <a:pt x="48369" y="415"/>
                  <a:pt x="48636" y="382"/>
                </a:cubicBezTo>
                <a:close/>
                <a:moveTo>
                  <a:pt x="6181" y="0"/>
                </a:moveTo>
                <a:cubicBezTo>
                  <a:pt x="5497" y="0"/>
                  <a:pt x="4815" y="4"/>
                  <a:pt x="4137" y="15"/>
                </a:cubicBezTo>
                <a:cubicBezTo>
                  <a:pt x="3370" y="15"/>
                  <a:pt x="3236" y="215"/>
                  <a:pt x="3470" y="949"/>
                </a:cubicBezTo>
                <a:cubicBezTo>
                  <a:pt x="3470" y="1016"/>
                  <a:pt x="3470" y="1116"/>
                  <a:pt x="3470" y="1182"/>
                </a:cubicBezTo>
                <a:cubicBezTo>
                  <a:pt x="3303" y="4918"/>
                  <a:pt x="3103" y="8655"/>
                  <a:pt x="2936" y="12357"/>
                </a:cubicBezTo>
                <a:cubicBezTo>
                  <a:pt x="2836" y="13958"/>
                  <a:pt x="2769" y="15559"/>
                  <a:pt x="2669" y="17161"/>
                </a:cubicBezTo>
                <a:cubicBezTo>
                  <a:pt x="2669" y="17461"/>
                  <a:pt x="2569" y="17628"/>
                  <a:pt x="2302" y="17761"/>
                </a:cubicBezTo>
                <a:cubicBezTo>
                  <a:pt x="1402" y="18228"/>
                  <a:pt x="768" y="18962"/>
                  <a:pt x="268" y="19796"/>
                </a:cubicBezTo>
                <a:cubicBezTo>
                  <a:pt x="168" y="19963"/>
                  <a:pt x="101" y="20263"/>
                  <a:pt x="201" y="20363"/>
                </a:cubicBezTo>
                <a:cubicBezTo>
                  <a:pt x="301" y="20496"/>
                  <a:pt x="601" y="20530"/>
                  <a:pt x="768" y="20530"/>
                </a:cubicBezTo>
                <a:cubicBezTo>
                  <a:pt x="1435" y="20430"/>
                  <a:pt x="1869" y="19963"/>
                  <a:pt x="2202" y="19429"/>
                </a:cubicBezTo>
                <a:cubicBezTo>
                  <a:pt x="2302" y="19262"/>
                  <a:pt x="2403" y="19095"/>
                  <a:pt x="2603" y="18795"/>
                </a:cubicBezTo>
                <a:lnTo>
                  <a:pt x="2603" y="18795"/>
                </a:lnTo>
                <a:cubicBezTo>
                  <a:pt x="2536" y="20797"/>
                  <a:pt x="2469" y="22665"/>
                  <a:pt x="2403" y="24533"/>
                </a:cubicBezTo>
                <a:cubicBezTo>
                  <a:pt x="2403" y="25333"/>
                  <a:pt x="2403" y="26134"/>
                  <a:pt x="2369" y="26934"/>
                </a:cubicBezTo>
                <a:cubicBezTo>
                  <a:pt x="2336" y="27134"/>
                  <a:pt x="2169" y="27468"/>
                  <a:pt x="2002" y="27501"/>
                </a:cubicBezTo>
                <a:cubicBezTo>
                  <a:pt x="1302" y="27668"/>
                  <a:pt x="868" y="28135"/>
                  <a:pt x="401" y="28635"/>
                </a:cubicBezTo>
                <a:cubicBezTo>
                  <a:pt x="101" y="29002"/>
                  <a:pt x="1" y="29536"/>
                  <a:pt x="268" y="29703"/>
                </a:cubicBezTo>
                <a:cubicBezTo>
                  <a:pt x="390" y="29803"/>
                  <a:pt x="509" y="29844"/>
                  <a:pt x="623" y="29844"/>
                </a:cubicBezTo>
                <a:cubicBezTo>
                  <a:pt x="853" y="29844"/>
                  <a:pt x="1068" y="29681"/>
                  <a:pt x="1268" y="29503"/>
                </a:cubicBezTo>
                <a:cubicBezTo>
                  <a:pt x="1602" y="29203"/>
                  <a:pt x="1936" y="28936"/>
                  <a:pt x="2302" y="28569"/>
                </a:cubicBezTo>
                <a:cubicBezTo>
                  <a:pt x="2336" y="28769"/>
                  <a:pt x="2336" y="28836"/>
                  <a:pt x="2336" y="28902"/>
                </a:cubicBezTo>
                <a:cubicBezTo>
                  <a:pt x="2336" y="31571"/>
                  <a:pt x="2336" y="34206"/>
                  <a:pt x="2336" y="36875"/>
                </a:cubicBezTo>
                <a:cubicBezTo>
                  <a:pt x="2336" y="37041"/>
                  <a:pt x="2169" y="37242"/>
                  <a:pt x="2036" y="37375"/>
                </a:cubicBezTo>
                <a:cubicBezTo>
                  <a:pt x="1368" y="37875"/>
                  <a:pt x="735" y="38442"/>
                  <a:pt x="468" y="39243"/>
                </a:cubicBezTo>
                <a:cubicBezTo>
                  <a:pt x="401" y="39477"/>
                  <a:pt x="535" y="39777"/>
                  <a:pt x="568" y="40044"/>
                </a:cubicBezTo>
                <a:cubicBezTo>
                  <a:pt x="835" y="39977"/>
                  <a:pt x="1135" y="39977"/>
                  <a:pt x="1335" y="39843"/>
                </a:cubicBezTo>
                <a:cubicBezTo>
                  <a:pt x="1702" y="39543"/>
                  <a:pt x="2002" y="39143"/>
                  <a:pt x="2436" y="38709"/>
                </a:cubicBezTo>
                <a:lnTo>
                  <a:pt x="2436" y="45614"/>
                </a:lnTo>
                <a:cubicBezTo>
                  <a:pt x="2403" y="45648"/>
                  <a:pt x="2336" y="45648"/>
                  <a:pt x="2269" y="45681"/>
                </a:cubicBezTo>
                <a:cubicBezTo>
                  <a:pt x="1135" y="45881"/>
                  <a:pt x="701" y="46782"/>
                  <a:pt x="401" y="47749"/>
                </a:cubicBezTo>
                <a:cubicBezTo>
                  <a:pt x="334" y="47983"/>
                  <a:pt x="501" y="48316"/>
                  <a:pt x="568" y="48616"/>
                </a:cubicBezTo>
                <a:cubicBezTo>
                  <a:pt x="835" y="48516"/>
                  <a:pt x="1135" y="48483"/>
                  <a:pt x="1368" y="48350"/>
                </a:cubicBezTo>
                <a:cubicBezTo>
                  <a:pt x="1802" y="48016"/>
                  <a:pt x="2169" y="47616"/>
                  <a:pt x="2569" y="47282"/>
                </a:cubicBezTo>
                <a:lnTo>
                  <a:pt x="2703" y="47282"/>
                </a:lnTo>
                <a:cubicBezTo>
                  <a:pt x="2703" y="49450"/>
                  <a:pt x="2703" y="51585"/>
                  <a:pt x="2736" y="53753"/>
                </a:cubicBezTo>
                <a:cubicBezTo>
                  <a:pt x="2736" y="54154"/>
                  <a:pt x="2603" y="54387"/>
                  <a:pt x="2269" y="54621"/>
                </a:cubicBezTo>
                <a:cubicBezTo>
                  <a:pt x="1502" y="55054"/>
                  <a:pt x="901" y="55722"/>
                  <a:pt x="568" y="56522"/>
                </a:cubicBezTo>
                <a:cubicBezTo>
                  <a:pt x="501" y="56722"/>
                  <a:pt x="601" y="56989"/>
                  <a:pt x="635" y="57223"/>
                </a:cubicBezTo>
                <a:cubicBezTo>
                  <a:pt x="701" y="57211"/>
                  <a:pt x="779" y="57211"/>
                  <a:pt x="858" y="57211"/>
                </a:cubicBezTo>
                <a:cubicBezTo>
                  <a:pt x="1016" y="57211"/>
                  <a:pt x="1179" y="57211"/>
                  <a:pt x="1268" y="57123"/>
                </a:cubicBezTo>
                <a:cubicBezTo>
                  <a:pt x="1769" y="56722"/>
                  <a:pt x="2236" y="56255"/>
                  <a:pt x="2736" y="55822"/>
                </a:cubicBezTo>
                <a:cubicBezTo>
                  <a:pt x="2736" y="55855"/>
                  <a:pt x="2736" y="55988"/>
                  <a:pt x="2736" y="56122"/>
                </a:cubicBezTo>
                <a:cubicBezTo>
                  <a:pt x="2803" y="58957"/>
                  <a:pt x="2836" y="61826"/>
                  <a:pt x="2936" y="64661"/>
                </a:cubicBezTo>
                <a:cubicBezTo>
                  <a:pt x="3003" y="67196"/>
                  <a:pt x="3136" y="69698"/>
                  <a:pt x="3203" y="72200"/>
                </a:cubicBezTo>
                <a:cubicBezTo>
                  <a:pt x="3236" y="73768"/>
                  <a:pt x="3236" y="75336"/>
                  <a:pt x="3236" y="76903"/>
                </a:cubicBezTo>
                <a:cubicBezTo>
                  <a:pt x="3236" y="77204"/>
                  <a:pt x="3236" y="77404"/>
                  <a:pt x="3603" y="77437"/>
                </a:cubicBezTo>
                <a:cubicBezTo>
                  <a:pt x="5371" y="77504"/>
                  <a:pt x="7139" y="77571"/>
                  <a:pt x="8941" y="77637"/>
                </a:cubicBezTo>
                <a:cubicBezTo>
                  <a:pt x="13344" y="77737"/>
                  <a:pt x="17747" y="77804"/>
                  <a:pt x="22150" y="77904"/>
                </a:cubicBezTo>
                <a:cubicBezTo>
                  <a:pt x="23355" y="77933"/>
                  <a:pt x="24561" y="78011"/>
                  <a:pt x="25766" y="78011"/>
                </a:cubicBezTo>
                <a:cubicBezTo>
                  <a:pt x="25962" y="78011"/>
                  <a:pt x="26157" y="78009"/>
                  <a:pt x="26353" y="78004"/>
                </a:cubicBezTo>
                <a:cubicBezTo>
                  <a:pt x="30623" y="77871"/>
                  <a:pt x="34892" y="77671"/>
                  <a:pt x="39195" y="77537"/>
                </a:cubicBezTo>
                <a:cubicBezTo>
                  <a:pt x="42131" y="77437"/>
                  <a:pt x="45066" y="77337"/>
                  <a:pt x="48035" y="77270"/>
                </a:cubicBezTo>
                <a:cubicBezTo>
                  <a:pt x="49203" y="77237"/>
                  <a:pt x="49136" y="77237"/>
                  <a:pt x="49403" y="76036"/>
                </a:cubicBezTo>
                <a:cubicBezTo>
                  <a:pt x="49436" y="75936"/>
                  <a:pt x="49436" y="75836"/>
                  <a:pt x="49436" y="75736"/>
                </a:cubicBezTo>
                <a:cubicBezTo>
                  <a:pt x="49503" y="74101"/>
                  <a:pt x="49570" y="72433"/>
                  <a:pt x="49636" y="70799"/>
                </a:cubicBezTo>
                <a:cubicBezTo>
                  <a:pt x="49670" y="69565"/>
                  <a:pt x="49736" y="68297"/>
                  <a:pt x="49770" y="67063"/>
                </a:cubicBezTo>
                <a:cubicBezTo>
                  <a:pt x="49770" y="63861"/>
                  <a:pt x="49770" y="60692"/>
                  <a:pt x="49736" y="57489"/>
                </a:cubicBezTo>
                <a:cubicBezTo>
                  <a:pt x="49736" y="57189"/>
                  <a:pt x="49870" y="57123"/>
                  <a:pt x="50137" y="57022"/>
                </a:cubicBezTo>
                <a:cubicBezTo>
                  <a:pt x="50737" y="56856"/>
                  <a:pt x="51337" y="56656"/>
                  <a:pt x="51905" y="56422"/>
                </a:cubicBezTo>
                <a:cubicBezTo>
                  <a:pt x="52672" y="56122"/>
                  <a:pt x="53005" y="55488"/>
                  <a:pt x="53139" y="54721"/>
                </a:cubicBezTo>
                <a:cubicBezTo>
                  <a:pt x="53197" y="54256"/>
                  <a:pt x="52976" y="53968"/>
                  <a:pt x="52565" y="53968"/>
                </a:cubicBezTo>
                <a:cubicBezTo>
                  <a:pt x="52505" y="53968"/>
                  <a:pt x="52440" y="53974"/>
                  <a:pt x="52372" y="53987"/>
                </a:cubicBezTo>
                <a:cubicBezTo>
                  <a:pt x="51738" y="54120"/>
                  <a:pt x="51171" y="54387"/>
                  <a:pt x="50737" y="54888"/>
                </a:cubicBezTo>
                <a:cubicBezTo>
                  <a:pt x="50437" y="55255"/>
                  <a:pt x="50137" y="55621"/>
                  <a:pt x="49803" y="56022"/>
                </a:cubicBezTo>
                <a:cubicBezTo>
                  <a:pt x="49803" y="53620"/>
                  <a:pt x="49803" y="51318"/>
                  <a:pt x="49803" y="49017"/>
                </a:cubicBezTo>
                <a:cubicBezTo>
                  <a:pt x="49803" y="48917"/>
                  <a:pt x="49936" y="48717"/>
                  <a:pt x="50070" y="48683"/>
                </a:cubicBezTo>
                <a:cubicBezTo>
                  <a:pt x="51438" y="48116"/>
                  <a:pt x="52138" y="46849"/>
                  <a:pt x="53005" y="45781"/>
                </a:cubicBezTo>
                <a:cubicBezTo>
                  <a:pt x="53105" y="45681"/>
                  <a:pt x="53139" y="45381"/>
                  <a:pt x="53072" y="45281"/>
                </a:cubicBezTo>
                <a:cubicBezTo>
                  <a:pt x="52969" y="45203"/>
                  <a:pt x="52785" y="45126"/>
                  <a:pt x="52646" y="45126"/>
                </a:cubicBezTo>
                <a:cubicBezTo>
                  <a:pt x="52605" y="45126"/>
                  <a:pt x="52568" y="45132"/>
                  <a:pt x="52538" y="45147"/>
                </a:cubicBezTo>
                <a:cubicBezTo>
                  <a:pt x="52005" y="45381"/>
                  <a:pt x="51471" y="45648"/>
                  <a:pt x="50971" y="45981"/>
                </a:cubicBezTo>
                <a:cubicBezTo>
                  <a:pt x="50570" y="46281"/>
                  <a:pt x="50237" y="46682"/>
                  <a:pt x="49770" y="47115"/>
                </a:cubicBezTo>
                <a:cubicBezTo>
                  <a:pt x="49736" y="44880"/>
                  <a:pt x="49703" y="42779"/>
                  <a:pt x="49636" y="40677"/>
                </a:cubicBezTo>
                <a:cubicBezTo>
                  <a:pt x="49603" y="40077"/>
                  <a:pt x="49803" y="39743"/>
                  <a:pt x="50337" y="39510"/>
                </a:cubicBezTo>
                <a:cubicBezTo>
                  <a:pt x="51137" y="39176"/>
                  <a:pt x="51738" y="38609"/>
                  <a:pt x="52038" y="37775"/>
                </a:cubicBezTo>
                <a:cubicBezTo>
                  <a:pt x="52105" y="37508"/>
                  <a:pt x="52105" y="37108"/>
                  <a:pt x="51938" y="36975"/>
                </a:cubicBezTo>
                <a:cubicBezTo>
                  <a:pt x="51865" y="36916"/>
                  <a:pt x="51740" y="36890"/>
                  <a:pt x="51607" y="36890"/>
                </a:cubicBezTo>
                <a:cubicBezTo>
                  <a:pt x="51436" y="36890"/>
                  <a:pt x="51250" y="36933"/>
                  <a:pt x="51137" y="37008"/>
                </a:cubicBezTo>
                <a:cubicBezTo>
                  <a:pt x="50604" y="37375"/>
                  <a:pt x="50137" y="37875"/>
                  <a:pt x="49570" y="38342"/>
                </a:cubicBezTo>
                <a:cubicBezTo>
                  <a:pt x="49570" y="38076"/>
                  <a:pt x="49570" y="37775"/>
                  <a:pt x="49570" y="37475"/>
                </a:cubicBezTo>
                <a:cubicBezTo>
                  <a:pt x="49570" y="35807"/>
                  <a:pt x="49603" y="34139"/>
                  <a:pt x="49536" y="32472"/>
                </a:cubicBezTo>
                <a:cubicBezTo>
                  <a:pt x="49469" y="31671"/>
                  <a:pt x="49870" y="31237"/>
                  <a:pt x="50504" y="30937"/>
                </a:cubicBezTo>
                <a:cubicBezTo>
                  <a:pt x="51571" y="30437"/>
                  <a:pt x="52238" y="29536"/>
                  <a:pt x="52805" y="28602"/>
                </a:cubicBezTo>
                <a:cubicBezTo>
                  <a:pt x="52905" y="28435"/>
                  <a:pt x="52939" y="28202"/>
                  <a:pt x="52839" y="28035"/>
                </a:cubicBezTo>
                <a:cubicBezTo>
                  <a:pt x="52805" y="27935"/>
                  <a:pt x="52538" y="27902"/>
                  <a:pt x="52372" y="27902"/>
                </a:cubicBezTo>
                <a:cubicBezTo>
                  <a:pt x="51438" y="28035"/>
                  <a:pt x="50670" y="28435"/>
                  <a:pt x="50070" y="29203"/>
                </a:cubicBezTo>
                <a:cubicBezTo>
                  <a:pt x="49936" y="29403"/>
                  <a:pt x="49770" y="29569"/>
                  <a:pt x="49570" y="29803"/>
                </a:cubicBezTo>
                <a:cubicBezTo>
                  <a:pt x="49503" y="29603"/>
                  <a:pt x="49469" y="29503"/>
                  <a:pt x="49469" y="29369"/>
                </a:cubicBezTo>
                <a:cubicBezTo>
                  <a:pt x="49436" y="26701"/>
                  <a:pt x="49403" y="24032"/>
                  <a:pt x="49369" y="21364"/>
                </a:cubicBezTo>
                <a:cubicBezTo>
                  <a:pt x="49369" y="21230"/>
                  <a:pt x="49503" y="20997"/>
                  <a:pt x="49636" y="20930"/>
                </a:cubicBezTo>
                <a:cubicBezTo>
                  <a:pt x="50470" y="20396"/>
                  <a:pt x="51137" y="19762"/>
                  <a:pt x="51571" y="18895"/>
                </a:cubicBezTo>
                <a:cubicBezTo>
                  <a:pt x="51704" y="18662"/>
                  <a:pt x="51704" y="18361"/>
                  <a:pt x="51738" y="18061"/>
                </a:cubicBezTo>
                <a:cubicBezTo>
                  <a:pt x="51438" y="18061"/>
                  <a:pt x="51104" y="17995"/>
                  <a:pt x="50804" y="17995"/>
                </a:cubicBezTo>
                <a:cubicBezTo>
                  <a:pt x="50670" y="17995"/>
                  <a:pt x="50537" y="18095"/>
                  <a:pt x="50403" y="18195"/>
                </a:cubicBezTo>
                <a:cubicBezTo>
                  <a:pt x="50070" y="18428"/>
                  <a:pt x="49736" y="18695"/>
                  <a:pt x="49369" y="18995"/>
                </a:cubicBezTo>
                <a:cubicBezTo>
                  <a:pt x="49303" y="17694"/>
                  <a:pt x="49203" y="16427"/>
                  <a:pt x="49169" y="15159"/>
                </a:cubicBezTo>
                <a:cubicBezTo>
                  <a:pt x="49136" y="11823"/>
                  <a:pt x="49136" y="8488"/>
                  <a:pt x="49136" y="5119"/>
                </a:cubicBezTo>
                <a:cubicBezTo>
                  <a:pt x="49136" y="3718"/>
                  <a:pt x="49203" y="2283"/>
                  <a:pt x="49203" y="882"/>
                </a:cubicBezTo>
                <a:cubicBezTo>
                  <a:pt x="49236" y="615"/>
                  <a:pt x="49336" y="282"/>
                  <a:pt x="48936" y="248"/>
                </a:cubicBezTo>
                <a:cubicBezTo>
                  <a:pt x="48636" y="182"/>
                  <a:pt x="48302" y="182"/>
                  <a:pt x="48002" y="182"/>
                </a:cubicBezTo>
                <a:cubicBezTo>
                  <a:pt x="46140" y="209"/>
                  <a:pt x="44278" y="258"/>
                  <a:pt x="42416" y="258"/>
                </a:cubicBezTo>
                <a:cubicBezTo>
                  <a:pt x="41976" y="258"/>
                  <a:pt x="41536" y="255"/>
                  <a:pt x="41097" y="248"/>
                </a:cubicBezTo>
                <a:cubicBezTo>
                  <a:pt x="38628" y="248"/>
                  <a:pt x="36193" y="48"/>
                  <a:pt x="33725" y="48"/>
                </a:cubicBezTo>
                <a:cubicBezTo>
                  <a:pt x="28688" y="15"/>
                  <a:pt x="23618" y="15"/>
                  <a:pt x="18547" y="15"/>
                </a:cubicBezTo>
                <a:lnTo>
                  <a:pt x="10275" y="15"/>
                </a:lnTo>
                <a:cubicBezTo>
                  <a:pt x="8918" y="15"/>
                  <a:pt x="7547" y="0"/>
                  <a:pt x="618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1660686" y="571285"/>
            <a:ext cx="6495494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không</a:t>
            </a:r>
            <a:r>
              <a:rPr lang="en-US" sz="2400" b="1" dirty="0"/>
              <a:t> </a:t>
            </a:r>
            <a:r>
              <a:rPr lang="en-US" sz="2400" b="1" dirty="0" err="1"/>
              <a:t>cùng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endParaRPr lang="vi-VN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782726" y="1803400"/>
            <a:ext cx="6251414" cy="18243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uố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ộ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hai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phâ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số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khô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ù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, ta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quy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đồ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nhữ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phâ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số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đó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rồi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ộ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ác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tử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và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giữ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nguyên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mẫu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400" b="1" dirty="0" err="1">
                <a:solidFill>
                  <a:schemeClr val="tx1">
                    <a:lumMod val="50000"/>
                  </a:schemeClr>
                </a:solidFill>
              </a:rPr>
              <a:t>chung</a:t>
            </a:r>
            <a:r>
              <a:rPr lang="en-US" sz="2400" b="1" dirty="0">
                <a:solidFill>
                  <a:schemeClr val="tx1">
                    <a:lumMod val="50000"/>
                  </a:schemeClr>
                </a:solidFill>
              </a:rPr>
              <a:t>.</a:t>
            </a:r>
          </a:p>
          <a:p>
            <a:pPr algn="just">
              <a:lnSpc>
                <a:spcPct val="120000"/>
              </a:lnSpc>
            </a:pPr>
            <a:endParaRPr lang="vi-VN" sz="2400" dirty="0"/>
          </a:p>
        </p:txBody>
      </p:sp>
    </p:spTree>
    <p:extLst>
      <p:ext uri="{BB962C8B-B14F-4D97-AF65-F5344CB8AC3E}">
        <p14:creationId xmlns:p14="http://schemas.microsoft.com/office/powerpoint/2010/main" val="4137407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2" name="Google Shape;1222;p46"/>
          <p:cNvSpPr txBox="1">
            <a:spLocks noGrp="1"/>
          </p:cNvSpPr>
          <p:nvPr>
            <p:ph type="title"/>
          </p:nvPr>
        </p:nvSpPr>
        <p:spPr>
          <a:xfrm>
            <a:off x="1692200" y="567025"/>
            <a:ext cx="32862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r>
              <a:rPr lang="en-GB" sz="2400" b="1" i="1" u="sng" dirty="0" err="1"/>
              <a:t>Luyện</a:t>
            </a:r>
            <a:r>
              <a:rPr lang="en-GB" sz="2400" b="1" i="1" u="sng" dirty="0"/>
              <a:t> </a:t>
            </a:r>
            <a:r>
              <a:rPr lang="en-GB" sz="2400" b="1" i="1" u="sng" dirty="0" err="1"/>
              <a:t>tập</a:t>
            </a:r>
            <a:r>
              <a:rPr lang="en-GB" sz="2400" b="1" i="1" u="sng" dirty="0"/>
              <a:t> 1.</a:t>
            </a:r>
            <a:br>
              <a:rPr lang="en-GB" sz="2400" b="1" i="1" u="sng" dirty="0"/>
            </a:br>
            <a:endParaRPr sz="2400" dirty="0"/>
          </a:p>
        </p:txBody>
      </p:sp>
      <p:sp>
        <p:nvSpPr>
          <p:cNvPr id="6" name="Rectangle 5"/>
          <p:cNvSpPr/>
          <p:nvPr/>
        </p:nvSpPr>
        <p:spPr>
          <a:xfrm>
            <a:off x="4317000" y="522936"/>
            <a:ext cx="1322800" cy="5363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 err="1">
                <a:latin typeface="+mn-lt"/>
                <a:ea typeface="Calibri" panose="020F0502020204030204" pitchFamily="34" charset="0"/>
              </a:rPr>
              <a:t>Tính</a:t>
            </a:r>
            <a:r>
              <a:rPr lang="en-GB" sz="2400" dirty="0">
                <a:latin typeface="+mn-lt"/>
                <a:ea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333500" y="1447800"/>
                <a:ext cx="2095500" cy="752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Calibri" panose="020F0502020204030204" pitchFamily="34" charset="0"/>
                  </a:rPr>
                  <a:t> ;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500" y="1447800"/>
                <a:ext cx="2095500" cy="752514"/>
              </a:xfrm>
              <a:prstGeom prst="rect">
                <a:avLst/>
              </a:prstGeom>
              <a:blipFill>
                <a:blip r:embed="rId3"/>
                <a:stretch>
                  <a:fillRect l="-4651" b="-813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56800" y="1381596"/>
                <a:ext cx="2095500" cy="7658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NewRomanPSM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6800" y="1381596"/>
                <a:ext cx="2095500" cy="765851"/>
              </a:xfrm>
              <a:prstGeom prst="rect">
                <a:avLst/>
              </a:prstGeom>
              <a:blipFill>
                <a:blip r:embed="rId4"/>
                <a:stretch>
                  <a:fillRect l="-4360" b="-72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611576" y="1887467"/>
            <a:ext cx="1079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/>
              <a:t>Giải</a:t>
            </a:r>
            <a:r>
              <a:rPr lang="en-US" sz="2400" b="1" u="sng" dirty="0"/>
              <a:t>: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465276" y="2349132"/>
                <a:ext cx="2686050" cy="764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276" y="2349132"/>
                <a:ext cx="2686050" cy="764697"/>
              </a:xfrm>
              <a:prstGeom prst="rect">
                <a:avLst/>
              </a:prstGeom>
              <a:blipFill>
                <a:blip r:embed="rId5"/>
                <a:stretch>
                  <a:fillRect b="-63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13926" y="2972133"/>
                <a:ext cx="2095500" cy="8751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r>
                  <a:rPr lang="en-US" sz="2400" dirty="0"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26" y="2972133"/>
                <a:ext cx="2095500" cy="875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/>
          <p:cNvCxnSpPr/>
          <p:nvPr/>
        </p:nvCxnSpPr>
        <p:spPr>
          <a:xfrm>
            <a:off x="3975100" y="2575977"/>
            <a:ext cx="0" cy="20102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13926" y="3845459"/>
                <a:ext cx="945002" cy="6248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3926" y="3845459"/>
                <a:ext cx="945002" cy="62485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17000" y="2216228"/>
                <a:ext cx="4438650" cy="25452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ea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i="1" dirty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=</a:t>
                </a:r>
                <a:r>
                  <a:rPr lang="en-US" sz="2400" i="1" dirty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 </m:t>
                    </m:r>
                  </m:oMath>
                </a14:m>
                <a:endParaRPr lang="en-US" sz="2400" dirty="0">
                  <a:ea typeface="Times New Roman" panose="02020603050405020304" pitchFamily="18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(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7000" y="2216228"/>
                <a:ext cx="4438650" cy="2545249"/>
              </a:xfrm>
              <a:prstGeom prst="rect">
                <a:avLst/>
              </a:prstGeom>
              <a:blipFill>
                <a:blip r:embed="rId8"/>
                <a:stretch>
                  <a:fillRect l="-20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367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2" grpId="0"/>
      <p:bldP spid="6" grpId="0"/>
      <p:bldP spid="2" grpId="0"/>
      <p:bldP spid="5" grpId="0"/>
      <p:bldP spid="3" grpId="0"/>
      <p:bldP spid="7" grpId="0"/>
      <p:bldP spid="8" grpId="0"/>
      <p:bldP spid="11" grpId="0"/>
      <p:bldP spid="13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00" y="499041"/>
            <a:ext cx="5635700" cy="601375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sz="2400" b="1" dirty="0"/>
              <a:t>2. </a:t>
            </a:r>
            <a:r>
              <a:rPr lang="en-US" sz="2400" b="1" dirty="0" err="1"/>
              <a:t>Tính</a:t>
            </a:r>
            <a:r>
              <a:rPr lang="en-US" sz="2400" b="1" dirty="0"/>
              <a:t> </a:t>
            </a:r>
            <a:r>
              <a:rPr lang="en-US" sz="2400" b="1" dirty="0" err="1"/>
              <a:t>chất</a:t>
            </a:r>
            <a:r>
              <a:rPr lang="en-US" sz="2400" b="1" dirty="0"/>
              <a:t> </a:t>
            </a:r>
            <a:r>
              <a:rPr lang="en-US" sz="2400" b="1" dirty="0" err="1"/>
              <a:t>của</a:t>
            </a:r>
            <a:r>
              <a:rPr lang="en-US" sz="2400" b="1" dirty="0"/>
              <a:t> </a:t>
            </a:r>
            <a:r>
              <a:rPr lang="en-US" sz="2400" b="1" dirty="0" err="1"/>
              <a:t>phép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endParaRPr lang="vi-VN" sz="2400" b="1" dirty="0"/>
          </a:p>
        </p:txBody>
      </p:sp>
      <p:pic>
        <p:nvPicPr>
          <p:cNvPr id="3074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586" y="1175569"/>
            <a:ext cx="468205" cy="75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496791" y="1290697"/>
            <a:ext cx="6987351" cy="522451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i="1" dirty="0" err="1">
                <a:latin typeface="+mn-lt"/>
              </a:rPr>
              <a:t>Hãy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nêu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ác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tính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hất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ủa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phép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cộng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số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tự</a:t>
            </a:r>
            <a:r>
              <a:rPr lang="en-US" sz="2400" i="1" dirty="0">
                <a:latin typeface="+mn-lt"/>
              </a:rPr>
              <a:t> </a:t>
            </a:r>
            <a:r>
              <a:rPr lang="en-US" sz="2400" i="1" dirty="0" err="1">
                <a:latin typeface="+mn-lt"/>
              </a:rPr>
              <a:t>nhiên</a:t>
            </a:r>
            <a:r>
              <a:rPr lang="en-US" sz="2400" i="1" dirty="0">
                <a:latin typeface="+mn-lt"/>
              </a:rPr>
              <a:t>. </a:t>
            </a:r>
            <a:endParaRPr lang="vi-VN" sz="2400" i="1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36194" y="2078509"/>
            <a:ext cx="7147948" cy="15327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Giố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như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phép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tự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nhiên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phép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phân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ũ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ó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ác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tính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hất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giao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hoán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kết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hợp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,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với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i="1" dirty="0">
                <a:solidFill>
                  <a:srgbClr val="002060"/>
                </a:solidFill>
                <a:latin typeface="+mn-lt"/>
              </a:rPr>
              <a:t> 0. </a:t>
            </a:r>
            <a:endParaRPr lang="vi-VN" sz="2400" i="1" dirty="0">
              <a:solidFill>
                <a:srgbClr val="00206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2388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 animBg="1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414239" y="1658797"/>
            <a:ext cx="6297650" cy="4277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000" b="1" dirty="0">
                <a:latin typeface="+mj-lt"/>
                <a:ea typeface="Calibri" panose="020F0502020204030204" pitchFamily="34" charset="0"/>
              </a:rPr>
              <a:t>b) Tính chất kết hợp:</a:t>
            </a:r>
            <a:endParaRPr lang="en-US" sz="2000" b="1" dirty="0">
              <a:latin typeface="+mj-lt"/>
              <a:ea typeface="Calibri" panose="020F050202020403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414239" y="430410"/>
            <a:ext cx="310600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000" b="1" dirty="0">
                <a:latin typeface="+mn-lt"/>
                <a:ea typeface="Calibri" panose="020F0502020204030204" pitchFamily="34" charset="0"/>
              </a:rPr>
              <a:t>a) Tính chất giao hoán:</a:t>
            </a:r>
            <a:endParaRPr lang="en-US" sz="2000" b="1" dirty="0">
              <a:latin typeface="+mn-lt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612687" y="857057"/>
                <a:ext cx="1815112" cy="854465"/>
              </a:xfrm>
              <a:prstGeom prst="rect">
                <a:avLst/>
              </a:prstGeom>
              <a:solidFill>
                <a:schemeClr val="bg1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𝑑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2687" y="857057"/>
                <a:ext cx="1815112" cy="8544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967241" y="2091765"/>
                <a:ext cx="3489673" cy="99912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𝑑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</m:e>
                      </m:d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𝑝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𝑞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𝑑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fPr>
                            <m:num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nl-NL" sz="2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𝑞</m:t>
                              </m:r>
                            </m:den>
                          </m:f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 </m:t>
                          </m:r>
                        </m:e>
                      </m:d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 </m:t>
                      </m:r>
                    </m:oMath>
                  </m:oMathPara>
                </a14:m>
                <a:endParaRPr lang="en-US" sz="18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7241" y="2091765"/>
                <a:ext cx="3489673" cy="9991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414239" y="3193205"/>
            <a:ext cx="62976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nl-NL" sz="2000" b="1" dirty="0">
                <a:latin typeface="+mj-lt"/>
                <a:ea typeface="Calibri" panose="020F0502020204030204" pitchFamily="34" charset="0"/>
              </a:rPr>
              <a:t>c) Cộng với số 0</a:t>
            </a:r>
            <a:endParaRPr lang="en-US" sz="2000" b="1" dirty="0">
              <a:latin typeface="+mj-lt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577182" y="3654870"/>
                <a:ext cx="2269789" cy="801758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0</m:t>
                      </m:r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0</m:t>
                      </m:r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  <m:r>
                        <a:rPr lang="nl-NL" sz="2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nl-NL" sz="2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𝑏</m:t>
                          </m:r>
                        </m:den>
                      </m:f>
                    </m:oMath>
                  </m:oMathPara>
                </a14:m>
                <a:endParaRPr lang="en-US" sz="20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7182" y="3654870"/>
                <a:ext cx="2269789" cy="8017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3528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" grpId="0" animBg="1"/>
      <p:bldP spid="8" grpId="0" animBg="1"/>
      <p:bldP spid="10" grpId="0"/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1193;p43"/>
          <p:cNvSpPr txBox="1">
            <a:spLocks/>
          </p:cNvSpPr>
          <p:nvPr/>
        </p:nvSpPr>
        <p:spPr>
          <a:xfrm>
            <a:off x="1229694" y="380686"/>
            <a:ext cx="2328626" cy="482713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GB" sz="2400" b="1" i="1" u="sng" dirty="0" err="1">
                <a:solidFill>
                  <a:schemeClr val="tx1"/>
                </a:solidFill>
                <a:latin typeface="+mn-lt"/>
              </a:rPr>
              <a:t>Luyện</a:t>
            </a:r>
            <a:r>
              <a:rPr lang="en-GB" sz="2400" b="1" i="1" u="sng" dirty="0">
                <a:solidFill>
                  <a:schemeClr val="tx1"/>
                </a:solidFill>
                <a:latin typeface="+mn-lt"/>
              </a:rPr>
              <a:t> </a:t>
            </a:r>
            <a:r>
              <a:rPr lang="en-GB" sz="2400" b="1" i="1" u="sng" dirty="0" err="1">
                <a:solidFill>
                  <a:schemeClr val="tx1"/>
                </a:solidFill>
                <a:latin typeface="+mn-lt"/>
              </a:rPr>
              <a:t>tập</a:t>
            </a:r>
            <a:r>
              <a:rPr lang="en-GB" sz="2400" b="1" i="1" u="sng" dirty="0">
                <a:solidFill>
                  <a:schemeClr val="tx1"/>
                </a:solidFill>
                <a:latin typeface="+mn-lt"/>
              </a:rPr>
              <a:t> 2.</a:t>
            </a:r>
            <a:endParaRPr lang="en-US" sz="2400" dirty="0">
              <a:solidFill>
                <a:schemeClr val="tx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229694" y="1206671"/>
                <a:ext cx="2721206" cy="6312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9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1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94" y="1206671"/>
                <a:ext cx="2721206" cy="631263"/>
              </a:xfrm>
              <a:prstGeom prst="rect">
                <a:avLst/>
              </a:prstGeom>
              <a:blipFill>
                <a:blip r:embed="rId2"/>
                <a:stretch>
                  <a:fillRect l="-3587" b="-87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72770" y="1072019"/>
                <a:ext cx="2688685" cy="765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400" dirty="0">
                    <a:latin typeface="+mn-lt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2770" y="1072019"/>
                <a:ext cx="2688685" cy="765915"/>
              </a:xfrm>
              <a:prstGeom prst="rect">
                <a:avLst/>
              </a:prstGeom>
              <a:blipFill>
                <a:blip r:embed="rId3"/>
                <a:stretch>
                  <a:fillRect l="-3628" r="-2494" b="-72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558320" y="422516"/>
            <a:ext cx="39953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latin typeface="+mn-lt"/>
                <a:ea typeface="Calibri" panose="020F0502020204030204" pitchFamily="34" charset="0"/>
              </a:rPr>
              <a:t>Tính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một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cách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hợp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 </a:t>
            </a:r>
            <a:r>
              <a:rPr lang="en-US" sz="2400" dirty="0" err="1">
                <a:latin typeface="+mn-lt"/>
                <a:ea typeface="Calibri" panose="020F0502020204030204" pitchFamily="34" charset="0"/>
              </a:rPr>
              <a:t>lí</a:t>
            </a:r>
            <a:r>
              <a:rPr lang="en-US" sz="2400" dirty="0">
                <a:latin typeface="+mn-lt"/>
                <a:ea typeface="Calibri" panose="020F0502020204030204" pitchFamily="34" charset="0"/>
              </a:rPr>
              <a:t>:</a:t>
            </a:r>
            <a:endParaRPr lang="vi-VN" sz="24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4082" y="1919326"/>
            <a:ext cx="93321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229693" y="2160424"/>
                <a:ext cx="2904389" cy="1474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000" dirty="0">
                    <a:ea typeface="Calibri" panose="020F0502020204030204" pitchFamily="34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1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1</m:t>
                        </m:r>
                      </m:den>
                    </m:f>
                  </m:oMath>
                </a14:m>
                <a:endParaRPr lang="en-US" sz="2000" i="1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1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7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1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93" y="2160424"/>
                <a:ext cx="2904389" cy="1474443"/>
              </a:xfrm>
              <a:prstGeom prst="rect">
                <a:avLst/>
              </a:prstGeom>
              <a:blipFill>
                <a:blip r:embed="rId4"/>
                <a:stretch>
                  <a:fillRect l="-23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>
          <a:xfrm flipH="1">
            <a:off x="4334396" y="2480681"/>
            <a:ext cx="6117" cy="212489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762500" y="2377018"/>
                <a:ext cx="3198955" cy="22285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3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</m:e>
                    </m:d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8</m:t>
                            </m:r>
                          </m:den>
                        </m:f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3</m:t>
                            </m:r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nl-NL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8</m:t>
                            </m:r>
                          </m:den>
                        </m:f>
                      </m:e>
                    </m:d>
                  </m:oMath>
                </a14:m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+</a:t>
                </a:r>
                <a14:m>
                  <m:oMath xmlns:m="http://schemas.openxmlformats.org/officeDocument/2006/math"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6</m:t>
                        </m:r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nl-NL" sz="2000" dirty="0">
                    <a:latin typeface="+mn-lt"/>
                    <a:ea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nl-NL" sz="2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nl-NL" sz="2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nl-NL" sz="2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+ </m:t>
                    </m:r>
                    <m:r>
                      <a:rPr lang="nl-NL" sz="2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3</m:t>
                    </m:r>
                    <m:r>
                      <a:rPr lang="nl-NL" sz="2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 </m:t>
                    </m:r>
                    <m:r>
                      <a:rPr lang="nl-NL" sz="2000" i="1" dirty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2</m:t>
                    </m:r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2500" y="2377018"/>
                <a:ext cx="3198955" cy="2228559"/>
              </a:xfrm>
              <a:prstGeom prst="rect">
                <a:avLst/>
              </a:prstGeom>
              <a:blipFill>
                <a:blip r:embed="rId5"/>
                <a:stretch>
                  <a:fillRect l="-190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229693" y="3729563"/>
                <a:ext cx="2661889" cy="698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nl-NL" sz="20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  <m:r>
                      <a:rPr lang="nl-NL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</m:oMath>
                </a14:m>
                <a:r>
                  <a:rPr lang="en-US" sz="20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nl-NL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9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693" y="3729563"/>
                <a:ext cx="2661889" cy="6987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5030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 build="allAtOnce"/>
      <p:bldP spid="12" grpId="0" build="allAtOnce"/>
      <p:bldP spid="14" grpId="0" build="allAtOnce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6" name="Google Shape;1236;p47"/>
          <p:cNvSpPr txBox="1">
            <a:spLocks noGrp="1"/>
          </p:cNvSpPr>
          <p:nvPr>
            <p:ph type="title"/>
          </p:nvPr>
        </p:nvSpPr>
        <p:spPr>
          <a:xfrm>
            <a:off x="971895" y="703173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2400" b="1" dirty="0">
                <a:solidFill>
                  <a:srgbClr val="7030A0"/>
                </a:solidFill>
              </a:rPr>
              <a:t>II. PHÉP TRỪ PHÂN SỐ</a:t>
            </a:r>
            <a:endParaRPr sz="2400" b="1" dirty="0">
              <a:solidFill>
                <a:srgbClr val="7030A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95375" y="1275873"/>
            <a:ext cx="4502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1. </a:t>
            </a:r>
            <a:r>
              <a:rPr lang="en-US" sz="2400" b="1" dirty="0" err="1">
                <a:solidFill>
                  <a:srgbClr val="002060"/>
                </a:solidFill>
              </a:rPr>
              <a:t>Số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đối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của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một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phân</a:t>
            </a:r>
            <a:r>
              <a:rPr lang="en-US" sz="2400" b="1" dirty="0">
                <a:solidFill>
                  <a:srgbClr val="002060"/>
                </a:solidFill>
              </a:rPr>
              <a:t> </a:t>
            </a:r>
            <a:r>
              <a:rPr lang="en-US" sz="2400" b="1" dirty="0" err="1">
                <a:solidFill>
                  <a:srgbClr val="002060"/>
                </a:solidFill>
              </a:rPr>
              <a:t>số</a:t>
            </a:r>
            <a:endParaRPr lang="vi-VN" sz="2400" b="1" dirty="0">
              <a:solidFill>
                <a:srgbClr val="002060"/>
              </a:solidFill>
            </a:endParaRPr>
          </a:p>
        </p:txBody>
      </p:sp>
      <p:pic>
        <p:nvPicPr>
          <p:cNvPr id="21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895" y="1275873"/>
            <a:ext cx="468205" cy="75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1658553" y="1193856"/>
            <a:ext cx="6070715" cy="1052596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err="1">
                <a:latin typeface="+mn-lt"/>
              </a:rPr>
              <a:t>Hãy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nêu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lạ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ác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khá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niệm</a:t>
            </a:r>
            <a:r>
              <a:rPr lang="en-US" sz="2400" dirty="0">
                <a:latin typeface="+mn-lt"/>
              </a:rPr>
              <a:t>, </a:t>
            </a:r>
            <a:r>
              <a:rPr lang="en-US" sz="2400" dirty="0" err="1">
                <a:latin typeface="+mn-lt"/>
              </a:rPr>
              <a:t>tính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hất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a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số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nguyên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đố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nhau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và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ho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ví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dụ</a:t>
            </a:r>
            <a:r>
              <a:rPr lang="en-US" sz="2400" dirty="0">
                <a:latin typeface="+mn-lt"/>
              </a:rPr>
              <a:t>.</a:t>
            </a:r>
            <a:endParaRPr lang="vi-VN" sz="2400" dirty="0">
              <a:latin typeface="+mn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40100" y="2195530"/>
            <a:ext cx="6930829" cy="1034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Giống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như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nguyên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mỗi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phân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đều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có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đối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cho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+mn-lt"/>
                <a:ea typeface="Times New Roman" panose="02020603050405020304" pitchFamily="18" charset="0"/>
              </a:rPr>
              <a:t>tổng</a:t>
            </a:r>
            <a:r>
              <a:rPr lang="en-US" sz="2400" b="1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+mn-lt"/>
                <a:ea typeface="Times New Roman" panose="02020603050405020304" pitchFamily="18" charset="0"/>
              </a:rPr>
              <a:t>của</a:t>
            </a:r>
            <a:r>
              <a:rPr lang="en-US" sz="2400" b="1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+mn-lt"/>
                <a:ea typeface="Times New Roman" panose="02020603050405020304" pitchFamily="18" charset="0"/>
              </a:rPr>
              <a:t>hai</a:t>
            </a:r>
            <a:r>
              <a:rPr lang="en-US" sz="2400" b="1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+mn-lt"/>
                <a:ea typeface="Times New Roman" panose="02020603050405020304" pitchFamily="18" charset="0"/>
              </a:rPr>
              <a:t>số</a:t>
            </a:r>
            <a:r>
              <a:rPr lang="en-US" sz="2400" b="1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đó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+mn-lt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latin typeface="+mn-lt"/>
                <a:ea typeface="Times New Roman" panose="02020603050405020304" pitchFamily="18" charset="0"/>
              </a:rPr>
              <a:t> </a:t>
            </a:r>
            <a:r>
              <a:rPr lang="en-US" sz="2400" b="1" dirty="0">
                <a:latin typeface="+mn-lt"/>
                <a:ea typeface="Times New Roman" panose="02020603050405020304" pitchFamily="18" charset="0"/>
              </a:rPr>
              <a:t>0</a:t>
            </a:r>
            <a:endParaRPr lang="en-US" sz="2400" b="1" dirty="0">
              <a:latin typeface="+mn-lt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95375" y="3230429"/>
                <a:ext cx="5820824" cy="812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b="1" u="sng" dirty="0">
                    <a:latin typeface="+mn-lt"/>
                    <a:ea typeface="Times New Roman" panose="02020603050405020304" pitchFamily="18" charset="0"/>
                  </a:rPr>
                  <a:t>VD:</a:t>
                </a:r>
                <a:r>
                  <a:rPr lang="en-US" sz="2400" b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là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đối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của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375" y="3230429"/>
                <a:ext cx="5820824" cy="812595"/>
              </a:xfrm>
              <a:prstGeom prst="rect">
                <a:avLst/>
              </a:prstGeom>
              <a:blipFill>
                <a:blip r:embed="rId4"/>
                <a:stretch>
                  <a:fillRect l="-1675" b="-7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6" grpId="0"/>
      <p:bldP spid="8" grpId="0"/>
      <p:bldP spid="22" grpId="0" animBg="1"/>
      <p:bldP spid="22" grpId="1" animBg="1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1113053" y="519122"/>
            <a:ext cx="7171316" cy="1844516"/>
            <a:chOff x="1025914" y="1420851"/>
            <a:chExt cx="13992544" cy="2956649"/>
          </a:xfrm>
        </p:grpSpPr>
        <p:grpSp>
          <p:nvGrpSpPr>
            <p:cNvPr id="34" name="Group 2"/>
            <p:cNvGrpSpPr/>
            <p:nvPr/>
          </p:nvGrpSpPr>
          <p:grpSpPr>
            <a:xfrm>
              <a:off x="1025914" y="1420851"/>
              <a:ext cx="13992544" cy="2956649"/>
              <a:chOff x="-206803" y="115569"/>
              <a:chExt cx="2296431" cy="1425214"/>
            </a:xfrm>
            <a:solidFill>
              <a:srgbClr val="CCFF99"/>
            </a:solidFill>
          </p:grpSpPr>
          <p:sp>
            <p:nvSpPr>
              <p:cNvPr id="36" name="Freeform 3"/>
              <p:cNvSpPr/>
              <p:nvPr/>
            </p:nvSpPr>
            <p:spPr>
              <a:xfrm>
                <a:off x="-206803" y="115569"/>
                <a:ext cx="2296431" cy="142521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02993" y="1443936"/>
              <a:ext cx="854009" cy="616469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511346" y="537442"/>
                <a:ext cx="6773022" cy="1531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800" dirty="0">
                    <a:latin typeface="+mn-lt"/>
                  </a:rPr>
                  <a:t>Số </a:t>
                </a:r>
                <a:r>
                  <a:rPr lang="en-US" sz="2800" dirty="0" err="1">
                    <a:latin typeface="+mn-lt"/>
                  </a:rPr>
                  <a:t>đối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của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phân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số</a:t>
                </a:r>
                <a:r>
                  <a:rPr lang="en-US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kí</a:t>
                </a:r>
                <a:r>
                  <a:rPr lang="en-US" sz="2800" dirty="0">
                    <a:latin typeface="+mn-lt"/>
                  </a:rPr>
                  <a:t> </a:t>
                </a:r>
                <a:r>
                  <a:rPr lang="en-US" sz="2800" dirty="0" err="1">
                    <a:latin typeface="+mn-lt"/>
                  </a:rPr>
                  <a:t>hiệu</a:t>
                </a:r>
                <a:r>
                  <a:rPr lang="en-US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 . Ta </a:t>
                </a:r>
                <a:r>
                  <a:rPr lang="en-US" sz="2800" dirty="0" err="1">
                    <a:latin typeface="+mn-lt"/>
                  </a:rPr>
                  <a:t>có</a:t>
                </a:r>
                <a:r>
                  <a:rPr lang="en-US" sz="2800" dirty="0">
                    <a:latin typeface="+mn-lt"/>
                  </a:rPr>
                  <a:t>:</a:t>
                </a:r>
              </a:p>
              <a:p>
                <a:pPr algn="ctr">
                  <a:lnSpc>
                    <a:spcPct val="13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 + (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) = 0 </a:t>
                </a: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346" y="537442"/>
                <a:ext cx="6773022" cy="1531830"/>
              </a:xfrm>
              <a:prstGeom prst="rect">
                <a:avLst/>
              </a:prstGeom>
              <a:blipFill>
                <a:blip r:embed="rId4"/>
                <a:stretch>
                  <a:fillRect l="-1890" b="-35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054146" y="2615998"/>
            <a:ext cx="7230222" cy="1852485"/>
            <a:chOff x="1054146" y="2615998"/>
            <a:chExt cx="7230222" cy="1852485"/>
          </a:xfrm>
        </p:grpSpPr>
        <p:grpSp>
          <p:nvGrpSpPr>
            <p:cNvPr id="39" name="Group 2"/>
            <p:cNvGrpSpPr/>
            <p:nvPr/>
          </p:nvGrpSpPr>
          <p:grpSpPr>
            <a:xfrm>
              <a:off x="1113052" y="2623967"/>
              <a:ext cx="7171316" cy="1844516"/>
              <a:chOff x="-206803" y="115569"/>
              <a:chExt cx="2296431" cy="1425214"/>
            </a:xfrm>
            <a:solidFill>
              <a:schemeClr val="bg1">
                <a:lumMod val="40000"/>
                <a:lumOff val="60000"/>
              </a:schemeClr>
            </a:solidFill>
          </p:grpSpPr>
          <p:sp>
            <p:nvSpPr>
              <p:cNvPr id="41" name="Freeform 3"/>
              <p:cNvSpPr/>
              <p:nvPr/>
            </p:nvSpPr>
            <p:spPr>
              <a:xfrm>
                <a:off x="-206803" y="115569"/>
                <a:ext cx="2296431" cy="142521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54146" y="2615998"/>
              <a:ext cx="457200" cy="646442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371401" y="2780310"/>
                <a:ext cx="6773022" cy="1560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800" dirty="0">
                    <a:latin typeface="+mn-lt"/>
                  </a:rPr>
                  <a:t>Ta </a:t>
                </a:r>
                <a:r>
                  <a:rPr lang="en-US" sz="2800" dirty="0" err="1">
                    <a:latin typeface="+mn-lt"/>
                  </a:rPr>
                  <a:t>có</a:t>
                </a:r>
                <a:r>
                  <a:rPr lang="en-US" sz="2800" dirty="0">
                    <a:latin typeface="+mn-lt"/>
                  </a:rPr>
                  <a:t>: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</a:rPr>
                  <a:t> , </a:t>
                </a:r>
                <a:r>
                  <a:rPr lang="en-US" sz="2800" dirty="0" err="1">
                    <a:latin typeface="+mn-lt"/>
                  </a:rPr>
                  <a:t>với</a:t>
                </a:r>
                <a:r>
                  <a:rPr lang="en-US" sz="2800" dirty="0">
                    <a:latin typeface="+mn-lt"/>
                  </a:rPr>
                  <a:t> a, b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en-US" sz="2800" dirty="0">
                    <a:latin typeface="+mn-lt"/>
                  </a:rPr>
                  <a:t>, b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sz="2800" dirty="0">
                    <a:latin typeface="+mn-lt"/>
                  </a:rPr>
                  <a:t> 0.</a:t>
                </a:r>
              </a:p>
              <a:p>
                <a:pPr algn="just">
                  <a:lnSpc>
                    <a:spcPct val="130000"/>
                  </a:lnSpc>
                </a:pPr>
                <a:r>
                  <a:rPr lang="en-GB" sz="2400" dirty="0" err="1">
                    <a:latin typeface="+mn-lt"/>
                  </a:rPr>
                  <a:t>Số</a:t>
                </a:r>
                <a:r>
                  <a:rPr lang="en-GB" sz="2400" dirty="0">
                    <a:latin typeface="+mn-lt"/>
                  </a:rPr>
                  <a:t> </a:t>
                </a:r>
                <a:r>
                  <a:rPr lang="en-GB" sz="2400" dirty="0" err="1">
                    <a:latin typeface="+mn-lt"/>
                  </a:rPr>
                  <a:t>đối</a:t>
                </a:r>
                <a:r>
                  <a:rPr lang="en-GB" sz="2400" dirty="0">
                    <a:latin typeface="+mn-lt"/>
                  </a:rPr>
                  <a:t> </a:t>
                </a:r>
                <a:r>
                  <a:rPr lang="en-GB" sz="2400" dirty="0" err="1">
                    <a:latin typeface="+mn-lt"/>
                  </a:rPr>
                  <a:t>của</a:t>
                </a:r>
                <a:r>
                  <a:rPr lang="en-GB" sz="2400" dirty="0">
                    <a:latin typeface="+mn-lt"/>
                  </a:rPr>
                  <a:t>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 err="1">
                    <a:latin typeface="+mn-lt"/>
                  </a:rPr>
                  <a:t>là</a:t>
                </a:r>
                <a:r>
                  <a:rPr lang="en-GB" sz="24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</m:oMath>
                </a14:m>
                <a:r>
                  <a:rPr lang="en-GB" sz="2400" dirty="0">
                    <a:latin typeface="+mn-lt"/>
                  </a:rPr>
                  <a:t> </a:t>
                </a:r>
                <a:r>
                  <a:rPr lang="en-GB" sz="2400" dirty="0" err="1">
                    <a:latin typeface="+mn-lt"/>
                  </a:rPr>
                  <a:t>tức</a:t>
                </a:r>
                <a:r>
                  <a:rPr lang="en-GB" sz="2400" dirty="0">
                    <a:latin typeface="+mn-lt"/>
                  </a:rPr>
                  <a:t> </a:t>
                </a:r>
                <a:r>
                  <a:rPr lang="en-GB" sz="2400" dirty="0" err="1">
                    <a:latin typeface="+mn-lt"/>
                  </a:rPr>
                  <a:t>là</a:t>
                </a:r>
                <a:r>
                  <a:rPr lang="en-GB" sz="2400" dirty="0">
                    <a:latin typeface="+mn-lt"/>
                  </a:rPr>
                  <a:t>: -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GB" sz="2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den>
                        </m:f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en-GB" sz="24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24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dirty="0">
                  <a:latin typeface="+mn-lt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401" y="2780310"/>
                <a:ext cx="6773022" cy="1560299"/>
              </a:xfrm>
              <a:prstGeom prst="rect">
                <a:avLst/>
              </a:prstGeom>
              <a:blipFill>
                <a:blip r:embed="rId6"/>
                <a:stretch>
                  <a:fillRect l="-189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build="p"/>
      <p:bldP spid="4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03" name="Google Shape;1303;p51"/>
          <p:cNvGrpSpPr/>
          <p:nvPr/>
        </p:nvGrpSpPr>
        <p:grpSpPr>
          <a:xfrm flipH="1">
            <a:off x="862642" y="431321"/>
            <a:ext cx="7884543" cy="4157932"/>
            <a:chOff x="1908700" y="1591450"/>
            <a:chExt cx="5287849" cy="2526648"/>
          </a:xfrm>
        </p:grpSpPr>
        <p:sp>
          <p:nvSpPr>
            <p:cNvPr id="1304" name="Google Shape;1304;p51"/>
            <p:cNvSpPr/>
            <p:nvPr/>
          </p:nvSpPr>
          <p:spPr>
            <a:xfrm>
              <a:off x="1908700" y="2160455"/>
              <a:ext cx="436956" cy="1438956"/>
            </a:xfrm>
            <a:custGeom>
              <a:avLst/>
              <a:gdLst/>
              <a:ahLst/>
              <a:cxnLst/>
              <a:rect l="l" t="t" r="r" b="b"/>
              <a:pathLst>
                <a:path w="8740" h="28782" extrusionOk="0">
                  <a:moveTo>
                    <a:pt x="8110" y="559"/>
                  </a:moveTo>
                  <a:cubicBezTo>
                    <a:pt x="8131" y="559"/>
                    <a:pt x="8152" y="560"/>
                    <a:pt x="8173" y="562"/>
                  </a:cubicBezTo>
                  <a:cubicBezTo>
                    <a:pt x="7272" y="1596"/>
                    <a:pt x="6438" y="2530"/>
                    <a:pt x="5538" y="3564"/>
                  </a:cubicBezTo>
                  <a:cubicBezTo>
                    <a:pt x="5832" y="2094"/>
                    <a:pt x="7117" y="559"/>
                    <a:pt x="8110" y="559"/>
                  </a:cubicBezTo>
                  <a:close/>
                  <a:moveTo>
                    <a:pt x="6638" y="6332"/>
                  </a:moveTo>
                  <a:cubicBezTo>
                    <a:pt x="6672" y="6399"/>
                    <a:pt x="6705" y="6466"/>
                    <a:pt x="6772" y="6499"/>
                  </a:cubicBezTo>
                  <a:cubicBezTo>
                    <a:pt x="6338" y="6833"/>
                    <a:pt x="5904" y="7133"/>
                    <a:pt x="5504" y="7433"/>
                  </a:cubicBezTo>
                  <a:cubicBezTo>
                    <a:pt x="5471" y="7366"/>
                    <a:pt x="5404" y="7333"/>
                    <a:pt x="5371" y="7300"/>
                  </a:cubicBezTo>
                  <a:cubicBezTo>
                    <a:pt x="5804" y="6966"/>
                    <a:pt x="6205" y="6666"/>
                    <a:pt x="6638" y="6332"/>
                  </a:cubicBezTo>
                  <a:close/>
                  <a:moveTo>
                    <a:pt x="2836" y="4765"/>
                  </a:moveTo>
                  <a:lnTo>
                    <a:pt x="2836" y="4765"/>
                  </a:lnTo>
                  <a:cubicBezTo>
                    <a:pt x="3436" y="5732"/>
                    <a:pt x="3870" y="7233"/>
                    <a:pt x="3770" y="7900"/>
                  </a:cubicBezTo>
                  <a:cubicBezTo>
                    <a:pt x="3036" y="6999"/>
                    <a:pt x="2736" y="5999"/>
                    <a:pt x="2836" y="4765"/>
                  </a:cubicBezTo>
                  <a:close/>
                  <a:moveTo>
                    <a:pt x="1134" y="9902"/>
                  </a:moveTo>
                  <a:lnTo>
                    <a:pt x="1134" y="9902"/>
                  </a:lnTo>
                  <a:cubicBezTo>
                    <a:pt x="1701" y="10002"/>
                    <a:pt x="2168" y="10602"/>
                    <a:pt x="2469" y="11603"/>
                  </a:cubicBezTo>
                  <a:cubicBezTo>
                    <a:pt x="1435" y="10702"/>
                    <a:pt x="1234" y="10435"/>
                    <a:pt x="1134" y="9902"/>
                  </a:cubicBezTo>
                  <a:close/>
                  <a:moveTo>
                    <a:pt x="7205" y="10235"/>
                  </a:moveTo>
                  <a:lnTo>
                    <a:pt x="4503" y="12070"/>
                  </a:lnTo>
                  <a:cubicBezTo>
                    <a:pt x="4970" y="11136"/>
                    <a:pt x="6238" y="10235"/>
                    <a:pt x="7205" y="10235"/>
                  </a:cubicBezTo>
                  <a:close/>
                  <a:moveTo>
                    <a:pt x="1101" y="15939"/>
                  </a:moveTo>
                  <a:cubicBezTo>
                    <a:pt x="1635" y="16506"/>
                    <a:pt x="2168" y="17073"/>
                    <a:pt x="2702" y="17674"/>
                  </a:cubicBezTo>
                  <a:cubicBezTo>
                    <a:pt x="2635" y="17707"/>
                    <a:pt x="2569" y="17774"/>
                    <a:pt x="2502" y="17807"/>
                  </a:cubicBezTo>
                  <a:cubicBezTo>
                    <a:pt x="2002" y="17207"/>
                    <a:pt x="1501" y="16606"/>
                    <a:pt x="1001" y="16039"/>
                  </a:cubicBezTo>
                  <a:cubicBezTo>
                    <a:pt x="1034" y="16006"/>
                    <a:pt x="1068" y="15973"/>
                    <a:pt x="1101" y="15939"/>
                  </a:cubicBezTo>
                  <a:close/>
                  <a:moveTo>
                    <a:pt x="6271" y="14705"/>
                  </a:moveTo>
                  <a:lnTo>
                    <a:pt x="6271" y="14705"/>
                  </a:lnTo>
                  <a:cubicBezTo>
                    <a:pt x="6138" y="15672"/>
                    <a:pt x="4937" y="17374"/>
                    <a:pt x="3936" y="18107"/>
                  </a:cubicBezTo>
                  <a:cubicBezTo>
                    <a:pt x="4237" y="16573"/>
                    <a:pt x="5404" y="15839"/>
                    <a:pt x="6271" y="14705"/>
                  </a:cubicBezTo>
                  <a:close/>
                  <a:moveTo>
                    <a:pt x="7072" y="20242"/>
                  </a:moveTo>
                  <a:lnTo>
                    <a:pt x="7072" y="20242"/>
                  </a:lnTo>
                  <a:cubicBezTo>
                    <a:pt x="7039" y="20943"/>
                    <a:pt x="5938" y="22110"/>
                    <a:pt x="5137" y="22477"/>
                  </a:cubicBezTo>
                  <a:cubicBezTo>
                    <a:pt x="5104" y="22444"/>
                    <a:pt x="5071" y="22377"/>
                    <a:pt x="5037" y="22344"/>
                  </a:cubicBezTo>
                  <a:cubicBezTo>
                    <a:pt x="5704" y="21643"/>
                    <a:pt x="6371" y="20943"/>
                    <a:pt x="7072" y="20242"/>
                  </a:cubicBezTo>
                  <a:close/>
                  <a:moveTo>
                    <a:pt x="1034" y="21443"/>
                  </a:moveTo>
                  <a:cubicBezTo>
                    <a:pt x="1668" y="21510"/>
                    <a:pt x="2802" y="22310"/>
                    <a:pt x="3436" y="23178"/>
                  </a:cubicBezTo>
                  <a:cubicBezTo>
                    <a:pt x="2402" y="23144"/>
                    <a:pt x="1401" y="22444"/>
                    <a:pt x="1034" y="21443"/>
                  </a:cubicBezTo>
                  <a:close/>
                  <a:moveTo>
                    <a:pt x="2269" y="26313"/>
                  </a:moveTo>
                  <a:lnTo>
                    <a:pt x="2269" y="26313"/>
                  </a:lnTo>
                  <a:cubicBezTo>
                    <a:pt x="3002" y="26647"/>
                    <a:pt x="3603" y="26914"/>
                    <a:pt x="4203" y="27181"/>
                  </a:cubicBezTo>
                  <a:cubicBezTo>
                    <a:pt x="4126" y="27206"/>
                    <a:pt x="4037" y="27218"/>
                    <a:pt x="3940" y="27218"/>
                  </a:cubicBezTo>
                  <a:cubicBezTo>
                    <a:pt x="3408" y="27218"/>
                    <a:pt x="2635" y="26849"/>
                    <a:pt x="2269" y="26313"/>
                  </a:cubicBezTo>
                  <a:close/>
                  <a:moveTo>
                    <a:pt x="8271" y="0"/>
                  </a:moveTo>
                  <a:cubicBezTo>
                    <a:pt x="8167" y="0"/>
                    <a:pt x="8034" y="32"/>
                    <a:pt x="7873" y="95"/>
                  </a:cubicBezTo>
                  <a:cubicBezTo>
                    <a:pt x="6638" y="495"/>
                    <a:pt x="5871" y="1395"/>
                    <a:pt x="5437" y="2563"/>
                  </a:cubicBezTo>
                  <a:cubicBezTo>
                    <a:pt x="5004" y="3764"/>
                    <a:pt x="4604" y="4998"/>
                    <a:pt x="4170" y="6232"/>
                  </a:cubicBezTo>
                  <a:cubicBezTo>
                    <a:pt x="4137" y="6199"/>
                    <a:pt x="4070" y="6166"/>
                    <a:pt x="4070" y="6132"/>
                  </a:cubicBezTo>
                  <a:cubicBezTo>
                    <a:pt x="3670" y="5332"/>
                    <a:pt x="3303" y="4531"/>
                    <a:pt x="2902" y="3730"/>
                  </a:cubicBezTo>
                  <a:cubicBezTo>
                    <a:pt x="2836" y="3630"/>
                    <a:pt x="2669" y="3530"/>
                    <a:pt x="2569" y="3464"/>
                  </a:cubicBezTo>
                  <a:cubicBezTo>
                    <a:pt x="2469" y="3530"/>
                    <a:pt x="2335" y="3630"/>
                    <a:pt x="2335" y="3730"/>
                  </a:cubicBezTo>
                  <a:cubicBezTo>
                    <a:pt x="2269" y="5232"/>
                    <a:pt x="2202" y="6699"/>
                    <a:pt x="3236" y="7967"/>
                  </a:cubicBezTo>
                  <a:cubicBezTo>
                    <a:pt x="3469" y="8267"/>
                    <a:pt x="3703" y="8634"/>
                    <a:pt x="3703" y="8968"/>
                  </a:cubicBezTo>
                  <a:cubicBezTo>
                    <a:pt x="3670" y="9902"/>
                    <a:pt x="3503" y="10836"/>
                    <a:pt x="3369" y="11770"/>
                  </a:cubicBezTo>
                  <a:cubicBezTo>
                    <a:pt x="3336" y="11770"/>
                    <a:pt x="3303" y="11803"/>
                    <a:pt x="3269" y="11803"/>
                  </a:cubicBezTo>
                  <a:cubicBezTo>
                    <a:pt x="3102" y="11436"/>
                    <a:pt x="2902" y="11069"/>
                    <a:pt x="2702" y="10702"/>
                  </a:cubicBezTo>
                  <a:cubicBezTo>
                    <a:pt x="2402" y="10035"/>
                    <a:pt x="1902" y="9535"/>
                    <a:pt x="1268" y="9234"/>
                  </a:cubicBezTo>
                  <a:cubicBezTo>
                    <a:pt x="1176" y="9179"/>
                    <a:pt x="1044" y="9155"/>
                    <a:pt x="916" y="9155"/>
                  </a:cubicBezTo>
                  <a:cubicBezTo>
                    <a:pt x="811" y="9155"/>
                    <a:pt x="709" y="9171"/>
                    <a:pt x="634" y="9201"/>
                  </a:cubicBezTo>
                  <a:cubicBezTo>
                    <a:pt x="501" y="9268"/>
                    <a:pt x="467" y="9601"/>
                    <a:pt x="501" y="9768"/>
                  </a:cubicBezTo>
                  <a:cubicBezTo>
                    <a:pt x="601" y="10135"/>
                    <a:pt x="701" y="10535"/>
                    <a:pt x="968" y="10802"/>
                  </a:cubicBezTo>
                  <a:cubicBezTo>
                    <a:pt x="1601" y="11569"/>
                    <a:pt x="2335" y="12270"/>
                    <a:pt x="3002" y="13004"/>
                  </a:cubicBezTo>
                  <a:cubicBezTo>
                    <a:pt x="3169" y="13137"/>
                    <a:pt x="3303" y="13404"/>
                    <a:pt x="3303" y="13604"/>
                  </a:cubicBezTo>
                  <a:cubicBezTo>
                    <a:pt x="3336" y="15072"/>
                    <a:pt x="3369" y="16540"/>
                    <a:pt x="3369" y="18007"/>
                  </a:cubicBezTo>
                  <a:cubicBezTo>
                    <a:pt x="3369" y="18041"/>
                    <a:pt x="3336" y="18074"/>
                    <a:pt x="3269" y="18141"/>
                  </a:cubicBezTo>
                  <a:cubicBezTo>
                    <a:pt x="3169" y="17974"/>
                    <a:pt x="3069" y="17874"/>
                    <a:pt x="3036" y="17740"/>
                  </a:cubicBezTo>
                  <a:cubicBezTo>
                    <a:pt x="2669" y="16740"/>
                    <a:pt x="1835" y="16139"/>
                    <a:pt x="1168" y="15439"/>
                  </a:cubicBezTo>
                  <a:cubicBezTo>
                    <a:pt x="1001" y="15272"/>
                    <a:pt x="801" y="15172"/>
                    <a:pt x="601" y="15139"/>
                  </a:cubicBezTo>
                  <a:cubicBezTo>
                    <a:pt x="553" y="15123"/>
                    <a:pt x="504" y="15116"/>
                    <a:pt x="456" y="15116"/>
                  </a:cubicBezTo>
                  <a:cubicBezTo>
                    <a:pt x="304" y="15116"/>
                    <a:pt x="152" y="15180"/>
                    <a:pt x="0" y="15205"/>
                  </a:cubicBezTo>
                  <a:cubicBezTo>
                    <a:pt x="67" y="15372"/>
                    <a:pt x="100" y="15572"/>
                    <a:pt x="200" y="15706"/>
                  </a:cubicBezTo>
                  <a:cubicBezTo>
                    <a:pt x="734" y="16373"/>
                    <a:pt x="1301" y="17007"/>
                    <a:pt x="1868" y="17674"/>
                  </a:cubicBezTo>
                  <a:cubicBezTo>
                    <a:pt x="2068" y="17907"/>
                    <a:pt x="2269" y="18174"/>
                    <a:pt x="2535" y="18308"/>
                  </a:cubicBezTo>
                  <a:cubicBezTo>
                    <a:pt x="3203" y="18641"/>
                    <a:pt x="3436" y="19175"/>
                    <a:pt x="3569" y="19842"/>
                  </a:cubicBezTo>
                  <a:cubicBezTo>
                    <a:pt x="3636" y="20209"/>
                    <a:pt x="3670" y="20576"/>
                    <a:pt x="3703" y="20909"/>
                  </a:cubicBezTo>
                  <a:cubicBezTo>
                    <a:pt x="3770" y="21543"/>
                    <a:pt x="3836" y="22177"/>
                    <a:pt x="3903" y="22811"/>
                  </a:cubicBezTo>
                  <a:cubicBezTo>
                    <a:pt x="3102" y="22210"/>
                    <a:pt x="2335" y="21643"/>
                    <a:pt x="1535" y="21110"/>
                  </a:cubicBezTo>
                  <a:cubicBezTo>
                    <a:pt x="1335" y="20943"/>
                    <a:pt x="968" y="20909"/>
                    <a:pt x="701" y="20909"/>
                  </a:cubicBezTo>
                  <a:cubicBezTo>
                    <a:pt x="367" y="20909"/>
                    <a:pt x="267" y="21110"/>
                    <a:pt x="434" y="21376"/>
                  </a:cubicBezTo>
                  <a:cubicBezTo>
                    <a:pt x="734" y="21843"/>
                    <a:pt x="1034" y="22310"/>
                    <a:pt x="1401" y="22744"/>
                  </a:cubicBezTo>
                  <a:cubicBezTo>
                    <a:pt x="1635" y="23011"/>
                    <a:pt x="1935" y="23178"/>
                    <a:pt x="2235" y="23378"/>
                  </a:cubicBezTo>
                  <a:cubicBezTo>
                    <a:pt x="2451" y="23501"/>
                    <a:pt x="2667" y="23682"/>
                    <a:pt x="2883" y="23682"/>
                  </a:cubicBezTo>
                  <a:cubicBezTo>
                    <a:pt x="2901" y="23682"/>
                    <a:pt x="2918" y="23681"/>
                    <a:pt x="2936" y="23678"/>
                  </a:cubicBezTo>
                  <a:cubicBezTo>
                    <a:pt x="3029" y="23668"/>
                    <a:pt x="3117" y="23663"/>
                    <a:pt x="3201" y="23663"/>
                  </a:cubicBezTo>
                  <a:cubicBezTo>
                    <a:pt x="3959" y="23663"/>
                    <a:pt x="4347" y="24071"/>
                    <a:pt x="4437" y="24912"/>
                  </a:cubicBezTo>
                  <a:cubicBezTo>
                    <a:pt x="4470" y="25046"/>
                    <a:pt x="4537" y="25179"/>
                    <a:pt x="4604" y="25313"/>
                  </a:cubicBezTo>
                  <a:cubicBezTo>
                    <a:pt x="4770" y="25846"/>
                    <a:pt x="4937" y="26347"/>
                    <a:pt x="5137" y="27014"/>
                  </a:cubicBezTo>
                  <a:cubicBezTo>
                    <a:pt x="4270" y="26613"/>
                    <a:pt x="3536" y="26280"/>
                    <a:pt x="2802" y="25980"/>
                  </a:cubicBezTo>
                  <a:cubicBezTo>
                    <a:pt x="2535" y="25880"/>
                    <a:pt x="2235" y="25780"/>
                    <a:pt x="1968" y="25780"/>
                  </a:cubicBezTo>
                  <a:cubicBezTo>
                    <a:pt x="1535" y="25780"/>
                    <a:pt x="1401" y="26113"/>
                    <a:pt x="1635" y="26480"/>
                  </a:cubicBezTo>
                  <a:cubicBezTo>
                    <a:pt x="1968" y="26980"/>
                    <a:pt x="2435" y="27314"/>
                    <a:pt x="3036" y="27547"/>
                  </a:cubicBezTo>
                  <a:cubicBezTo>
                    <a:pt x="3450" y="27727"/>
                    <a:pt x="3863" y="27820"/>
                    <a:pt x="4272" y="27820"/>
                  </a:cubicBezTo>
                  <a:cubicBezTo>
                    <a:pt x="4621" y="27820"/>
                    <a:pt x="4966" y="27752"/>
                    <a:pt x="5304" y="27614"/>
                  </a:cubicBezTo>
                  <a:cubicBezTo>
                    <a:pt x="5538" y="28048"/>
                    <a:pt x="5738" y="28415"/>
                    <a:pt x="5971" y="28782"/>
                  </a:cubicBezTo>
                  <a:cubicBezTo>
                    <a:pt x="6005" y="28748"/>
                    <a:pt x="6038" y="28715"/>
                    <a:pt x="6105" y="28682"/>
                  </a:cubicBezTo>
                  <a:cubicBezTo>
                    <a:pt x="5971" y="28381"/>
                    <a:pt x="5838" y="28081"/>
                    <a:pt x="5771" y="27781"/>
                  </a:cubicBezTo>
                  <a:cubicBezTo>
                    <a:pt x="5738" y="27648"/>
                    <a:pt x="5738" y="27447"/>
                    <a:pt x="5804" y="27314"/>
                  </a:cubicBezTo>
                  <a:cubicBezTo>
                    <a:pt x="6038" y="26947"/>
                    <a:pt x="6305" y="26613"/>
                    <a:pt x="6572" y="26280"/>
                  </a:cubicBezTo>
                  <a:cubicBezTo>
                    <a:pt x="7239" y="25479"/>
                    <a:pt x="7939" y="24679"/>
                    <a:pt x="8573" y="23845"/>
                  </a:cubicBezTo>
                  <a:cubicBezTo>
                    <a:pt x="8706" y="23711"/>
                    <a:pt x="8673" y="23445"/>
                    <a:pt x="8740" y="23244"/>
                  </a:cubicBezTo>
                  <a:cubicBezTo>
                    <a:pt x="8606" y="23244"/>
                    <a:pt x="8462" y="23223"/>
                    <a:pt x="8338" y="23223"/>
                  </a:cubicBezTo>
                  <a:cubicBezTo>
                    <a:pt x="8245" y="23223"/>
                    <a:pt x="8163" y="23235"/>
                    <a:pt x="8106" y="23278"/>
                  </a:cubicBezTo>
                  <a:cubicBezTo>
                    <a:pt x="6905" y="24078"/>
                    <a:pt x="5704" y="24846"/>
                    <a:pt x="5437" y="26413"/>
                  </a:cubicBezTo>
                  <a:cubicBezTo>
                    <a:pt x="5437" y="26413"/>
                    <a:pt x="5371" y="26447"/>
                    <a:pt x="5337" y="26447"/>
                  </a:cubicBezTo>
                  <a:cubicBezTo>
                    <a:pt x="5137" y="25846"/>
                    <a:pt x="4937" y="25212"/>
                    <a:pt x="4704" y="24612"/>
                  </a:cubicBezTo>
                  <a:cubicBezTo>
                    <a:pt x="4470" y="23878"/>
                    <a:pt x="4537" y="23478"/>
                    <a:pt x="5204" y="23078"/>
                  </a:cubicBezTo>
                  <a:cubicBezTo>
                    <a:pt x="6371" y="22444"/>
                    <a:pt x="7172" y="21443"/>
                    <a:pt x="7739" y="20276"/>
                  </a:cubicBezTo>
                  <a:cubicBezTo>
                    <a:pt x="7806" y="20142"/>
                    <a:pt x="7839" y="19975"/>
                    <a:pt x="7873" y="19842"/>
                  </a:cubicBezTo>
                  <a:cubicBezTo>
                    <a:pt x="7734" y="19819"/>
                    <a:pt x="7596" y="19780"/>
                    <a:pt x="7469" y="19780"/>
                  </a:cubicBezTo>
                  <a:cubicBezTo>
                    <a:pt x="7412" y="19780"/>
                    <a:pt x="7357" y="19788"/>
                    <a:pt x="7305" y="19809"/>
                  </a:cubicBezTo>
                  <a:cubicBezTo>
                    <a:pt x="6905" y="20042"/>
                    <a:pt x="6505" y="20342"/>
                    <a:pt x="6138" y="20643"/>
                  </a:cubicBezTo>
                  <a:cubicBezTo>
                    <a:pt x="5404" y="21343"/>
                    <a:pt x="4704" y="22077"/>
                    <a:pt x="4370" y="23078"/>
                  </a:cubicBezTo>
                  <a:cubicBezTo>
                    <a:pt x="4170" y="21743"/>
                    <a:pt x="4003" y="20409"/>
                    <a:pt x="3870" y="19108"/>
                  </a:cubicBezTo>
                  <a:cubicBezTo>
                    <a:pt x="3836" y="19008"/>
                    <a:pt x="3970" y="18841"/>
                    <a:pt x="4070" y="18741"/>
                  </a:cubicBezTo>
                  <a:cubicBezTo>
                    <a:pt x="4470" y="18308"/>
                    <a:pt x="5004" y="17941"/>
                    <a:pt x="5337" y="17440"/>
                  </a:cubicBezTo>
                  <a:cubicBezTo>
                    <a:pt x="6071" y="16373"/>
                    <a:pt x="6738" y="15205"/>
                    <a:pt x="7406" y="14105"/>
                  </a:cubicBezTo>
                  <a:cubicBezTo>
                    <a:pt x="7439" y="14071"/>
                    <a:pt x="7406" y="14004"/>
                    <a:pt x="7406" y="13804"/>
                  </a:cubicBezTo>
                  <a:cubicBezTo>
                    <a:pt x="7105" y="13904"/>
                    <a:pt x="6838" y="13971"/>
                    <a:pt x="6638" y="14105"/>
                  </a:cubicBezTo>
                  <a:cubicBezTo>
                    <a:pt x="5471" y="14905"/>
                    <a:pt x="4537" y="15939"/>
                    <a:pt x="3770" y="17140"/>
                  </a:cubicBezTo>
                  <a:cubicBezTo>
                    <a:pt x="3736" y="17073"/>
                    <a:pt x="3703" y="17040"/>
                    <a:pt x="3703" y="17040"/>
                  </a:cubicBezTo>
                  <a:cubicBezTo>
                    <a:pt x="3703" y="15839"/>
                    <a:pt x="3670" y="14638"/>
                    <a:pt x="3703" y="13437"/>
                  </a:cubicBezTo>
                  <a:cubicBezTo>
                    <a:pt x="3703" y="13304"/>
                    <a:pt x="3803" y="13171"/>
                    <a:pt x="3903" y="13104"/>
                  </a:cubicBezTo>
                  <a:cubicBezTo>
                    <a:pt x="5271" y="12103"/>
                    <a:pt x="6672" y="11102"/>
                    <a:pt x="8039" y="10135"/>
                  </a:cubicBezTo>
                  <a:cubicBezTo>
                    <a:pt x="8139" y="10035"/>
                    <a:pt x="8173" y="9902"/>
                    <a:pt x="8273" y="9801"/>
                  </a:cubicBezTo>
                  <a:cubicBezTo>
                    <a:pt x="8239" y="9735"/>
                    <a:pt x="8173" y="9701"/>
                    <a:pt x="8139" y="9668"/>
                  </a:cubicBezTo>
                  <a:cubicBezTo>
                    <a:pt x="6171" y="9768"/>
                    <a:pt x="4704" y="10735"/>
                    <a:pt x="3736" y="12537"/>
                  </a:cubicBezTo>
                  <a:cubicBezTo>
                    <a:pt x="3803" y="11303"/>
                    <a:pt x="3936" y="10135"/>
                    <a:pt x="4137" y="8934"/>
                  </a:cubicBezTo>
                  <a:cubicBezTo>
                    <a:pt x="4170" y="8734"/>
                    <a:pt x="4437" y="8467"/>
                    <a:pt x="4670" y="8367"/>
                  </a:cubicBezTo>
                  <a:cubicBezTo>
                    <a:pt x="5838" y="7933"/>
                    <a:pt x="6738" y="7133"/>
                    <a:pt x="7672" y="6399"/>
                  </a:cubicBezTo>
                  <a:cubicBezTo>
                    <a:pt x="7806" y="6266"/>
                    <a:pt x="7839" y="6032"/>
                    <a:pt x="7906" y="5832"/>
                  </a:cubicBezTo>
                  <a:cubicBezTo>
                    <a:pt x="7727" y="5772"/>
                    <a:pt x="7549" y="5660"/>
                    <a:pt x="7394" y="5660"/>
                  </a:cubicBezTo>
                  <a:cubicBezTo>
                    <a:pt x="7375" y="5660"/>
                    <a:pt x="7357" y="5662"/>
                    <a:pt x="7339" y="5665"/>
                  </a:cubicBezTo>
                  <a:cubicBezTo>
                    <a:pt x="6505" y="5865"/>
                    <a:pt x="5704" y="6132"/>
                    <a:pt x="5071" y="6799"/>
                  </a:cubicBezTo>
                  <a:cubicBezTo>
                    <a:pt x="4904" y="6999"/>
                    <a:pt x="4737" y="7233"/>
                    <a:pt x="4570" y="7433"/>
                  </a:cubicBezTo>
                  <a:cubicBezTo>
                    <a:pt x="4403" y="7266"/>
                    <a:pt x="4337" y="7166"/>
                    <a:pt x="4370" y="7066"/>
                  </a:cubicBezTo>
                  <a:cubicBezTo>
                    <a:pt x="4670" y="6166"/>
                    <a:pt x="4704" y="5198"/>
                    <a:pt x="5538" y="4431"/>
                  </a:cubicBezTo>
                  <a:cubicBezTo>
                    <a:pt x="6572" y="3464"/>
                    <a:pt x="7406" y="2263"/>
                    <a:pt x="8340" y="1162"/>
                  </a:cubicBezTo>
                  <a:cubicBezTo>
                    <a:pt x="8440" y="1029"/>
                    <a:pt x="8473" y="862"/>
                    <a:pt x="8506" y="695"/>
                  </a:cubicBezTo>
                  <a:cubicBezTo>
                    <a:pt x="8628" y="232"/>
                    <a:pt x="8554" y="0"/>
                    <a:pt x="82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5" name="Google Shape;1305;p51"/>
            <p:cNvSpPr/>
            <p:nvPr/>
          </p:nvSpPr>
          <p:spPr>
            <a:xfrm>
              <a:off x="2160523" y="1591450"/>
              <a:ext cx="5015092" cy="1000000"/>
            </a:xfrm>
            <a:custGeom>
              <a:avLst/>
              <a:gdLst/>
              <a:ahLst/>
              <a:cxnLst/>
              <a:rect l="l" t="t" r="r" b="b"/>
              <a:pathLst>
                <a:path w="71919" h="20002" extrusionOk="0">
                  <a:moveTo>
                    <a:pt x="9240" y="1"/>
                  </a:moveTo>
                  <a:cubicBezTo>
                    <a:pt x="7639" y="34"/>
                    <a:pt x="6038" y="201"/>
                    <a:pt x="4437" y="267"/>
                  </a:cubicBezTo>
                  <a:cubicBezTo>
                    <a:pt x="3436" y="334"/>
                    <a:pt x="2435" y="234"/>
                    <a:pt x="1601" y="935"/>
                  </a:cubicBezTo>
                  <a:cubicBezTo>
                    <a:pt x="1568" y="968"/>
                    <a:pt x="1501" y="968"/>
                    <a:pt x="1435" y="1001"/>
                  </a:cubicBezTo>
                  <a:cubicBezTo>
                    <a:pt x="501" y="1201"/>
                    <a:pt x="501" y="1201"/>
                    <a:pt x="434" y="2102"/>
                  </a:cubicBezTo>
                  <a:cubicBezTo>
                    <a:pt x="300" y="4704"/>
                    <a:pt x="167" y="7339"/>
                    <a:pt x="34" y="9941"/>
                  </a:cubicBezTo>
                  <a:cubicBezTo>
                    <a:pt x="0" y="10308"/>
                    <a:pt x="0" y="10675"/>
                    <a:pt x="0" y="11042"/>
                  </a:cubicBezTo>
                  <a:cubicBezTo>
                    <a:pt x="67" y="11075"/>
                    <a:pt x="100" y="11075"/>
                    <a:pt x="167" y="11109"/>
                  </a:cubicBezTo>
                  <a:cubicBezTo>
                    <a:pt x="267" y="10942"/>
                    <a:pt x="434" y="10808"/>
                    <a:pt x="434" y="10642"/>
                  </a:cubicBezTo>
                  <a:cubicBezTo>
                    <a:pt x="534" y="9141"/>
                    <a:pt x="634" y="7639"/>
                    <a:pt x="667" y="6138"/>
                  </a:cubicBezTo>
                  <a:cubicBezTo>
                    <a:pt x="701" y="4837"/>
                    <a:pt x="667" y="3536"/>
                    <a:pt x="701" y="2236"/>
                  </a:cubicBezTo>
                  <a:cubicBezTo>
                    <a:pt x="701" y="2069"/>
                    <a:pt x="734" y="1802"/>
                    <a:pt x="834" y="1735"/>
                  </a:cubicBezTo>
                  <a:cubicBezTo>
                    <a:pt x="1601" y="1335"/>
                    <a:pt x="2302" y="701"/>
                    <a:pt x="3269" y="668"/>
                  </a:cubicBezTo>
                  <a:cubicBezTo>
                    <a:pt x="5171" y="568"/>
                    <a:pt x="7105" y="434"/>
                    <a:pt x="9040" y="401"/>
                  </a:cubicBezTo>
                  <a:cubicBezTo>
                    <a:pt x="9310" y="396"/>
                    <a:pt x="9580" y="394"/>
                    <a:pt x="9848" y="394"/>
                  </a:cubicBezTo>
                  <a:cubicBezTo>
                    <a:pt x="11506" y="394"/>
                    <a:pt x="13141" y="472"/>
                    <a:pt x="14777" y="501"/>
                  </a:cubicBezTo>
                  <a:cubicBezTo>
                    <a:pt x="17880" y="534"/>
                    <a:pt x="20948" y="601"/>
                    <a:pt x="24051" y="634"/>
                  </a:cubicBezTo>
                  <a:cubicBezTo>
                    <a:pt x="27887" y="668"/>
                    <a:pt x="31723" y="701"/>
                    <a:pt x="35559" y="701"/>
                  </a:cubicBezTo>
                  <a:cubicBezTo>
                    <a:pt x="39295" y="701"/>
                    <a:pt x="43031" y="658"/>
                    <a:pt x="46784" y="658"/>
                  </a:cubicBezTo>
                  <a:cubicBezTo>
                    <a:pt x="47722" y="658"/>
                    <a:pt x="48662" y="661"/>
                    <a:pt x="49602" y="668"/>
                  </a:cubicBezTo>
                  <a:cubicBezTo>
                    <a:pt x="53572" y="701"/>
                    <a:pt x="57541" y="801"/>
                    <a:pt x="61511" y="868"/>
                  </a:cubicBezTo>
                  <a:cubicBezTo>
                    <a:pt x="62978" y="901"/>
                    <a:pt x="64480" y="1035"/>
                    <a:pt x="65981" y="1068"/>
                  </a:cubicBezTo>
                  <a:cubicBezTo>
                    <a:pt x="66848" y="1101"/>
                    <a:pt x="67682" y="1101"/>
                    <a:pt x="68516" y="1101"/>
                  </a:cubicBezTo>
                  <a:cubicBezTo>
                    <a:pt x="69250" y="1101"/>
                    <a:pt x="69950" y="1101"/>
                    <a:pt x="70684" y="1068"/>
                  </a:cubicBezTo>
                  <a:cubicBezTo>
                    <a:pt x="71018" y="1068"/>
                    <a:pt x="71251" y="1201"/>
                    <a:pt x="71251" y="1602"/>
                  </a:cubicBezTo>
                  <a:cubicBezTo>
                    <a:pt x="71284" y="5138"/>
                    <a:pt x="71318" y="8707"/>
                    <a:pt x="71351" y="12243"/>
                  </a:cubicBezTo>
                  <a:cubicBezTo>
                    <a:pt x="71385" y="14644"/>
                    <a:pt x="71385" y="17046"/>
                    <a:pt x="71385" y="19448"/>
                  </a:cubicBezTo>
                  <a:cubicBezTo>
                    <a:pt x="71385" y="19737"/>
                    <a:pt x="71410" y="20001"/>
                    <a:pt x="71742" y="20001"/>
                  </a:cubicBezTo>
                  <a:cubicBezTo>
                    <a:pt x="71793" y="20001"/>
                    <a:pt x="71852" y="19995"/>
                    <a:pt x="71918" y="19982"/>
                  </a:cubicBezTo>
                  <a:cubicBezTo>
                    <a:pt x="71918" y="19781"/>
                    <a:pt x="71918" y="19615"/>
                    <a:pt x="71918" y="19448"/>
                  </a:cubicBezTo>
                  <a:cubicBezTo>
                    <a:pt x="71918" y="14745"/>
                    <a:pt x="71885" y="10075"/>
                    <a:pt x="71852" y="5371"/>
                  </a:cubicBezTo>
                  <a:cubicBezTo>
                    <a:pt x="71818" y="4037"/>
                    <a:pt x="71785" y="2669"/>
                    <a:pt x="71718" y="1335"/>
                  </a:cubicBezTo>
                  <a:cubicBezTo>
                    <a:pt x="71718" y="1135"/>
                    <a:pt x="71551" y="835"/>
                    <a:pt x="71385" y="801"/>
                  </a:cubicBezTo>
                  <a:cubicBezTo>
                    <a:pt x="71018" y="668"/>
                    <a:pt x="70617" y="668"/>
                    <a:pt x="70217" y="668"/>
                  </a:cubicBezTo>
                  <a:cubicBezTo>
                    <a:pt x="68983" y="668"/>
                    <a:pt x="67749" y="701"/>
                    <a:pt x="66514" y="701"/>
                  </a:cubicBezTo>
                  <a:cubicBezTo>
                    <a:pt x="66147" y="701"/>
                    <a:pt x="65747" y="634"/>
                    <a:pt x="65380" y="601"/>
                  </a:cubicBezTo>
                  <a:cubicBezTo>
                    <a:pt x="63746" y="568"/>
                    <a:pt x="62111" y="501"/>
                    <a:pt x="60477" y="468"/>
                  </a:cubicBezTo>
                  <a:cubicBezTo>
                    <a:pt x="55940" y="368"/>
                    <a:pt x="51370" y="234"/>
                    <a:pt x="46834" y="234"/>
                  </a:cubicBezTo>
                  <a:cubicBezTo>
                    <a:pt x="46009" y="229"/>
                    <a:pt x="45185" y="227"/>
                    <a:pt x="44361" y="227"/>
                  </a:cubicBezTo>
                  <a:cubicBezTo>
                    <a:pt x="39281" y="227"/>
                    <a:pt x="34201" y="306"/>
                    <a:pt x="29121" y="334"/>
                  </a:cubicBezTo>
                  <a:cubicBezTo>
                    <a:pt x="27220" y="334"/>
                    <a:pt x="25318" y="301"/>
                    <a:pt x="23417" y="267"/>
                  </a:cubicBezTo>
                  <a:cubicBezTo>
                    <a:pt x="20415" y="201"/>
                    <a:pt x="17379" y="134"/>
                    <a:pt x="14377" y="101"/>
                  </a:cubicBezTo>
                  <a:cubicBezTo>
                    <a:pt x="12643" y="67"/>
                    <a:pt x="10941" y="1"/>
                    <a:pt x="92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6" name="Google Shape;1306;p51"/>
            <p:cNvSpPr/>
            <p:nvPr/>
          </p:nvSpPr>
          <p:spPr>
            <a:xfrm>
              <a:off x="2162824" y="3644196"/>
              <a:ext cx="4977855" cy="473903"/>
            </a:xfrm>
            <a:custGeom>
              <a:avLst/>
              <a:gdLst/>
              <a:ahLst/>
              <a:cxnLst/>
              <a:rect l="l" t="t" r="r" b="b"/>
              <a:pathLst>
                <a:path w="71385" h="9479" extrusionOk="0">
                  <a:moveTo>
                    <a:pt x="160" y="0"/>
                  </a:moveTo>
                  <a:cubicBezTo>
                    <a:pt x="132" y="0"/>
                    <a:pt x="101" y="2"/>
                    <a:pt x="67" y="5"/>
                  </a:cubicBezTo>
                  <a:cubicBezTo>
                    <a:pt x="67" y="72"/>
                    <a:pt x="34" y="172"/>
                    <a:pt x="34" y="239"/>
                  </a:cubicBezTo>
                  <a:cubicBezTo>
                    <a:pt x="34" y="1640"/>
                    <a:pt x="1" y="3041"/>
                    <a:pt x="34" y="4442"/>
                  </a:cubicBezTo>
                  <a:cubicBezTo>
                    <a:pt x="34" y="5810"/>
                    <a:pt x="101" y="7177"/>
                    <a:pt x="167" y="8545"/>
                  </a:cubicBezTo>
                  <a:cubicBezTo>
                    <a:pt x="192" y="8985"/>
                    <a:pt x="342" y="9192"/>
                    <a:pt x="644" y="9192"/>
                  </a:cubicBezTo>
                  <a:cubicBezTo>
                    <a:pt x="754" y="9192"/>
                    <a:pt x="884" y="9165"/>
                    <a:pt x="1035" y="9112"/>
                  </a:cubicBezTo>
                  <a:cubicBezTo>
                    <a:pt x="1085" y="9095"/>
                    <a:pt x="1135" y="9087"/>
                    <a:pt x="1189" y="9087"/>
                  </a:cubicBezTo>
                  <a:cubicBezTo>
                    <a:pt x="1243" y="9087"/>
                    <a:pt x="1301" y="9095"/>
                    <a:pt x="1368" y="9112"/>
                  </a:cubicBezTo>
                  <a:cubicBezTo>
                    <a:pt x="1635" y="9145"/>
                    <a:pt x="1902" y="9245"/>
                    <a:pt x="2169" y="9279"/>
                  </a:cubicBezTo>
                  <a:cubicBezTo>
                    <a:pt x="4103" y="9345"/>
                    <a:pt x="6005" y="9479"/>
                    <a:pt x="7940" y="9479"/>
                  </a:cubicBezTo>
                  <a:cubicBezTo>
                    <a:pt x="10208" y="9445"/>
                    <a:pt x="12509" y="9312"/>
                    <a:pt x="14811" y="9279"/>
                  </a:cubicBezTo>
                  <a:cubicBezTo>
                    <a:pt x="15269" y="9272"/>
                    <a:pt x="15727" y="9269"/>
                    <a:pt x="16186" y="9269"/>
                  </a:cubicBezTo>
                  <a:cubicBezTo>
                    <a:pt x="17438" y="9269"/>
                    <a:pt x="18689" y="9288"/>
                    <a:pt x="19941" y="9288"/>
                  </a:cubicBezTo>
                  <a:cubicBezTo>
                    <a:pt x="20399" y="9288"/>
                    <a:pt x="20858" y="9286"/>
                    <a:pt x="21316" y="9279"/>
                  </a:cubicBezTo>
                  <a:cubicBezTo>
                    <a:pt x="24518" y="9212"/>
                    <a:pt x="27720" y="9045"/>
                    <a:pt x="30923" y="9012"/>
                  </a:cubicBezTo>
                  <a:cubicBezTo>
                    <a:pt x="32224" y="8978"/>
                    <a:pt x="33533" y="8970"/>
                    <a:pt x="34842" y="8970"/>
                  </a:cubicBezTo>
                  <a:cubicBezTo>
                    <a:pt x="36151" y="8970"/>
                    <a:pt x="37461" y="8978"/>
                    <a:pt x="38762" y="8978"/>
                  </a:cubicBezTo>
                  <a:cubicBezTo>
                    <a:pt x="40996" y="8945"/>
                    <a:pt x="43231" y="8912"/>
                    <a:pt x="45466" y="8845"/>
                  </a:cubicBezTo>
                  <a:cubicBezTo>
                    <a:pt x="47568" y="8778"/>
                    <a:pt x="49669" y="8645"/>
                    <a:pt x="51737" y="8578"/>
                  </a:cubicBezTo>
                  <a:cubicBezTo>
                    <a:pt x="52621" y="8561"/>
                    <a:pt x="53505" y="8553"/>
                    <a:pt x="54389" y="8553"/>
                  </a:cubicBezTo>
                  <a:cubicBezTo>
                    <a:pt x="55273" y="8553"/>
                    <a:pt x="56157" y="8561"/>
                    <a:pt x="57041" y="8578"/>
                  </a:cubicBezTo>
                  <a:cubicBezTo>
                    <a:pt x="58642" y="8578"/>
                    <a:pt x="60244" y="8645"/>
                    <a:pt x="61845" y="8645"/>
                  </a:cubicBezTo>
                  <a:cubicBezTo>
                    <a:pt x="64413" y="8678"/>
                    <a:pt x="67015" y="8745"/>
                    <a:pt x="69584" y="8745"/>
                  </a:cubicBezTo>
                  <a:cubicBezTo>
                    <a:pt x="70217" y="8745"/>
                    <a:pt x="70818" y="8478"/>
                    <a:pt x="71285" y="8044"/>
                  </a:cubicBezTo>
                  <a:cubicBezTo>
                    <a:pt x="71385" y="7944"/>
                    <a:pt x="71385" y="7744"/>
                    <a:pt x="71385" y="7577"/>
                  </a:cubicBezTo>
                  <a:lnTo>
                    <a:pt x="71385" y="7577"/>
                  </a:lnTo>
                  <a:cubicBezTo>
                    <a:pt x="71285" y="7611"/>
                    <a:pt x="71151" y="7644"/>
                    <a:pt x="71018" y="7678"/>
                  </a:cubicBezTo>
                  <a:cubicBezTo>
                    <a:pt x="70651" y="7878"/>
                    <a:pt x="70251" y="8245"/>
                    <a:pt x="69850" y="8245"/>
                  </a:cubicBezTo>
                  <a:cubicBezTo>
                    <a:pt x="68399" y="8320"/>
                    <a:pt x="66948" y="8357"/>
                    <a:pt x="65497" y="8357"/>
                  </a:cubicBezTo>
                  <a:cubicBezTo>
                    <a:pt x="65014" y="8357"/>
                    <a:pt x="64530" y="8353"/>
                    <a:pt x="64046" y="8345"/>
                  </a:cubicBezTo>
                  <a:cubicBezTo>
                    <a:pt x="62445" y="8345"/>
                    <a:pt x="60844" y="8211"/>
                    <a:pt x="59243" y="8178"/>
                  </a:cubicBezTo>
                  <a:cubicBezTo>
                    <a:pt x="57842" y="8178"/>
                    <a:pt x="56456" y="8163"/>
                    <a:pt x="55074" y="8163"/>
                  </a:cubicBezTo>
                  <a:cubicBezTo>
                    <a:pt x="54384" y="8163"/>
                    <a:pt x="53694" y="8167"/>
                    <a:pt x="53005" y="8178"/>
                  </a:cubicBezTo>
                  <a:cubicBezTo>
                    <a:pt x="50637" y="8211"/>
                    <a:pt x="48268" y="8311"/>
                    <a:pt x="45900" y="8378"/>
                  </a:cubicBezTo>
                  <a:cubicBezTo>
                    <a:pt x="43365" y="8445"/>
                    <a:pt x="40796" y="8545"/>
                    <a:pt x="38261" y="8578"/>
                  </a:cubicBezTo>
                  <a:cubicBezTo>
                    <a:pt x="36793" y="8595"/>
                    <a:pt x="35326" y="8595"/>
                    <a:pt x="33858" y="8595"/>
                  </a:cubicBezTo>
                  <a:cubicBezTo>
                    <a:pt x="32390" y="8595"/>
                    <a:pt x="30923" y="8595"/>
                    <a:pt x="29455" y="8612"/>
                  </a:cubicBezTo>
                  <a:cubicBezTo>
                    <a:pt x="25619" y="8678"/>
                    <a:pt x="21783" y="8812"/>
                    <a:pt x="17913" y="8878"/>
                  </a:cubicBezTo>
                  <a:cubicBezTo>
                    <a:pt x="14978" y="8945"/>
                    <a:pt x="12042" y="9012"/>
                    <a:pt x="9107" y="9012"/>
                  </a:cubicBezTo>
                  <a:cubicBezTo>
                    <a:pt x="8666" y="9018"/>
                    <a:pt x="8224" y="9021"/>
                    <a:pt x="7782" y="9021"/>
                  </a:cubicBezTo>
                  <a:cubicBezTo>
                    <a:pt x="5812" y="9021"/>
                    <a:pt x="3823" y="8966"/>
                    <a:pt x="1835" y="8912"/>
                  </a:cubicBezTo>
                  <a:cubicBezTo>
                    <a:pt x="1435" y="8912"/>
                    <a:pt x="935" y="8912"/>
                    <a:pt x="734" y="8712"/>
                  </a:cubicBezTo>
                  <a:cubicBezTo>
                    <a:pt x="501" y="8445"/>
                    <a:pt x="568" y="7944"/>
                    <a:pt x="568" y="7544"/>
                  </a:cubicBezTo>
                  <a:cubicBezTo>
                    <a:pt x="534" y="5176"/>
                    <a:pt x="501" y="2774"/>
                    <a:pt x="501" y="406"/>
                  </a:cubicBezTo>
                  <a:cubicBezTo>
                    <a:pt x="501" y="135"/>
                    <a:pt x="420" y="0"/>
                    <a:pt x="1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7" name="Google Shape;1307;p51"/>
            <p:cNvSpPr/>
            <p:nvPr/>
          </p:nvSpPr>
          <p:spPr>
            <a:xfrm>
              <a:off x="7082570" y="3082188"/>
              <a:ext cx="76845" cy="935856"/>
            </a:xfrm>
            <a:custGeom>
              <a:avLst/>
              <a:gdLst/>
              <a:ahLst/>
              <a:cxnLst/>
              <a:rect l="l" t="t" r="r" b="b"/>
              <a:pathLst>
                <a:path w="1102" h="18719" extrusionOk="0">
                  <a:moveTo>
                    <a:pt x="629" y="0"/>
                  </a:moveTo>
                  <a:cubicBezTo>
                    <a:pt x="590" y="0"/>
                    <a:pt x="547" y="2"/>
                    <a:pt x="501" y="5"/>
                  </a:cubicBezTo>
                  <a:cubicBezTo>
                    <a:pt x="701" y="6243"/>
                    <a:pt x="1" y="12481"/>
                    <a:pt x="268" y="18718"/>
                  </a:cubicBezTo>
                  <a:cubicBezTo>
                    <a:pt x="435" y="18518"/>
                    <a:pt x="535" y="18285"/>
                    <a:pt x="535" y="18051"/>
                  </a:cubicBezTo>
                  <a:cubicBezTo>
                    <a:pt x="701" y="14682"/>
                    <a:pt x="835" y="11313"/>
                    <a:pt x="935" y="7977"/>
                  </a:cubicBezTo>
                  <a:cubicBezTo>
                    <a:pt x="1035" y="5476"/>
                    <a:pt x="1035" y="2974"/>
                    <a:pt x="1102" y="472"/>
                  </a:cubicBezTo>
                  <a:cubicBezTo>
                    <a:pt x="1102" y="141"/>
                    <a:pt x="993" y="0"/>
                    <a:pt x="6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8" name="Google Shape;1308;p51"/>
            <p:cNvSpPr/>
            <p:nvPr/>
          </p:nvSpPr>
          <p:spPr>
            <a:xfrm>
              <a:off x="7111457" y="2832252"/>
              <a:ext cx="65043" cy="68493"/>
            </a:xfrm>
            <a:custGeom>
              <a:avLst/>
              <a:gdLst/>
              <a:ahLst/>
              <a:cxnLst/>
              <a:rect l="l" t="t" r="r" b="b"/>
              <a:pathLst>
                <a:path w="1301" h="1370" extrusionOk="0">
                  <a:moveTo>
                    <a:pt x="701" y="0"/>
                  </a:moveTo>
                  <a:cubicBezTo>
                    <a:pt x="301" y="0"/>
                    <a:pt x="1" y="367"/>
                    <a:pt x="1" y="801"/>
                  </a:cubicBezTo>
                  <a:cubicBezTo>
                    <a:pt x="34" y="1168"/>
                    <a:pt x="234" y="1368"/>
                    <a:pt x="568" y="1368"/>
                  </a:cubicBezTo>
                  <a:cubicBezTo>
                    <a:pt x="581" y="1369"/>
                    <a:pt x="594" y="1370"/>
                    <a:pt x="607" y="1370"/>
                  </a:cubicBezTo>
                  <a:cubicBezTo>
                    <a:pt x="932" y="1370"/>
                    <a:pt x="1300" y="985"/>
                    <a:pt x="1268" y="601"/>
                  </a:cubicBezTo>
                  <a:cubicBezTo>
                    <a:pt x="1235" y="301"/>
                    <a:pt x="1101" y="0"/>
                    <a:pt x="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9" name="Google Shape;1309;p51"/>
            <p:cNvSpPr/>
            <p:nvPr/>
          </p:nvSpPr>
          <p:spPr>
            <a:xfrm>
              <a:off x="7131455" y="2696513"/>
              <a:ext cx="65093" cy="54195"/>
            </a:xfrm>
            <a:custGeom>
              <a:avLst/>
              <a:gdLst/>
              <a:ahLst/>
              <a:cxnLst/>
              <a:rect l="l" t="t" r="r" b="b"/>
              <a:pathLst>
                <a:path w="1302" h="1084" extrusionOk="0">
                  <a:moveTo>
                    <a:pt x="444" y="1"/>
                  </a:moveTo>
                  <a:cubicBezTo>
                    <a:pt x="178" y="1"/>
                    <a:pt x="1" y="190"/>
                    <a:pt x="1" y="480"/>
                  </a:cubicBezTo>
                  <a:cubicBezTo>
                    <a:pt x="1" y="797"/>
                    <a:pt x="151" y="1083"/>
                    <a:pt x="480" y="1083"/>
                  </a:cubicBezTo>
                  <a:cubicBezTo>
                    <a:pt x="498" y="1083"/>
                    <a:pt x="516" y="1083"/>
                    <a:pt x="535" y="1081"/>
                  </a:cubicBezTo>
                  <a:cubicBezTo>
                    <a:pt x="735" y="1048"/>
                    <a:pt x="935" y="814"/>
                    <a:pt x="1302" y="547"/>
                  </a:cubicBezTo>
                  <a:cubicBezTo>
                    <a:pt x="968" y="314"/>
                    <a:pt x="768" y="47"/>
                    <a:pt x="568" y="13"/>
                  </a:cubicBezTo>
                  <a:cubicBezTo>
                    <a:pt x="525" y="5"/>
                    <a:pt x="483" y="1"/>
                    <a:pt x="4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0" name="Google Shape;1310;p51"/>
            <p:cNvSpPr/>
            <p:nvPr/>
          </p:nvSpPr>
          <p:spPr>
            <a:xfrm>
              <a:off x="7139804" y="2945343"/>
              <a:ext cx="54495" cy="46095"/>
            </a:xfrm>
            <a:custGeom>
              <a:avLst/>
              <a:gdLst/>
              <a:ahLst/>
              <a:cxnLst/>
              <a:rect l="l" t="t" r="r" b="b"/>
              <a:pathLst>
                <a:path w="1090" h="922" extrusionOk="0">
                  <a:moveTo>
                    <a:pt x="619" y="1"/>
                  </a:moveTo>
                  <a:cubicBezTo>
                    <a:pt x="590" y="1"/>
                    <a:pt x="562" y="3"/>
                    <a:pt x="534" y="7"/>
                  </a:cubicBezTo>
                  <a:cubicBezTo>
                    <a:pt x="334" y="40"/>
                    <a:pt x="134" y="274"/>
                    <a:pt x="34" y="507"/>
                  </a:cubicBezTo>
                  <a:cubicBezTo>
                    <a:pt x="1" y="574"/>
                    <a:pt x="268" y="874"/>
                    <a:pt x="434" y="907"/>
                  </a:cubicBezTo>
                  <a:cubicBezTo>
                    <a:pt x="478" y="917"/>
                    <a:pt x="520" y="922"/>
                    <a:pt x="561" y="922"/>
                  </a:cubicBezTo>
                  <a:cubicBezTo>
                    <a:pt x="798" y="922"/>
                    <a:pt x="973" y="759"/>
                    <a:pt x="1001" y="474"/>
                  </a:cubicBezTo>
                  <a:cubicBezTo>
                    <a:pt x="1090" y="120"/>
                    <a:pt x="840" y="1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93961" y="690113"/>
                <a:ext cx="7074307" cy="622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b="1" i="1" u="sng" dirty="0" err="1"/>
                  <a:t>Ví</a:t>
                </a:r>
                <a:r>
                  <a:rPr lang="en-US" sz="2400" b="1" i="1" u="sng" dirty="0"/>
                  <a:t> </a:t>
                </a:r>
                <a:r>
                  <a:rPr lang="en-US" sz="2400" b="1" i="1" u="sng" dirty="0" err="1"/>
                  <a:t>dụ</a:t>
                </a:r>
                <a:r>
                  <a:rPr lang="en-US" sz="2400" b="1" i="1" u="sng" dirty="0"/>
                  <a:t>  : </a:t>
                </a:r>
                <a:r>
                  <a:rPr lang="en-US" sz="2400" dirty="0" err="1"/>
                  <a:t>Tì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ố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củ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ỗ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au</a:t>
                </a:r>
                <a:r>
                  <a:rPr lang="en-US" sz="2400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400" b="1" dirty="0"/>
                  <a:t> </a:t>
                </a:r>
                <a:r>
                  <a:rPr lang="en-US" sz="2400" dirty="0"/>
                  <a:t>và -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2400" b="1" i="1" u="sng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961" y="690113"/>
                <a:ext cx="7074307" cy="622222"/>
              </a:xfrm>
              <a:prstGeom prst="rect">
                <a:avLst/>
              </a:prstGeom>
              <a:blipFill>
                <a:blip r:embed="rId3"/>
                <a:stretch>
                  <a:fillRect l="-1292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319093" y="1399920"/>
            <a:ext cx="13310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i="1" u="sng" dirty="0" err="1"/>
              <a:t>Giải</a:t>
            </a:r>
            <a:r>
              <a:rPr lang="en-US" sz="2400" b="1" i="1" u="sng" dirty="0"/>
              <a:t>:</a:t>
            </a:r>
            <a:endParaRPr lang="vi-VN" sz="2400" b="1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861854" y="2068113"/>
                <a:ext cx="5093075" cy="810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S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ố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đối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của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854" y="2068113"/>
                <a:ext cx="5093075" cy="810222"/>
              </a:xfrm>
              <a:prstGeom prst="rect">
                <a:avLst/>
              </a:prstGeom>
              <a:blipFill>
                <a:blip r:embed="rId4"/>
                <a:stretch>
                  <a:fillRect l="-1794" b="-7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836268" y="3098749"/>
                <a:ext cx="5093075" cy="8076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S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ố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đối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của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số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  <m:r>
                      <a:rPr lang="en-GB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GB" sz="2400" dirty="0" err="1">
                    <a:latin typeface="+mn-lt"/>
                    <a:ea typeface="Times New Roman" panose="02020603050405020304" pitchFamily="18" charset="0"/>
                  </a:rPr>
                  <a:t>là</a:t>
                </a:r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GB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268" y="3098749"/>
                <a:ext cx="5093075" cy="807657"/>
              </a:xfrm>
              <a:prstGeom prst="rect">
                <a:avLst/>
              </a:prstGeom>
              <a:blipFill>
                <a:blip r:embed="rId5"/>
                <a:stretch>
                  <a:fillRect l="-17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4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732" y="443618"/>
            <a:ext cx="6395064" cy="608803"/>
          </a:xfrm>
        </p:spPr>
        <p:txBody>
          <a:bodyPr/>
          <a:lstStyle/>
          <a:p>
            <a:r>
              <a:rPr lang="en-US" sz="2400" b="1" dirty="0"/>
              <a:t>2. </a:t>
            </a:r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trừ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endParaRPr lang="vi-VN" sz="2400" b="1" dirty="0"/>
          </a:p>
        </p:txBody>
      </p:sp>
      <p:pic>
        <p:nvPicPr>
          <p:cNvPr id="3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2629" y="1327631"/>
            <a:ext cx="468205" cy="75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831081" y="1176956"/>
            <a:ext cx="6588300" cy="1052596"/>
          </a:xfrm>
          <a:prstGeom prst="rect">
            <a:avLst/>
          </a:prstGeom>
          <a:noFill/>
          <a:ln w="19050"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err="1">
                <a:latin typeface="+mn-lt"/>
              </a:rPr>
              <a:t>Hãy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nhắc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lạ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quy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tắc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trừ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ai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phân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số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cùng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mẫu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đã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ọc</a:t>
            </a:r>
            <a:r>
              <a:rPr lang="en-US" sz="2400" dirty="0">
                <a:latin typeface="+mn-lt"/>
              </a:rPr>
              <a:t> ở </a:t>
            </a:r>
            <a:r>
              <a:rPr lang="en-US" sz="2400" dirty="0" err="1">
                <a:latin typeface="+mn-lt"/>
              </a:rPr>
              <a:t>tiểu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err="1">
                <a:latin typeface="+mn-lt"/>
              </a:rPr>
              <a:t>học</a:t>
            </a:r>
            <a:r>
              <a:rPr lang="en-US" sz="2400" dirty="0">
                <a:latin typeface="+mn-lt"/>
              </a:rPr>
              <a:t>.</a:t>
            </a:r>
            <a:endParaRPr lang="vi-VN" sz="2400" dirty="0">
              <a:latin typeface="+mn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189159" y="1124534"/>
            <a:ext cx="7090277" cy="1929217"/>
            <a:chOff x="1054146" y="2615998"/>
            <a:chExt cx="7111437" cy="1732758"/>
          </a:xfrm>
        </p:grpSpPr>
        <p:grpSp>
          <p:nvGrpSpPr>
            <p:cNvPr id="7" name="Group 2"/>
            <p:cNvGrpSpPr/>
            <p:nvPr/>
          </p:nvGrpSpPr>
          <p:grpSpPr>
            <a:xfrm>
              <a:off x="1113052" y="2623968"/>
              <a:ext cx="7052531" cy="1724788"/>
              <a:chOff x="-206803" y="115570"/>
              <a:chExt cx="2258393" cy="1332703"/>
            </a:xfrm>
            <a:solidFill>
              <a:schemeClr val="bg1">
                <a:lumMod val="40000"/>
                <a:lumOff val="60000"/>
              </a:schemeClr>
            </a:solidFill>
          </p:grpSpPr>
          <p:sp>
            <p:nvSpPr>
              <p:cNvPr id="9" name="Freeform 3"/>
              <p:cNvSpPr/>
              <p:nvPr/>
            </p:nvSpPr>
            <p:spPr>
              <a:xfrm>
                <a:off x="-206803" y="115570"/>
                <a:ext cx="2258393" cy="1332703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54146" y="2615998"/>
              <a:ext cx="374944" cy="530139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506414" y="1288846"/>
                <a:ext cx="6773022" cy="15986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GB" sz="2400" dirty="0" err="1"/>
                  <a:t>Muốn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 </a:t>
                </a:r>
                <a:r>
                  <a:rPr lang="en-GB" sz="2400" dirty="0" err="1"/>
                  <a:t>hai</a:t>
                </a:r>
                <a:r>
                  <a:rPr lang="en-GB" sz="2400" dirty="0"/>
                  <a:t> </a:t>
                </a:r>
                <a:r>
                  <a:rPr lang="en-GB" sz="2400" dirty="0" err="1"/>
                  <a:t>phân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ó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ùng</a:t>
                </a:r>
                <a:r>
                  <a:rPr lang="en-GB" sz="2400" dirty="0"/>
                  <a:t> </a:t>
                </a:r>
                <a:r>
                  <a:rPr lang="en-GB" sz="2400" dirty="0" err="1"/>
                  <a:t>mẫu</a:t>
                </a:r>
                <a:r>
                  <a:rPr lang="en-GB" sz="2400" dirty="0"/>
                  <a:t>, ta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ử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ủ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 </a:t>
                </a:r>
                <a:r>
                  <a:rPr lang="en-GB" sz="2400" dirty="0" err="1"/>
                  <a:t>bị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ho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ử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ủ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 </a:t>
                </a:r>
                <a:r>
                  <a:rPr lang="en-GB" sz="2400" dirty="0" err="1"/>
                  <a:t>và</a:t>
                </a:r>
                <a:r>
                  <a:rPr lang="en-GB" sz="2400" dirty="0"/>
                  <a:t> </a:t>
                </a:r>
                <a:r>
                  <a:rPr lang="en-GB" sz="2400" dirty="0" err="1"/>
                  <a:t>giữ</a:t>
                </a:r>
                <a:r>
                  <a:rPr lang="en-GB" sz="2400" dirty="0"/>
                  <a:t> </a:t>
                </a:r>
                <a:r>
                  <a:rPr lang="en-GB" sz="2400" dirty="0" err="1"/>
                  <a:t>nguyên</a:t>
                </a:r>
                <a:r>
                  <a:rPr lang="en-GB" sz="2400" dirty="0"/>
                  <a:t> </a:t>
                </a:r>
                <a:r>
                  <a:rPr lang="en-GB" sz="2400" dirty="0" err="1"/>
                  <a:t>mẫu</a:t>
                </a:r>
                <a:r>
                  <a:rPr lang="en-GB" sz="2400" dirty="0"/>
                  <a:t>:</a:t>
                </a:r>
                <a:endParaRPr lang="en-US" sz="2400" dirty="0"/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2400" b="1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2400" b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6414" y="1288846"/>
                <a:ext cx="6773022" cy="1598643"/>
              </a:xfrm>
              <a:prstGeom prst="rect">
                <a:avLst/>
              </a:prstGeom>
              <a:blipFill>
                <a:blip r:embed="rId4"/>
                <a:stretch>
                  <a:fillRect l="-1350" t="-760" r="-1260" b="-228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01107" y="3144620"/>
                <a:ext cx="4523648" cy="812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i="1" u="sng" dirty="0">
                    <a:latin typeface="+mn-lt"/>
                    <a:ea typeface="Times New Roman" panose="02020603050405020304" pitchFamily="18" charset="0"/>
                  </a:rPr>
                  <a:t>VD</a:t>
                </a:r>
                <a:r>
                  <a:rPr lang="en-US" sz="2400" i="1" dirty="0">
                    <a:latin typeface="+mn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107" y="3144620"/>
                <a:ext cx="4523648" cy="812595"/>
              </a:xfrm>
              <a:prstGeom prst="rect">
                <a:avLst/>
              </a:prstGeom>
              <a:blipFill>
                <a:blip r:embed="rId5"/>
                <a:stretch>
                  <a:fillRect l="-2156" b="-7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645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4" grpId="1" animBg="1"/>
      <p:bldP spid="10" grpId="0" build="p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EFA"/>
              </a:clrFrom>
              <a:clrTo>
                <a:srgbClr val="FFFEFA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6667" l="5833" r="97500">
                        <a14:foregroundMark x1="21667" y1="46667" x2="21667" y2="46667"/>
                        <a14:foregroundMark x1="22500" y1="46667" x2="5833" y2="40000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26045" y="543655"/>
            <a:ext cx="987726" cy="493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13771" y="477681"/>
                <a:ext cx="2380890" cy="6258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Tính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771" y="477681"/>
                <a:ext cx="2380890" cy="625812"/>
              </a:xfrm>
              <a:prstGeom prst="rect">
                <a:avLst/>
              </a:prstGeom>
              <a:blipFill>
                <a:blip r:embed="rId4"/>
                <a:stretch>
                  <a:fillRect l="-4103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147589" y="876502"/>
                <a:ext cx="7161541" cy="1175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400" dirty="0">
                    <a:latin typeface="+mn-lt"/>
                  </a:rPr>
                  <a:t>Để </a:t>
                </a:r>
                <a:r>
                  <a:rPr lang="en-US" sz="2400" dirty="0" err="1">
                    <a:latin typeface="+mn-lt"/>
                  </a:rPr>
                  <a:t>tính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hiệu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hai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phân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số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không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cùng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mẫu</a:t>
                </a:r>
                <a:r>
                  <a:rPr lang="en-US" sz="24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, ta </a:t>
                </a:r>
                <a:r>
                  <a:rPr lang="en-US" sz="2400" dirty="0" err="1">
                    <a:latin typeface="+mn-lt"/>
                  </a:rPr>
                  <a:t>làm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như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sau</a:t>
                </a:r>
                <a:r>
                  <a:rPr lang="en-US" sz="2400" dirty="0">
                    <a:latin typeface="+mn-lt"/>
                  </a:rPr>
                  <a:t>: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589" y="876502"/>
                <a:ext cx="7161541" cy="1175706"/>
              </a:xfrm>
              <a:prstGeom prst="rect">
                <a:avLst/>
              </a:prstGeom>
              <a:blipFill>
                <a:blip r:embed="rId5"/>
                <a:stretch>
                  <a:fillRect l="-1277" r="-1362" b="-77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47589" y="1966292"/>
                <a:ext cx="7127842" cy="1175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400" i="1" dirty="0" err="1">
                    <a:solidFill>
                      <a:srgbClr val="002060"/>
                    </a:solidFill>
                  </a:rPr>
                  <a:t>Bước</a:t>
                </a:r>
                <a:r>
                  <a:rPr lang="en-US" sz="2400" i="1" dirty="0">
                    <a:solidFill>
                      <a:srgbClr val="002060"/>
                    </a:solidFill>
                  </a:rPr>
                  <a:t> 1. </a:t>
                </a:r>
                <a:r>
                  <a:rPr lang="en-US" sz="2400" dirty="0" err="1"/>
                  <a:t>Qu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ồng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ẫu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a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hâ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endParaRPr lang="en-US" sz="2400" dirty="0"/>
              </a:p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1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/>
                  <a:t>; </a:t>
                </a:r>
                <a:endParaRPr lang="vi-VN" sz="4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589" y="1966292"/>
                <a:ext cx="7127842" cy="1175706"/>
              </a:xfrm>
              <a:prstGeom prst="rect">
                <a:avLst/>
              </a:prstGeom>
              <a:blipFill>
                <a:blip r:embed="rId6"/>
                <a:stretch>
                  <a:fillRect l="-1282" t="-1042" b="-20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3460187" y="3161234"/>
            <a:ext cx="24689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+mn-lt"/>
                <a:ea typeface="Times New Roman" panose="02020603050405020304" pitchFamily="18" charset="0"/>
              </a:rPr>
              <a:t>BCNN(9, 6) = 18</a:t>
            </a:r>
            <a:endParaRPr lang="vi-VN" sz="24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659455" y="3691892"/>
                <a:ext cx="4606774" cy="6258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13. 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9.2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7.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.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2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455" y="3691892"/>
                <a:ext cx="4606774" cy="625812"/>
              </a:xfrm>
              <a:prstGeom prst="rect">
                <a:avLst/>
              </a:prstGeom>
              <a:blipFill>
                <a:blip r:embed="rId7"/>
                <a:stretch>
                  <a:fillRect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0587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 build="allAtOnce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HỞI ĐỘNG</a:t>
            </a:r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00249" y="1134363"/>
                <a:ext cx="5788263" cy="892552"/>
              </a:xfrm>
              <a:prstGeom prst="rect">
                <a:avLst/>
              </a:prstGeom>
              <a:solidFill>
                <a:schemeClr val="bg1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Thái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ình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Dươ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ao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phủ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khoả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ề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mặ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Trái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Đấ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,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Đại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Tây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Dươ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bao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phủ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khoảng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b="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bề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mặ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Trái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i="1" dirty="0" err="1">
                    <a:latin typeface="+mn-lt"/>
                    <a:ea typeface="Times New Roman" panose="02020603050405020304" pitchFamily="18" charset="0"/>
                  </a:rPr>
                  <a:t>Đất</a:t>
                </a:r>
                <a:r>
                  <a:rPr lang="en-US" sz="1800" i="1" dirty="0">
                    <a:latin typeface="+mn-lt"/>
                    <a:ea typeface="Times New Roman" panose="02020603050405020304" pitchFamily="18" charset="0"/>
                  </a:rPr>
                  <a:t>. </a:t>
                </a:r>
                <a:endParaRPr lang="vi-VN" sz="18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249" y="1134363"/>
                <a:ext cx="5788263" cy="892552"/>
              </a:xfrm>
              <a:prstGeom prst="rect">
                <a:avLst/>
              </a:prstGeom>
              <a:blipFill>
                <a:blip r:embed="rId2"/>
                <a:stretch>
                  <a:fillRect l="-948" r="-843" b="-34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 descr="4 bí kíp giúp 2k1 “xử đẹp” những bài Toán hình Blog HOCMAI - Kênh chia sẻ  thông tin, bí kíp học tập luyện thi cho học sinh lớp 1-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5225" y="3356342"/>
            <a:ext cx="1621875" cy="1338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loud Callout 6"/>
          <p:cNvSpPr/>
          <p:nvPr/>
        </p:nvSpPr>
        <p:spPr>
          <a:xfrm>
            <a:off x="901699" y="2110453"/>
            <a:ext cx="6400801" cy="2195202"/>
          </a:xfrm>
          <a:prstGeom prst="cloudCallout">
            <a:avLst>
              <a:gd name="adj1" fmla="val 47094"/>
              <a:gd name="adj2" fmla="val 43536"/>
            </a:avLst>
          </a:prstGeom>
          <a:solidFill>
            <a:srgbClr val="A4C0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h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ình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và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ây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ủ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khoả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nhiêu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ần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ề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mặ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r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ấ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?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h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ình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ủ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nhiều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hơn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ây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Dương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ao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nhiêu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phần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bề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mặ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Trái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1800" i="1" dirty="0" err="1">
                <a:solidFill>
                  <a:schemeClr val="tx1">
                    <a:lumMod val="50000"/>
                  </a:schemeClr>
                </a:solidFill>
              </a:rPr>
              <a:t>Đất</a:t>
            </a:r>
            <a:r>
              <a:rPr lang="en-US" sz="1800" i="1" dirty="0">
                <a:solidFill>
                  <a:schemeClr val="tx1">
                    <a:lumMod val="50000"/>
                  </a:schemeClr>
                </a:solidFill>
              </a:rPr>
              <a:t>?</a:t>
            </a:r>
            <a:endParaRPr lang="en-US" sz="1800" dirty="0">
              <a:solidFill>
                <a:schemeClr val="tx1">
                  <a:lumMod val="50000"/>
                </a:schemeClr>
              </a:solidFill>
            </a:endParaRPr>
          </a:p>
        </p:txBody>
      </p:sp>
      <p:pic>
        <p:nvPicPr>
          <p:cNvPr id="2050" name="Picture 2" descr="Top 10 Câu hỏi về biển Thái Bình Dương mà trẻ em hay hỏi nhất và cách trả  lời khoa học - Toplist.v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9412" y="2501901"/>
            <a:ext cx="1256328" cy="966784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929304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61324" y="551560"/>
            <a:ext cx="6633437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 i="1" dirty="0" err="1">
                <a:solidFill>
                  <a:srgbClr val="002060"/>
                </a:solidFill>
              </a:rPr>
              <a:t>Bước</a:t>
            </a:r>
            <a:r>
              <a:rPr lang="en-US" sz="2400" i="1" dirty="0">
                <a:solidFill>
                  <a:srgbClr val="002060"/>
                </a:solidFill>
              </a:rPr>
              <a:t> 2. </a:t>
            </a:r>
            <a:r>
              <a:rPr lang="en-US" sz="2400" dirty="0" err="1"/>
              <a:t>Trừ</a:t>
            </a:r>
            <a:r>
              <a:rPr lang="en-US" sz="2400" dirty="0"/>
              <a:t> </a:t>
            </a:r>
            <a:r>
              <a:rPr lang="en-US" sz="2400" dirty="0" err="1"/>
              <a:t>tử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bị</a:t>
            </a:r>
            <a:r>
              <a:rPr lang="en-US" sz="2400" dirty="0"/>
              <a:t> </a:t>
            </a:r>
            <a:r>
              <a:rPr lang="en-US" sz="2400" dirty="0" err="1"/>
              <a:t>trừ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tử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trừ</a:t>
            </a:r>
            <a:r>
              <a:rPr lang="en-US" sz="2400" dirty="0"/>
              <a:t>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  <a:r>
              <a:rPr lang="en-US" sz="2400" dirty="0" err="1"/>
              <a:t>giữ</a:t>
            </a:r>
            <a:r>
              <a:rPr lang="en-US" sz="2400" dirty="0"/>
              <a:t> </a:t>
            </a:r>
            <a:r>
              <a:rPr lang="en-US" sz="2400" dirty="0" err="1"/>
              <a:t>nguyên</a:t>
            </a:r>
            <a:r>
              <a:rPr lang="en-US" sz="2400" dirty="0"/>
              <a:t> </a:t>
            </a:r>
            <a:r>
              <a:rPr lang="en-US" sz="2400" dirty="0" err="1"/>
              <a:t>mẫu</a:t>
            </a:r>
            <a:r>
              <a:rPr lang="en-US" sz="2400" dirty="0"/>
              <a:t> </a:t>
            </a:r>
            <a:r>
              <a:rPr lang="en-US" sz="2400" dirty="0" err="1"/>
              <a:t>chung</a:t>
            </a:r>
            <a:r>
              <a:rPr lang="en-US" sz="2400" dirty="0"/>
              <a:t>:</a:t>
            </a:r>
            <a:endParaRPr lang="vi-VN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63109" y="1789997"/>
                <a:ext cx="6029865" cy="8350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6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1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109" y="1789997"/>
                <a:ext cx="6029865" cy="8350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921528" y="3136708"/>
                <a:ext cx="4083121" cy="8079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ea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endParaRPr lang="en-US" sz="2400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1528" y="3136708"/>
                <a:ext cx="4083121" cy="807913"/>
              </a:xfrm>
              <a:prstGeom prst="rect">
                <a:avLst/>
              </a:prstGeom>
              <a:blipFill>
                <a:blip r:embed="rId3"/>
                <a:stretch>
                  <a:fillRect l="-2239" b="-7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4209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  <p:bldP spid="5" grpId="0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570670" y="672860"/>
            <a:ext cx="44167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 err="1">
                <a:solidFill>
                  <a:schemeClr val="tx1"/>
                </a:solidFill>
              </a:rPr>
              <a:t>Nhận</a:t>
            </a:r>
            <a:r>
              <a:rPr lang="en-US" sz="3200" b="1" u="sng" dirty="0">
                <a:solidFill>
                  <a:schemeClr val="tx1"/>
                </a:solidFill>
              </a:rPr>
              <a:t> </a:t>
            </a:r>
            <a:r>
              <a:rPr lang="en-US" sz="3200" b="1" u="sng" dirty="0" err="1">
                <a:solidFill>
                  <a:schemeClr val="tx1"/>
                </a:solidFill>
              </a:rPr>
              <a:t>xét</a:t>
            </a:r>
            <a:endParaRPr lang="vi-VN" sz="3200" b="1" u="sng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72394" y="1468208"/>
            <a:ext cx="7013275" cy="24191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800" i="1" dirty="0" err="1">
                <a:latin typeface="+mn-lt"/>
                <a:ea typeface="Calibri" panose="020F0502020204030204" pitchFamily="34" charset="0"/>
              </a:rPr>
              <a:t>Muốn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trừ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hai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phân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không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cùng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mẫu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, ta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quy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đồng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những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phân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đó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rồi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trừ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tử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của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bị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trừ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cho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tử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của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số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trừ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và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giữ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nguyên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b="1" i="1" dirty="0" err="1">
                <a:latin typeface="+mn-lt"/>
                <a:ea typeface="Calibri" panose="020F0502020204030204" pitchFamily="34" charset="0"/>
              </a:rPr>
              <a:t>mẫu</a:t>
            </a:r>
            <a:r>
              <a:rPr lang="en-GB" sz="2800" b="1" i="1" dirty="0">
                <a:latin typeface="+mn-lt"/>
                <a:ea typeface="Calibri" panose="020F0502020204030204" pitchFamily="34" charset="0"/>
              </a:rPr>
              <a:t> </a:t>
            </a:r>
            <a:r>
              <a:rPr lang="en-GB" sz="2800" i="1" dirty="0" err="1">
                <a:latin typeface="+mn-lt"/>
                <a:ea typeface="Calibri" panose="020F0502020204030204" pitchFamily="34" charset="0"/>
              </a:rPr>
              <a:t>chung</a:t>
            </a:r>
            <a:r>
              <a:rPr lang="en-GB" sz="2800" i="1" dirty="0">
                <a:latin typeface="+mn-lt"/>
                <a:ea typeface="Calibri" panose="020F0502020204030204" pitchFamily="34" charset="0"/>
              </a:rPr>
              <a:t>.</a:t>
            </a:r>
            <a:endParaRPr lang="en-US" sz="2800" i="1" dirty="0">
              <a:latin typeface="+mn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9740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76710" y="517586"/>
            <a:ext cx="2346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tx1"/>
                </a:solidFill>
              </a:rPr>
              <a:t>Luyện</a:t>
            </a:r>
            <a:r>
              <a:rPr lang="en-US" sz="2800" b="1" dirty="0">
                <a:solidFill>
                  <a:schemeClr val="tx1"/>
                </a:solidFill>
              </a:rPr>
              <a:t> </a:t>
            </a:r>
            <a:r>
              <a:rPr lang="en-US" sz="2800" b="1" dirty="0" err="1">
                <a:solidFill>
                  <a:schemeClr val="tx1"/>
                </a:solidFill>
              </a:rPr>
              <a:t>tập</a:t>
            </a:r>
            <a:r>
              <a:rPr lang="en-US" sz="2800" b="1" dirty="0">
                <a:solidFill>
                  <a:schemeClr val="tx1"/>
                </a:solidFill>
              </a:rPr>
              <a:t> 3.</a:t>
            </a:r>
            <a:endParaRPr lang="vi-VN" sz="2800" b="1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23095" y="517586"/>
            <a:ext cx="16390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Tính</a:t>
            </a:r>
            <a:r>
              <a:rPr lang="en-US" sz="2800" dirty="0"/>
              <a:t>:</a:t>
            </a:r>
            <a:endParaRPr lang="vi-VN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89117" y="1040806"/>
                <a:ext cx="2001328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vi-VN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latin typeface="+mn-lt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vi-VN" sz="2800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117" y="1040806"/>
                <a:ext cx="2001328" cy="714683"/>
              </a:xfrm>
              <a:prstGeom prst="rect">
                <a:avLst/>
              </a:prstGeom>
              <a:blipFill>
                <a:blip r:embed="rId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008831" y="1883919"/>
            <a:ext cx="867546" cy="5363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u="sng" dirty="0" err="1">
                <a:latin typeface="+mn-lt"/>
                <a:ea typeface="Calibri" panose="020F0502020204030204" pitchFamily="34" charset="0"/>
              </a:rPr>
              <a:t>Giải</a:t>
            </a:r>
            <a:r>
              <a:rPr lang="en-US" sz="2400" b="1" u="sng" dirty="0">
                <a:latin typeface="+mn-lt"/>
                <a:ea typeface="Calibri" panose="020F050202020403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392995" y="2561134"/>
                <a:ext cx="1136850" cy="9324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  <a:ea typeface="Times New Roman" panose="020206030504050203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28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2995" y="2561134"/>
                <a:ext cx="1136850" cy="932499"/>
              </a:xfrm>
              <a:prstGeom prst="rect">
                <a:avLst/>
              </a:prstGeom>
              <a:blipFill>
                <a:blip r:embed="rId3"/>
                <a:stretch>
                  <a:fillRect b="-6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564035" y="2573405"/>
                <a:ext cx="1329595" cy="864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7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4035" y="2573405"/>
                <a:ext cx="1329595" cy="86491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769265" y="2628716"/>
                <a:ext cx="1225400" cy="864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6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9265" y="2628716"/>
                <a:ext cx="1225400" cy="8649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050638" y="2628716"/>
                <a:ext cx="1073114" cy="8649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800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0638" y="2628716"/>
                <a:ext cx="1073114" cy="8649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091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556" b="95833" l="0" r="94483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38240" y="508188"/>
            <a:ext cx="897596" cy="44570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00665" y="800051"/>
                <a:ext cx="7643004" cy="6258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a) </a:t>
                </a:r>
                <a:r>
                  <a:rPr lang="en-US" sz="2400" dirty="0" err="1">
                    <a:latin typeface="+mn-lt"/>
                  </a:rPr>
                  <a:t>Phân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số</a:t>
                </a:r>
                <a:r>
                  <a:rPr lang="en-US" sz="24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có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phải</a:t>
                </a:r>
                <a:r>
                  <a:rPr lang="en-US" sz="2400" dirty="0">
                    <a:latin typeface="+mn-lt"/>
                  </a:rPr>
                  <a:t>  </a:t>
                </a:r>
                <a:r>
                  <a:rPr lang="en-US" sz="2400" dirty="0" err="1">
                    <a:latin typeface="+mn-lt"/>
                  </a:rPr>
                  <a:t>là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số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đối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của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phân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số</a:t>
                </a:r>
                <a:r>
                  <a:rPr lang="en-US" sz="2400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không?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65" y="800051"/>
                <a:ext cx="7643004" cy="625877"/>
              </a:xfrm>
              <a:prstGeom prst="rect">
                <a:avLst/>
              </a:prstGeom>
              <a:blipFill>
                <a:blip r:embed="rId4"/>
                <a:stretch>
                  <a:fillRect l="-1196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00665" y="1378294"/>
                <a:ext cx="7643004" cy="6146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b) </a:t>
                </a:r>
                <a:r>
                  <a:rPr lang="en-US" sz="2400" dirty="0" err="1">
                    <a:latin typeface="+mn-lt"/>
                  </a:rPr>
                  <a:t>Tính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và</a:t>
                </a:r>
                <a:r>
                  <a:rPr lang="en-US" sz="2400" dirty="0">
                    <a:latin typeface="+mn-lt"/>
                  </a:rPr>
                  <a:t> so </a:t>
                </a:r>
                <a:r>
                  <a:rPr lang="en-US" sz="2400" dirty="0" err="1">
                    <a:latin typeface="+mn-lt"/>
                  </a:rPr>
                  <a:t>sánh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các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kết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quả</a:t>
                </a:r>
                <a:r>
                  <a:rPr lang="en-US" sz="2400" dirty="0">
                    <a:latin typeface="+mn-lt"/>
                  </a:rPr>
                  <a:t> </a:t>
                </a:r>
                <a:r>
                  <a:rPr lang="en-US" sz="2400" dirty="0" err="1">
                    <a:latin typeface="+mn-lt"/>
                  </a:rPr>
                  <a:t>sau</a:t>
                </a:r>
                <a:r>
                  <a:rPr lang="en-US" sz="2400" dirty="0">
                    <a:latin typeface="+mn-lt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65" y="1378294"/>
                <a:ext cx="7643004" cy="614655"/>
              </a:xfrm>
              <a:prstGeom prst="rect">
                <a:avLst/>
              </a:prstGeom>
              <a:blipFill>
                <a:blip r:embed="rId5"/>
                <a:stretch>
                  <a:fillRect l="-1196" b="-89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313208" y="1966756"/>
            <a:ext cx="1017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/>
              <a:t>Giải</a:t>
            </a:r>
            <a:r>
              <a:rPr lang="en-US" sz="2400" b="1" u="sng" dirty="0"/>
              <a:t>:</a:t>
            </a:r>
            <a:endParaRPr lang="vi-VN" sz="24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00664" y="2201537"/>
                <a:ext cx="5421703" cy="812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a) </a:t>
                </a:r>
                <a:r>
                  <a:rPr lang="en-GB" sz="2400" dirty="0" err="1">
                    <a:latin typeface="+mn-lt"/>
                    <a:ea typeface="Calibri" panose="020F0502020204030204" pitchFamily="34" charset="0"/>
                  </a:rPr>
                  <a:t>Phân</a:t>
                </a:r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400" dirty="0" err="1">
                    <a:latin typeface="+mn-lt"/>
                    <a:ea typeface="Calibri" panose="020F0502020204030204" pitchFamily="34" charset="0"/>
                  </a:rPr>
                  <a:t>số</a:t>
                </a:r>
                <a:r>
                  <a:rPr lang="en-GB" sz="2400" dirty="0">
                    <a:latin typeface="+mn-lt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nl-NL" sz="2400" dirty="0">
                    <a:latin typeface="+mn-lt"/>
                    <a:ea typeface="Calibri" panose="020F0502020204030204" pitchFamily="34" charset="0"/>
                  </a:rPr>
                  <a:t>là số đối của phân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0664" y="2201537"/>
                <a:ext cx="5421703" cy="812595"/>
              </a:xfrm>
              <a:prstGeom prst="rect">
                <a:avLst/>
              </a:prstGeom>
              <a:blipFill>
                <a:blip r:embed="rId6"/>
                <a:stretch>
                  <a:fillRect l="-168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89084" y="2795993"/>
                <a:ext cx="3312544" cy="13858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GB" sz="2400" dirty="0"/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2400" dirty="0"/>
                  <a:t> –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2400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2400" dirty="0"/>
                  <a:t> –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2400" dirty="0"/>
                  <a:t>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nl-NL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nl-NL" sz="2400" dirty="0"/>
                  <a:t> –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nl-NL" sz="2400" dirty="0"/>
                  <a:t>   </a:t>
                </a:r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9084" y="2795993"/>
                <a:ext cx="3312544" cy="1385892"/>
              </a:xfrm>
              <a:prstGeom prst="rect">
                <a:avLst/>
              </a:prstGeom>
              <a:blipFill>
                <a:blip r:embed="rId7"/>
                <a:stretch>
                  <a:fillRect l="-294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91957" y="3599353"/>
                <a:ext cx="5421703" cy="11650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nl-NL" sz="2400" b="1" dirty="0">
                    <a:effectLst/>
                  </a:rPr>
                  <a:t>   </a:t>
                </a:r>
                <a:endParaRPr lang="en-US" sz="2400" b="1" dirty="0">
                  <a:effectLst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GB" sz="2400" b="1" dirty="0">
                    <a:effectLst/>
                  </a:rPr>
                  <a:t> </a:t>
                </a:r>
                <a:r>
                  <a:rPr lang="en-GB" sz="2400" b="1" dirty="0" err="1">
                    <a:effectLst/>
                  </a:rPr>
                  <a:t>Vậy</a:t>
                </a:r>
                <a:r>
                  <a:rPr lang="en-GB" sz="2400" b="1" dirty="0">
                    <a:effectLst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nl-NL" sz="2400" b="1" dirty="0">
                    <a:effectLst/>
                  </a:rPr>
                  <a:t> –</a:t>
                </a:r>
                <a14:m>
                  <m:oMath xmlns:m="http://schemas.openxmlformats.org/officeDocument/2006/math">
                    <m:r>
                      <a:rPr lang="nl-NL" sz="2400" b="1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nl-NL" sz="2400" b="1" dirty="0">
                    <a:effectLst/>
                  </a:rPr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</m:oMath>
                </a14:m>
                <a:r>
                  <a:rPr lang="nl-NL" sz="2400" b="1" dirty="0">
                    <a:effectLst/>
                  </a:rPr>
                  <a:t> +</a:t>
                </a:r>
                <a14:m>
                  <m:oMath xmlns:m="http://schemas.openxmlformats.org/officeDocument/2006/math">
                    <m:r>
                      <a:rPr lang="nl-NL" sz="2400" b="1" i="1">
                        <a:effectLst/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nl-NL" sz="2400" b="1" i="1">
                            <a:effectLst/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nl-NL" sz="2400" b="1" i="1">
                        <a:effectLst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b="1" dirty="0">
                  <a:effectLst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957" y="3599353"/>
                <a:ext cx="5421703" cy="1165063"/>
              </a:xfrm>
              <a:prstGeom prst="rect">
                <a:avLst/>
              </a:prstGeom>
              <a:blipFill>
                <a:blip r:embed="rId8"/>
                <a:stretch>
                  <a:fillRect l="-225" b="-20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 flipH="1">
            <a:off x="4882551" y="2925426"/>
            <a:ext cx="0" cy="11270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85041" y="2851200"/>
                <a:ext cx="3312544" cy="13306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2400" dirty="0"/>
                  <a:t> +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nl-NL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nl-NL" sz="2400" dirty="0"/>
                  <a:t> +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nl-NL" sz="2400" dirty="0"/>
                  <a:t> </a:t>
                </a:r>
              </a:p>
              <a:p>
                <a:pPr algn="just">
                  <a:lnSpc>
                    <a:spcPct val="120000"/>
                  </a:lnSpc>
                </a:pPr>
                <a:r>
                  <a:rPr lang="nl-NL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r>
                  <a:rPr lang="nl-NL" sz="2400" dirty="0"/>
                  <a:t> +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5041" y="2851200"/>
                <a:ext cx="3312544" cy="1330685"/>
              </a:xfrm>
              <a:prstGeom prst="rect">
                <a:avLst/>
              </a:prstGeom>
              <a:blipFill>
                <a:blip r:embed="rId9"/>
                <a:stretch>
                  <a:fillRect l="-2757" b="-41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651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 build="allAtOnce"/>
      <p:bldP spid="9" grpId="0"/>
      <p:bldP spid="12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113053" y="1554290"/>
            <a:ext cx="6892260" cy="2051551"/>
            <a:chOff x="1025914" y="1420851"/>
            <a:chExt cx="13992544" cy="2624786"/>
          </a:xfrm>
        </p:grpSpPr>
        <p:grpSp>
          <p:nvGrpSpPr>
            <p:cNvPr id="10" name="Group 2"/>
            <p:cNvGrpSpPr/>
            <p:nvPr/>
          </p:nvGrpSpPr>
          <p:grpSpPr>
            <a:xfrm>
              <a:off x="1025914" y="1420851"/>
              <a:ext cx="13992544" cy="2624786"/>
              <a:chOff x="-206803" y="115569"/>
              <a:chExt cx="2296431" cy="1265244"/>
            </a:xfrm>
            <a:solidFill>
              <a:srgbClr val="CCFF99"/>
            </a:solidFill>
          </p:grpSpPr>
          <p:sp>
            <p:nvSpPr>
              <p:cNvPr id="12" name="Freeform 3"/>
              <p:cNvSpPr/>
              <p:nvPr/>
            </p:nvSpPr>
            <p:spPr>
              <a:xfrm>
                <a:off x="-206803" y="115569"/>
                <a:ext cx="2296431" cy="1265244"/>
              </a:xfrm>
              <a:custGeom>
                <a:avLst/>
                <a:gdLst/>
                <a:ahLst/>
                <a:cxnLst/>
                <a:rect l="l" t="t" r="r" b="b"/>
                <a:pathLst>
                  <a:path w="2063458" h="2203873">
                    <a:moveTo>
                      <a:pt x="0" y="0"/>
                    </a:moveTo>
                    <a:lnTo>
                      <a:pt x="2063458" y="0"/>
                    </a:lnTo>
                    <a:lnTo>
                      <a:pt x="2063458" y="2203873"/>
                    </a:lnTo>
                    <a:lnTo>
                      <a:pt x="0" y="2203873"/>
                    </a:lnTo>
                    <a:close/>
                  </a:path>
                </a:pathLst>
              </a:custGeom>
              <a:grpFill/>
            </p:spPr>
          </p:sp>
        </p:grp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02992" y="1443935"/>
              <a:ext cx="990727" cy="593012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511346" y="1572611"/>
                <a:ext cx="6362814" cy="1874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GB" sz="2400" dirty="0" err="1"/>
                  <a:t>Muốn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 </a:t>
                </a:r>
                <a:r>
                  <a:rPr lang="en-GB" sz="2400" dirty="0" err="1"/>
                  <a:t>hai</a:t>
                </a:r>
                <a:r>
                  <a:rPr lang="en-GB" sz="2400" dirty="0"/>
                  <a:t> </a:t>
                </a:r>
                <a:r>
                  <a:rPr lang="en-GB" sz="2400" dirty="0" err="1"/>
                  <a:t>phân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, ta </a:t>
                </a:r>
                <a:r>
                  <a:rPr lang="en-GB" sz="2400" dirty="0" err="1"/>
                  <a:t>cộng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 </a:t>
                </a:r>
                <a:r>
                  <a:rPr lang="en-GB" sz="2400" dirty="0" err="1"/>
                  <a:t>bị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 </a:t>
                </a:r>
                <a:r>
                  <a:rPr lang="en-GB" sz="2400" dirty="0" err="1"/>
                  <a:t>với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 </a:t>
                </a:r>
                <a:r>
                  <a:rPr lang="en-GB" sz="2400" dirty="0" err="1"/>
                  <a:t>đối</a:t>
                </a:r>
                <a:r>
                  <a:rPr lang="en-GB" sz="2400" dirty="0"/>
                  <a:t> </a:t>
                </a:r>
                <a:r>
                  <a:rPr lang="en-GB" sz="2400" dirty="0" err="1"/>
                  <a:t>của</a:t>
                </a:r>
                <a:r>
                  <a:rPr lang="en-GB" sz="2400" dirty="0"/>
                  <a:t> </a:t>
                </a:r>
                <a:r>
                  <a:rPr lang="en-GB" sz="2400" dirty="0" err="1"/>
                  <a:t>số</a:t>
                </a:r>
                <a:r>
                  <a:rPr lang="en-GB" sz="2400" dirty="0"/>
                  <a:t> </a:t>
                </a:r>
                <a:r>
                  <a:rPr lang="en-GB" sz="2400" dirty="0" err="1"/>
                  <a:t>trừ</a:t>
                </a:r>
                <a:r>
                  <a:rPr lang="en-GB" sz="2400" dirty="0"/>
                  <a:t>:</a:t>
                </a:r>
                <a:endParaRPr lang="en-US" sz="2400" dirty="0"/>
              </a:p>
              <a:p>
                <a:pPr>
                  <a:lnSpc>
                    <a:spcPct val="13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GB" sz="2400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</m:den>
                      </m:f>
                      <m:r>
                        <a:rPr lang="en-GB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GB" sz="24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GB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1346" y="1572611"/>
                <a:ext cx="6362814" cy="1874809"/>
              </a:xfrm>
              <a:prstGeom prst="rect">
                <a:avLst/>
              </a:prstGeom>
              <a:blipFill>
                <a:blip r:embed="rId3"/>
                <a:stretch>
                  <a:fillRect l="-15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639018" y="655607"/>
            <a:ext cx="4382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* </a:t>
            </a:r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trừ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:</a:t>
            </a:r>
            <a:endParaRPr lang="vi-VN" sz="2400" b="1" dirty="0"/>
          </a:p>
        </p:txBody>
      </p:sp>
    </p:spTree>
    <p:extLst>
      <p:ext uri="{BB962C8B-B14F-4D97-AF65-F5344CB8AC3E}">
        <p14:creationId xmlns:p14="http://schemas.microsoft.com/office/powerpoint/2010/main" val="2994058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1800" y="531265"/>
            <a:ext cx="2054300" cy="550575"/>
          </a:xfrm>
        </p:spPr>
        <p:txBody>
          <a:bodyPr/>
          <a:lstStyle/>
          <a:p>
            <a:pPr>
              <a:lnSpc>
                <a:spcPct val="120000"/>
              </a:lnSpc>
            </a:pPr>
            <a:r>
              <a:rPr lang="en-US" sz="2400" b="1" dirty="0" err="1"/>
              <a:t>Luyện</a:t>
            </a:r>
            <a:r>
              <a:rPr lang="en-US" sz="2400" b="1" dirty="0"/>
              <a:t> </a:t>
            </a:r>
            <a:r>
              <a:rPr lang="en-US" sz="2400" b="1" dirty="0" err="1"/>
              <a:t>tập</a:t>
            </a:r>
            <a:r>
              <a:rPr lang="en-US" sz="2400" b="1" dirty="0"/>
              <a:t> 4.</a:t>
            </a:r>
            <a:endParaRPr lang="vi-VN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086100" y="617835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Tính</a:t>
            </a:r>
            <a:r>
              <a:rPr lang="en-US" sz="2400" dirty="0"/>
              <a:t>: 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78300" y="429303"/>
                <a:ext cx="1866900" cy="70583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300" y="429303"/>
                <a:ext cx="1866900" cy="705834"/>
              </a:xfrm>
              <a:prstGeom prst="rect">
                <a:avLst/>
              </a:prstGeom>
              <a:blipFill>
                <a:blip r:embed="rId2"/>
                <a:stretch>
                  <a:fillRect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78300" y="1802881"/>
                <a:ext cx="4308400" cy="26661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nl-NL" sz="2400" dirty="0"/>
                  <a:t> –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nl-NL" sz="2400" dirty="0"/>
                  <a:t>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nl-NL" sz="2400" dirty="0"/>
                  <a:t> +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nl-NL" sz="2400" dirty="0"/>
              </a:p>
              <a:p>
                <a:pPr>
                  <a:lnSpc>
                    <a:spcPct val="120000"/>
                  </a:lnSpc>
                </a:pPr>
                <a:r>
                  <a:rPr lang="nl-NL" sz="2400" dirty="0"/>
                  <a:t>	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7.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12.5</m:t>
                        </m:r>
                      </m:den>
                    </m:f>
                  </m:oMath>
                </a14:m>
                <a:r>
                  <a:rPr lang="nl-NL" sz="2400" dirty="0"/>
                  <a:t> +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9.3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0.3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400" dirty="0"/>
              </a:p>
              <a:p>
                <a:pPr>
                  <a:lnSpc>
                    <a:spcPct val="120000"/>
                  </a:lnSpc>
                </a:pPr>
                <a:r>
                  <a:rPr lang="nl-NL" sz="2400" dirty="0"/>
                  <a:t>	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5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r>
                  <a:rPr lang="nl-NL" sz="2400" dirty="0"/>
                  <a:t> +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60</m:t>
                        </m:r>
                      </m:den>
                    </m:f>
                  </m:oMath>
                </a14:m>
                <a:endParaRPr lang="en-US" sz="2400" i="1" dirty="0"/>
              </a:p>
              <a:p>
                <a:pPr>
                  <a:lnSpc>
                    <a:spcPct val="120000"/>
                  </a:lnSpc>
                </a:pPr>
                <a:r>
                  <a:rPr lang="nl-NL" sz="2400" dirty="0"/>
                  <a:t>	=</a:t>
                </a:r>
                <a14:m>
                  <m:oMath xmlns:m="http://schemas.openxmlformats.org/officeDocument/2006/math"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62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60 </m:t>
                        </m:r>
                      </m:den>
                    </m:f>
                  </m:oMath>
                </a14:m>
                <a:r>
                  <a:rPr lang="nl-NL" sz="24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nl-NL" sz="2400" i="1">
                            <a:latin typeface="Cambria Math" panose="02040503050406030204" pitchFamily="18" charset="0"/>
                          </a:rPr>
                          <m:t>30 </m:t>
                        </m:r>
                      </m:den>
                    </m:f>
                    <m:r>
                      <a:rPr lang="nl-NL" sz="2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vi-VN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8300" y="1802881"/>
                <a:ext cx="4308400" cy="2666179"/>
              </a:xfrm>
              <a:prstGeom prst="rect">
                <a:avLst/>
              </a:prstGeom>
              <a:blipFill>
                <a:blip r:embed="rId3"/>
                <a:stretch>
                  <a:fillRect b="-22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113950" y="1344085"/>
            <a:ext cx="1135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err="1"/>
              <a:t>Giải</a:t>
            </a:r>
            <a:r>
              <a:rPr lang="en-US" sz="2400" b="1" u="sng" dirty="0"/>
              <a:t>:</a:t>
            </a:r>
            <a:endParaRPr lang="vi-VN" sz="2400" b="1" u="sng" dirty="0"/>
          </a:p>
        </p:txBody>
      </p:sp>
    </p:spTree>
    <p:extLst>
      <p:ext uri="{BB962C8B-B14F-4D97-AF65-F5344CB8AC3E}">
        <p14:creationId xmlns:p14="http://schemas.microsoft.com/office/powerpoint/2010/main" val="1209486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allAtOnce"/>
      <p:bldP spid="4" grpId="0" build="allAtOnce"/>
      <p:bldP spid="5" grpId="0" build="allAtOnce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15874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-32148"/>
            <a:ext cx="6858000" cy="5207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983" y="342900"/>
            <a:ext cx="5895434" cy="6222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674344" y="1787236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endParaRPr lang="en-US" sz="1800" b="1" i="1" dirty="0">
              <a:solidFill>
                <a:prstClr val="black"/>
              </a:solidFill>
              <a:latin typeface=".VnTime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86680" y="1257300"/>
            <a:ext cx="2273379" cy="380873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r>
              <a:rPr lang="en-US" sz="18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 2"/>
              </a:rPr>
              <a:t> </a:t>
            </a:r>
            <a:r>
              <a:rPr lang="en-US" sz="1875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Quy tắc dấu ngoặc</a:t>
            </a:r>
            <a:endParaRPr lang="en-US" sz="1050" dirty="0">
              <a:solidFill>
                <a:prstClr val="black"/>
              </a:solidFill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1771651" y="1755510"/>
            <a:ext cx="3058715" cy="278546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endParaRPr lang="en-US" sz="16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6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6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6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165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 Khi bỏ dấu ngoặc có dấu cộng (+) đằng trước, ta giữ nguyên dấu các số hạng trong ngoặc.</a:t>
            </a:r>
          </a:p>
          <a:p>
            <a:pPr algn="just"/>
            <a:endParaRPr lang="en-US" sz="16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165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165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 Khi bỏ dấu ngoặc có dấu trừ (-) đằng trước, ta phải đổi dấu tất cả các số hạng trong ngoặc.</a:t>
            </a:r>
          </a:p>
          <a:p>
            <a:pPr algn="just"/>
            <a:endParaRPr lang="en-US" sz="21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1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1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1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114550" y="2874760"/>
            <a:ext cx="2372916" cy="32564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75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(a + b - c) = a + b - c</a:t>
            </a:r>
          </a:p>
        </p:txBody>
      </p:sp>
      <p:sp>
        <p:nvSpPr>
          <p:cNvPr id="10" name="Rectangle 9"/>
          <p:cNvSpPr/>
          <p:nvPr/>
        </p:nvSpPr>
        <p:spPr>
          <a:xfrm>
            <a:off x="2017243" y="4189210"/>
            <a:ext cx="2559953" cy="32564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75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(a + b - c) = - a - b + c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29251" y="1651459"/>
          <a:ext cx="1332659" cy="48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9251" y="1651459"/>
                        <a:ext cx="1332659" cy="482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29250" y="2133485"/>
          <a:ext cx="914400" cy="48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7" imgW="736560" imgH="393480" progId="Equation.DSMT4">
                  <p:embed/>
                </p:oleObj>
              </mc:Choice>
              <mc:Fallback>
                <p:oleObj name="Equation" r:id="rId7" imgW="73656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9250" y="2133485"/>
                        <a:ext cx="914400" cy="48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429250" y="2713729"/>
          <a:ext cx="1028700" cy="499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9" imgW="888840" imgH="431640" progId="Equation.DSMT4">
                  <p:embed/>
                </p:oleObj>
              </mc:Choice>
              <mc:Fallback>
                <p:oleObj name="Equation" r:id="rId9" imgW="888840" imgH="431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29250" y="2713729"/>
                        <a:ext cx="1028700" cy="499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29250" y="3215986"/>
          <a:ext cx="742950" cy="575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1" imgW="507960" imgH="393480" progId="Equation.DSMT4">
                  <p:embed/>
                </p:oleObj>
              </mc:Choice>
              <mc:Fallback>
                <p:oleObj name="Equation" r:id="rId11" imgW="507960" imgH="393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29250" y="3215986"/>
                        <a:ext cx="742950" cy="575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29250" y="3810000"/>
          <a:ext cx="4000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3" imgW="266400" imgH="583920" progId="Equation.DSMT4">
                  <p:embed/>
                </p:oleObj>
              </mc:Choice>
              <mc:Fallback>
                <p:oleObj name="Equation" r:id="rId13" imgW="266400" imgH="5839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29250" y="3810000"/>
                        <a:ext cx="4000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14951" y="1257300"/>
            <a:ext cx="793807" cy="380873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sz="1875" dirty="0">
                <a:latin typeface="Times New Roman" pitchFamily="18" charset="0"/>
                <a:cs typeface="Times New Roman" pitchFamily="18" charset="0"/>
              </a:rPr>
              <a:t>Ví dụ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E59C662-EA69-489B-B4D2-69E87AB2A7C2}"/>
                  </a:ext>
                </a:extLst>
              </p14:cNvPr>
              <p14:cNvContentPartPr/>
              <p14:nvPr/>
            </p14:nvContentPartPr>
            <p14:xfrm>
              <a:off x="2015640" y="1353600"/>
              <a:ext cx="5244120" cy="33354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E59C662-EA69-489B-B4D2-69E87AB2A7C2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006280" y="1344240"/>
                <a:ext cx="5262840" cy="335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84992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95500" y="452725"/>
            <a:ext cx="4175200" cy="487075"/>
          </a:xfrm>
        </p:spPr>
        <p:txBody>
          <a:bodyPr/>
          <a:lstStyle/>
          <a:p>
            <a:r>
              <a:rPr lang="en-US" sz="2400" b="1" dirty="0"/>
              <a:t>III. QUY TẮC DẤU NGOẶC.</a:t>
            </a:r>
            <a:endParaRPr lang="vi-VN" sz="2400" b="1" dirty="0"/>
          </a:p>
        </p:txBody>
      </p:sp>
      <p:pic>
        <p:nvPicPr>
          <p:cNvPr id="4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786" y="939800"/>
            <a:ext cx="468205" cy="75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16745" y="1069200"/>
            <a:ext cx="5932709" cy="492443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GB" sz="2000" dirty="0" err="1"/>
              <a:t>Em</a:t>
            </a:r>
            <a:r>
              <a:rPr lang="en-GB" sz="2000" dirty="0"/>
              <a:t> </a:t>
            </a:r>
            <a:r>
              <a:rPr lang="en-GB" sz="2000" dirty="0" err="1"/>
              <a:t>hãy</a:t>
            </a:r>
            <a:r>
              <a:rPr lang="en-GB" sz="2000" dirty="0"/>
              <a:t> </a:t>
            </a:r>
            <a:r>
              <a:rPr lang="en-GB" sz="2000" dirty="0" err="1"/>
              <a:t>nhắc</a:t>
            </a:r>
            <a:r>
              <a:rPr lang="en-GB" sz="2000" dirty="0"/>
              <a:t> </a:t>
            </a:r>
            <a:r>
              <a:rPr lang="en-GB" sz="2000" dirty="0" err="1"/>
              <a:t>quy</a:t>
            </a:r>
            <a:r>
              <a:rPr lang="en-GB" sz="2000" dirty="0"/>
              <a:t> </a:t>
            </a:r>
            <a:r>
              <a:rPr lang="en-GB" sz="2000" dirty="0" err="1"/>
              <a:t>tắc</a:t>
            </a:r>
            <a:r>
              <a:rPr lang="en-GB" sz="2000" dirty="0"/>
              <a:t> </a:t>
            </a:r>
            <a:r>
              <a:rPr lang="en-GB" sz="2000" dirty="0" err="1"/>
              <a:t>dấu</a:t>
            </a:r>
            <a:r>
              <a:rPr lang="en-GB" sz="2000" dirty="0"/>
              <a:t> </a:t>
            </a:r>
            <a:r>
              <a:rPr lang="en-GB" sz="2000" dirty="0" err="1"/>
              <a:t>ngoặc</a:t>
            </a:r>
            <a:r>
              <a:rPr lang="en-GB" sz="2000" dirty="0"/>
              <a:t> </a:t>
            </a:r>
            <a:r>
              <a:rPr lang="en-GB" sz="2000" dirty="0" err="1"/>
              <a:t>đối</a:t>
            </a:r>
            <a:r>
              <a:rPr lang="en-GB" sz="2000" dirty="0"/>
              <a:t> </a:t>
            </a:r>
            <a:r>
              <a:rPr lang="en-GB" sz="2000" dirty="0" err="1"/>
              <a:t>với</a:t>
            </a:r>
            <a:r>
              <a:rPr lang="en-GB" sz="2000" dirty="0"/>
              <a:t> </a:t>
            </a:r>
            <a:r>
              <a:rPr lang="en-GB" sz="2000" dirty="0" err="1"/>
              <a:t>số</a:t>
            </a:r>
            <a:r>
              <a:rPr lang="en-GB" sz="2000" dirty="0"/>
              <a:t> </a:t>
            </a:r>
            <a:r>
              <a:rPr lang="en-GB" sz="2000" dirty="0" err="1"/>
              <a:t>nguyên</a:t>
            </a:r>
            <a:endParaRPr lang="vi-VN" sz="3200" i="1" dirty="0"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99991" y="1069200"/>
            <a:ext cx="6317606" cy="877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Quy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tắc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dấu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ngoặc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đối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với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phân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số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giống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như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quy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tắc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dấu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ngoặc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đối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với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số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 </a:t>
            </a:r>
            <a:r>
              <a:rPr lang="en-GB" sz="2000" dirty="0" err="1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nguyên</a:t>
            </a:r>
            <a:r>
              <a:rPr lang="en-GB" sz="2000" dirty="0">
                <a:solidFill>
                  <a:srgbClr val="002060"/>
                </a:solidFill>
                <a:latin typeface="+mn-lt"/>
                <a:ea typeface="Calibri" panose="020F0502020204030204" pitchFamily="34" charset="0"/>
              </a:rPr>
              <a:t>.</a:t>
            </a:r>
            <a:endParaRPr lang="en-US" sz="2000" dirty="0">
              <a:solidFill>
                <a:srgbClr val="002060"/>
              </a:solidFill>
              <a:latin typeface="+mn-lt"/>
              <a:ea typeface="Calibri" panose="020F0502020204030204" pitchFamily="34" charset="0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060032" y="1946919"/>
            <a:ext cx="1798750" cy="46166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Playfair Display ExtraBold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Playfair Display ExtraBold"/>
              <a:buNone/>
              <a:defRPr sz="3600" b="0" i="0" u="none" strike="noStrike" cap="none">
                <a:solidFill>
                  <a:schemeClr val="dk1"/>
                </a:solidFill>
                <a:latin typeface="Playfair Display ExtraBold"/>
                <a:ea typeface="Playfair Display ExtraBold"/>
                <a:cs typeface="Playfair Display ExtraBold"/>
                <a:sym typeface="Playfair Display ExtraBold"/>
              </a:defRPr>
            </a:lvl9pPr>
          </a:lstStyle>
          <a:p>
            <a:pPr>
              <a:lnSpc>
                <a:spcPct val="120000"/>
              </a:lnSpc>
            </a:pPr>
            <a:r>
              <a:rPr lang="en-US" sz="2000" b="1" dirty="0" err="1"/>
              <a:t>Luyện</a:t>
            </a:r>
            <a:r>
              <a:rPr lang="en-US" sz="2000" b="1" dirty="0"/>
              <a:t> </a:t>
            </a:r>
            <a:r>
              <a:rPr lang="en-US" sz="2000" b="1" dirty="0" err="1"/>
              <a:t>tập</a:t>
            </a:r>
            <a:r>
              <a:rPr lang="en-US" sz="2000" b="1" dirty="0"/>
              <a:t> 5.</a:t>
            </a:r>
            <a:endParaRPr lang="vi-VN" sz="20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695500" y="1980533"/>
            <a:ext cx="29472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Tính</a:t>
            </a:r>
            <a:r>
              <a:rPr lang="en-US" sz="2000" dirty="0"/>
              <a:t> </a:t>
            </a:r>
            <a:r>
              <a:rPr lang="en-US" sz="2000" dirty="0" err="1"/>
              <a:t>một</a:t>
            </a:r>
            <a:r>
              <a:rPr lang="en-US" sz="2000" dirty="0"/>
              <a:t> </a:t>
            </a:r>
            <a:r>
              <a:rPr lang="en-US" sz="2000" dirty="0" err="1"/>
              <a:t>cách</a:t>
            </a:r>
            <a:r>
              <a:rPr lang="en-US" sz="2000" dirty="0"/>
              <a:t> </a:t>
            </a:r>
            <a:r>
              <a:rPr lang="en-US" sz="2000" dirty="0" err="1"/>
              <a:t>hợp</a:t>
            </a:r>
            <a:r>
              <a:rPr lang="en-US" sz="2000" dirty="0"/>
              <a:t> </a:t>
            </a:r>
            <a:r>
              <a:rPr lang="en-US" sz="2000" dirty="0" err="1"/>
              <a:t>lí</a:t>
            </a:r>
            <a:r>
              <a:rPr lang="en-US" sz="2000" dirty="0"/>
              <a:t>: </a:t>
            </a:r>
            <a:endParaRPr lang="vi-VN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010155" y="1792450"/>
                <a:ext cx="2298700" cy="645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</m:oMath>
                </a14:m>
                <a:r>
                  <a:rPr lang="en-GB" sz="2000" dirty="0">
                    <a:latin typeface="+mn-lt"/>
                    <a:ea typeface="Calibri" panose="020F0502020204030204" pitchFamily="34" charset="0"/>
                  </a:rPr>
                  <a:t> -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7</m:t>
                            </m:r>
                          </m:num>
                          <m:den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9</m:t>
                            </m:r>
                          </m:den>
                        </m:f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 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155" y="1792450"/>
                <a:ext cx="2298700" cy="645113"/>
              </a:xfrm>
              <a:prstGeom prst="rect">
                <a:avLst/>
              </a:prstGeom>
              <a:blipFill>
                <a:blip r:embed="rId3"/>
                <a:stretch>
                  <a:fillRect b="-37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858782" y="2427624"/>
                <a:ext cx="3810114" cy="7141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</m:oMath>
                </a14:m>
                <a:r>
                  <a:rPr lang="en-GB" sz="2000" dirty="0">
                    <a:latin typeface="+mn-lt"/>
                    <a:ea typeface="Calibri" panose="020F0502020204030204" pitchFamily="34" charset="0"/>
                  </a:rPr>
                  <a:t> -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7</m:t>
                            </m:r>
                          </m:num>
                          <m:den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49</m:t>
                            </m:r>
                          </m:den>
                        </m:f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 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GB" sz="2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GB" sz="2000" dirty="0">
                    <a:latin typeface="+mn-lt"/>
                    <a:ea typeface="Calibri" panose="020F050202020403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7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endParaRPr lang="en-US" sz="20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8782" y="2427624"/>
                <a:ext cx="3810114" cy="7141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434754" y="2926272"/>
                <a:ext cx="2107142" cy="698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GB" sz="20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7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i="1" dirty="0">
                    <a:latin typeface="+mn-lt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754" y="2926272"/>
                <a:ext cx="2107142" cy="6987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434754" y="3474100"/>
                <a:ext cx="2107142" cy="6495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GB" sz="200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9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000" i="1" dirty="0">
                    <a:latin typeface="Cambria Math" panose="02040503050406030204" pitchFamily="18" charset="0"/>
                    <a:ea typeface="Calibri" panose="020F05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754" y="3474100"/>
                <a:ext cx="2107142" cy="6495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42789" y="3515142"/>
                <a:ext cx="1433565" cy="637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 −</m:t>
                    </m:r>
                    <m:r>
                      <a:rPr lang="en-GB" sz="1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1</m:t>
                    </m:r>
                    <m:r>
                      <a:rPr lang="en-GB" sz="1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GB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</m:t>
                        </m:r>
                      </m:num>
                      <m:den>
                        <m:r>
                          <a:rPr lang="en-GB" sz="18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den>
                    </m:f>
                    <m:r>
                      <a:rPr lang="en-GB" sz="1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1800" dirty="0">
                    <a:latin typeface="+mn-lt"/>
                    <a:ea typeface="Calibri" panose="020F050202020403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2789" y="3515142"/>
                <a:ext cx="1433565" cy="6379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434754" y="4043289"/>
                <a:ext cx="2107142" cy="6594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en-GB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  <m:r>
                      <a:rPr lang="en-GB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GB" sz="2000" dirty="0"/>
                  <a:t> </a:t>
                </a:r>
                <a:endParaRPr lang="en-US" sz="2800" i="1" dirty="0"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754" y="4043289"/>
                <a:ext cx="2107142" cy="65941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E9A946B-C062-4F49-8B73-7FF6A26C1FE4}"/>
                  </a:ext>
                </a:extLst>
              </p14:cNvPr>
              <p14:cNvContentPartPr/>
              <p14:nvPr/>
            </p14:nvContentPartPr>
            <p14:xfrm>
              <a:off x="1739520" y="175320"/>
              <a:ext cx="7175880" cy="49392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E9A946B-C062-4F49-8B73-7FF6A26C1FE4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730160" y="165960"/>
                <a:ext cx="7194600" cy="495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239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animBg="1"/>
      <p:bldP spid="5" grpId="1" animBg="1"/>
      <p:bldP spid="6" grpId="0"/>
      <p:bldP spid="7" grpId="0"/>
      <p:bldP spid="8" grpId="0" build="allAtOnce"/>
      <p:bldP spid="9" grpId="0" build="allAtOnce"/>
      <p:bldP spid="10" grpId="0"/>
      <p:bldP spid="11" grpId="0"/>
      <p:bldP spid="12" grpId="0"/>
      <p:bldP spid="13" grpId="0"/>
      <p:bldP spid="1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628900" y="469900"/>
            <a:ext cx="4191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tx1"/>
                </a:solidFill>
              </a:rPr>
              <a:t>LUYỆN TẬP</a:t>
            </a:r>
            <a:endParaRPr lang="vi-VN" sz="4000" b="1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11300" y="1178125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1.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Tí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:</a:t>
            </a:r>
            <a:endParaRPr lang="en-US" sz="2000" b="1" dirty="0">
              <a:solidFill>
                <a:schemeClr val="tx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33525" y="1614493"/>
                <a:ext cx="1739900" cy="5369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3525" y="1614493"/>
                <a:ext cx="1739900" cy="536942"/>
              </a:xfrm>
              <a:prstGeom prst="rect">
                <a:avLst/>
              </a:prstGeom>
              <a:blipFill>
                <a:blip r:embed="rId2"/>
                <a:stretch>
                  <a:fillRect l="-3860" b="-681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895725" y="1578235"/>
                <a:ext cx="1739900" cy="528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5725" y="1578235"/>
                <a:ext cx="1739900" cy="528863"/>
              </a:xfrm>
              <a:prstGeom prst="rect">
                <a:avLst/>
              </a:prstGeom>
              <a:blipFill>
                <a:blip r:embed="rId3"/>
                <a:stretch>
                  <a:fillRect l="-3509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064250" y="1614493"/>
                <a:ext cx="2190750" cy="5339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250" y="1614493"/>
                <a:ext cx="2190750" cy="533929"/>
              </a:xfrm>
              <a:prstGeom prst="rect">
                <a:avLst/>
              </a:prstGeom>
              <a:blipFill>
                <a:blip r:embed="rId4"/>
                <a:stretch>
                  <a:fillRect l="-3064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270375" y="2148422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393825" y="2712129"/>
                <a:ext cx="1879600" cy="1692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1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825" y="2712129"/>
                <a:ext cx="1879600" cy="1692964"/>
              </a:xfrm>
              <a:prstGeom prst="rect">
                <a:avLst/>
              </a:prstGeom>
              <a:blipFill>
                <a:blip r:embed="rId5"/>
                <a:stretch>
                  <a:fillRect l="-35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Connector 22"/>
          <p:cNvCxnSpPr/>
          <p:nvPr/>
        </p:nvCxnSpPr>
        <p:spPr>
          <a:xfrm>
            <a:off x="3048001" y="2712129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568700" y="2712129"/>
                <a:ext cx="1879600" cy="1692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5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6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8700" y="2712129"/>
                <a:ext cx="1879600" cy="1692964"/>
              </a:xfrm>
              <a:prstGeom prst="rect">
                <a:avLst/>
              </a:prstGeom>
              <a:blipFill>
                <a:blip r:embed="rId6"/>
                <a:stretch>
                  <a:fillRect l="-3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>
            <a:off x="5635625" y="2712129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930900" y="2712129"/>
                <a:ext cx="2324100" cy="1676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c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8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6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0900" y="2712129"/>
                <a:ext cx="2324100" cy="1676741"/>
              </a:xfrm>
              <a:prstGeom prst="rect">
                <a:avLst/>
              </a:prstGeom>
              <a:blipFill>
                <a:blip r:embed="rId7"/>
                <a:stretch>
                  <a:fillRect l="-2887" b="-36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904AC3D-A3B1-4309-8989-CEAF064B661E}"/>
                  </a:ext>
                </a:extLst>
              </p14:cNvPr>
              <p14:cNvContentPartPr/>
              <p14:nvPr/>
            </p14:nvContentPartPr>
            <p14:xfrm>
              <a:off x="1872000" y="202320"/>
              <a:ext cx="7097040" cy="48337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904AC3D-A3B1-4309-8989-CEAF064B661E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62640" y="192960"/>
                <a:ext cx="7115760" cy="485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255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 uiExpand="1" build="allAtOnce"/>
      <p:bldP spid="24" grpId="0" build="allAtOnce"/>
      <p:bldP spid="26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" name="Google Shape;1140;p41"/>
          <p:cNvSpPr txBox="1">
            <a:spLocks noGrp="1"/>
          </p:cNvSpPr>
          <p:nvPr>
            <p:ph type="subTitle" idx="1"/>
          </p:nvPr>
        </p:nvSpPr>
        <p:spPr>
          <a:xfrm>
            <a:off x="2427392" y="1365140"/>
            <a:ext cx="5142520" cy="2518336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FF0000"/>
                </a:solidFill>
              </a:rPr>
              <a:t>BÀI 3. </a:t>
            </a:r>
          </a:p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002060"/>
                </a:solidFill>
              </a:rPr>
              <a:t>PHÉP CỘNG, PHÉP TRỪ PHÂN SỐ</a:t>
            </a:r>
          </a:p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rgbClr val="002060"/>
                </a:solidFill>
              </a:rPr>
              <a:t>(3 </a:t>
            </a:r>
            <a:r>
              <a:rPr lang="en-US" sz="3200" b="1" dirty="0" err="1">
                <a:solidFill>
                  <a:srgbClr val="002060"/>
                </a:solidFill>
              </a:rPr>
              <a:t>tiết</a:t>
            </a:r>
            <a:r>
              <a:rPr lang="en-US" sz="3200" b="1" dirty="0">
                <a:solidFill>
                  <a:srgbClr val="002060"/>
                </a:solidFill>
              </a:rPr>
              <a:t>)</a:t>
            </a:r>
            <a:endParaRPr sz="3200" b="1" dirty="0">
              <a:solidFill>
                <a:srgbClr val="002060"/>
              </a:solidFill>
            </a:endParaRPr>
          </a:p>
        </p:txBody>
      </p:sp>
      <p:grpSp>
        <p:nvGrpSpPr>
          <p:cNvPr id="1141" name="Google Shape;1141;p41"/>
          <p:cNvGrpSpPr/>
          <p:nvPr/>
        </p:nvGrpSpPr>
        <p:grpSpPr>
          <a:xfrm>
            <a:off x="1849784" y="1130945"/>
            <a:ext cx="5760582" cy="2752530"/>
            <a:chOff x="1908700" y="1591450"/>
            <a:chExt cx="5287849" cy="2526648"/>
          </a:xfrm>
        </p:grpSpPr>
        <p:sp>
          <p:nvSpPr>
            <p:cNvPr id="1142" name="Google Shape;1142;p41"/>
            <p:cNvSpPr/>
            <p:nvPr/>
          </p:nvSpPr>
          <p:spPr>
            <a:xfrm>
              <a:off x="1908700" y="2160455"/>
              <a:ext cx="436956" cy="1438956"/>
            </a:xfrm>
            <a:custGeom>
              <a:avLst/>
              <a:gdLst/>
              <a:ahLst/>
              <a:cxnLst/>
              <a:rect l="l" t="t" r="r" b="b"/>
              <a:pathLst>
                <a:path w="8740" h="28782" extrusionOk="0">
                  <a:moveTo>
                    <a:pt x="8110" y="559"/>
                  </a:moveTo>
                  <a:cubicBezTo>
                    <a:pt x="8131" y="559"/>
                    <a:pt x="8152" y="560"/>
                    <a:pt x="8173" y="562"/>
                  </a:cubicBezTo>
                  <a:cubicBezTo>
                    <a:pt x="7272" y="1596"/>
                    <a:pt x="6438" y="2530"/>
                    <a:pt x="5538" y="3564"/>
                  </a:cubicBezTo>
                  <a:cubicBezTo>
                    <a:pt x="5832" y="2094"/>
                    <a:pt x="7117" y="559"/>
                    <a:pt x="8110" y="559"/>
                  </a:cubicBezTo>
                  <a:close/>
                  <a:moveTo>
                    <a:pt x="6638" y="6332"/>
                  </a:moveTo>
                  <a:cubicBezTo>
                    <a:pt x="6672" y="6399"/>
                    <a:pt x="6705" y="6466"/>
                    <a:pt x="6772" y="6499"/>
                  </a:cubicBezTo>
                  <a:cubicBezTo>
                    <a:pt x="6338" y="6833"/>
                    <a:pt x="5904" y="7133"/>
                    <a:pt x="5504" y="7433"/>
                  </a:cubicBezTo>
                  <a:cubicBezTo>
                    <a:pt x="5471" y="7366"/>
                    <a:pt x="5404" y="7333"/>
                    <a:pt x="5371" y="7300"/>
                  </a:cubicBezTo>
                  <a:cubicBezTo>
                    <a:pt x="5804" y="6966"/>
                    <a:pt x="6205" y="6666"/>
                    <a:pt x="6638" y="6332"/>
                  </a:cubicBezTo>
                  <a:close/>
                  <a:moveTo>
                    <a:pt x="2836" y="4765"/>
                  </a:moveTo>
                  <a:lnTo>
                    <a:pt x="2836" y="4765"/>
                  </a:lnTo>
                  <a:cubicBezTo>
                    <a:pt x="3436" y="5732"/>
                    <a:pt x="3870" y="7233"/>
                    <a:pt x="3770" y="7900"/>
                  </a:cubicBezTo>
                  <a:cubicBezTo>
                    <a:pt x="3036" y="6999"/>
                    <a:pt x="2736" y="5999"/>
                    <a:pt x="2836" y="4765"/>
                  </a:cubicBezTo>
                  <a:close/>
                  <a:moveTo>
                    <a:pt x="1134" y="9902"/>
                  </a:moveTo>
                  <a:lnTo>
                    <a:pt x="1134" y="9902"/>
                  </a:lnTo>
                  <a:cubicBezTo>
                    <a:pt x="1701" y="10002"/>
                    <a:pt x="2168" y="10602"/>
                    <a:pt x="2469" y="11603"/>
                  </a:cubicBezTo>
                  <a:cubicBezTo>
                    <a:pt x="1435" y="10702"/>
                    <a:pt x="1234" y="10435"/>
                    <a:pt x="1134" y="9902"/>
                  </a:cubicBezTo>
                  <a:close/>
                  <a:moveTo>
                    <a:pt x="7205" y="10235"/>
                  </a:moveTo>
                  <a:lnTo>
                    <a:pt x="4503" y="12070"/>
                  </a:lnTo>
                  <a:cubicBezTo>
                    <a:pt x="4970" y="11136"/>
                    <a:pt x="6238" y="10235"/>
                    <a:pt x="7205" y="10235"/>
                  </a:cubicBezTo>
                  <a:close/>
                  <a:moveTo>
                    <a:pt x="1101" y="15939"/>
                  </a:moveTo>
                  <a:cubicBezTo>
                    <a:pt x="1635" y="16506"/>
                    <a:pt x="2168" y="17073"/>
                    <a:pt x="2702" y="17674"/>
                  </a:cubicBezTo>
                  <a:cubicBezTo>
                    <a:pt x="2635" y="17707"/>
                    <a:pt x="2569" y="17774"/>
                    <a:pt x="2502" y="17807"/>
                  </a:cubicBezTo>
                  <a:cubicBezTo>
                    <a:pt x="2002" y="17207"/>
                    <a:pt x="1501" y="16606"/>
                    <a:pt x="1001" y="16039"/>
                  </a:cubicBezTo>
                  <a:cubicBezTo>
                    <a:pt x="1034" y="16006"/>
                    <a:pt x="1068" y="15973"/>
                    <a:pt x="1101" y="15939"/>
                  </a:cubicBezTo>
                  <a:close/>
                  <a:moveTo>
                    <a:pt x="6271" y="14705"/>
                  </a:moveTo>
                  <a:lnTo>
                    <a:pt x="6271" y="14705"/>
                  </a:lnTo>
                  <a:cubicBezTo>
                    <a:pt x="6138" y="15672"/>
                    <a:pt x="4937" y="17374"/>
                    <a:pt x="3936" y="18107"/>
                  </a:cubicBezTo>
                  <a:cubicBezTo>
                    <a:pt x="4237" y="16573"/>
                    <a:pt x="5404" y="15839"/>
                    <a:pt x="6271" y="14705"/>
                  </a:cubicBezTo>
                  <a:close/>
                  <a:moveTo>
                    <a:pt x="7072" y="20242"/>
                  </a:moveTo>
                  <a:lnTo>
                    <a:pt x="7072" y="20242"/>
                  </a:lnTo>
                  <a:cubicBezTo>
                    <a:pt x="7039" y="20943"/>
                    <a:pt x="5938" y="22110"/>
                    <a:pt x="5137" y="22477"/>
                  </a:cubicBezTo>
                  <a:cubicBezTo>
                    <a:pt x="5104" y="22444"/>
                    <a:pt x="5071" y="22377"/>
                    <a:pt x="5037" y="22344"/>
                  </a:cubicBezTo>
                  <a:cubicBezTo>
                    <a:pt x="5704" y="21643"/>
                    <a:pt x="6371" y="20943"/>
                    <a:pt x="7072" y="20242"/>
                  </a:cubicBezTo>
                  <a:close/>
                  <a:moveTo>
                    <a:pt x="1034" y="21443"/>
                  </a:moveTo>
                  <a:cubicBezTo>
                    <a:pt x="1668" y="21510"/>
                    <a:pt x="2802" y="22310"/>
                    <a:pt x="3436" y="23178"/>
                  </a:cubicBezTo>
                  <a:cubicBezTo>
                    <a:pt x="2402" y="23144"/>
                    <a:pt x="1401" y="22444"/>
                    <a:pt x="1034" y="21443"/>
                  </a:cubicBezTo>
                  <a:close/>
                  <a:moveTo>
                    <a:pt x="2269" y="26313"/>
                  </a:moveTo>
                  <a:lnTo>
                    <a:pt x="2269" y="26313"/>
                  </a:lnTo>
                  <a:cubicBezTo>
                    <a:pt x="3002" y="26647"/>
                    <a:pt x="3603" y="26914"/>
                    <a:pt x="4203" y="27181"/>
                  </a:cubicBezTo>
                  <a:cubicBezTo>
                    <a:pt x="4126" y="27206"/>
                    <a:pt x="4037" y="27218"/>
                    <a:pt x="3940" y="27218"/>
                  </a:cubicBezTo>
                  <a:cubicBezTo>
                    <a:pt x="3408" y="27218"/>
                    <a:pt x="2635" y="26849"/>
                    <a:pt x="2269" y="26313"/>
                  </a:cubicBezTo>
                  <a:close/>
                  <a:moveTo>
                    <a:pt x="8271" y="0"/>
                  </a:moveTo>
                  <a:cubicBezTo>
                    <a:pt x="8167" y="0"/>
                    <a:pt x="8034" y="32"/>
                    <a:pt x="7873" y="95"/>
                  </a:cubicBezTo>
                  <a:cubicBezTo>
                    <a:pt x="6638" y="495"/>
                    <a:pt x="5871" y="1395"/>
                    <a:pt x="5437" y="2563"/>
                  </a:cubicBezTo>
                  <a:cubicBezTo>
                    <a:pt x="5004" y="3764"/>
                    <a:pt x="4604" y="4998"/>
                    <a:pt x="4170" y="6232"/>
                  </a:cubicBezTo>
                  <a:cubicBezTo>
                    <a:pt x="4137" y="6199"/>
                    <a:pt x="4070" y="6166"/>
                    <a:pt x="4070" y="6132"/>
                  </a:cubicBezTo>
                  <a:cubicBezTo>
                    <a:pt x="3670" y="5332"/>
                    <a:pt x="3303" y="4531"/>
                    <a:pt x="2902" y="3730"/>
                  </a:cubicBezTo>
                  <a:cubicBezTo>
                    <a:pt x="2836" y="3630"/>
                    <a:pt x="2669" y="3530"/>
                    <a:pt x="2569" y="3464"/>
                  </a:cubicBezTo>
                  <a:cubicBezTo>
                    <a:pt x="2469" y="3530"/>
                    <a:pt x="2335" y="3630"/>
                    <a:pt x="2335" y="3730"/>
                  </a:cubicBezTo>
                  <a:cubicBezTo>
                    <a:pt x="2269" y="5232"/>
                    <a:pt x="2202" y="6699"/>
                    <a:pt x="3236" y="7967"/>
                  </a:cubicBezTo>
                  <a:cubicBezTo>
                    <a:pt x="3469" y="8267"/>
                    <a:pt x="3703" y="8634"/>
                    <a:pt x="3703" y="8968"/>
                  </a:cubicBezTo>
                  <a:cubicBezTo>
                    <a:pt x="3670" y="9902"/>
                    <a:pt x="3503" y="10836"/>
                    <a:pt x="3369" y="11770"/>
                  </a:cubicBezTo>
                  <a:cubicBezTo>
                    <a:pt x="3336" y="11770"/>
                    <a:pt x="3303" y="11803"/>
                    <a:pt x="3269" y="11803"/>
                  </a:cubicBezTo>
                  <a:cubicBezTo>
                    <a:pt x="3102" y="11436"/>
                    <a:pt x="2902" y="11069"/>
                    <a:pt x="2702" y="10702"/>
                  </a:cubicBezTo>
                  <a:cubicBezTo>
                    <a:pt x="2402" y="10035"/>
                    <a:pt x="1902" y="9535"/>
                    <a:pt x="1268" y="9234"/>
                  </a:cubicBezTo>
                  <a:cubicBezTo>
                    <a:pt x="1176" y="9179"/>
                    <a:pt x="1044" y="9155"/>
                    <a:pt x="916" y="9155"/>
                  </a:cubicBezTo>
                  <a:cubicBezTo>
                    <a:pt x="811" y="9155"/>
                    <a:pt x="709" y="9171"/>
                    <a:pt x="634" y="9201"/>
                  </a:cubicBezTo>
                  <a:cubicBezTo>
                    <a:pt x="501" y="9268"/>
                    <a:pt x="467" y="9601"/>
                    <a:pt x="501" y="9768"/>
                  </a:cubicBezTo>
                  <a:cubicBezTo>
                    <a:pt x="601" y="10135"/>
                    <a:pt x="701" y="10535"/>
                    <a:pt x="968" y="10802"/>
                  </a:cubicBezTo>
                  <a:cubicBezTo>
                    <a:pt x="1601" y="11569"/>
                    <a:pt x="2335" y="12270"/>
                    <a:pt x="3002" y="13004"/>
                  </a:cubicBezTo>
                  <a:cubicBezTo>
                    <a:pt x="3169" y="13137"/>
                    <a:pt x="3303" y="13404"/>
                    <a:pt x="3303" y="13604"/>
                  </a:cubicBezTo>
                  <a:cubicBezTo>
                    <a:pt x="3336" y="15072"/>
                    <a:pt x="3369" y="16540"/>
                    <a:pt x="3369" y="18007"/>
                  </a:cubicBezTo>
                  <a:cubicBezTo>
                    <a:pt x="3369" y="18041"/>
                    <a:pt x="3336" y="18074"/>
                    <a:pt x="3269" y="18141"/>
                  </a:cubicBezTo>
                  <a:cubicBezTo>
                    <a:pt x="3169" y="17974"/>
                    <a:pt x="3069" y="17874"/>
                    <a:pt x="3036" y="17740"/>
                  </a:cubicBezTo>
                  <a:cubicBezTo>
                    <a:pt x="2669" y="16740"/>
                    <a:pt x="1835" y="16139"/>
                    <a:pt x="1168" y="15439"/>
                  </a:cubicBezTo>
                  <a:cubicBezTo>
                    <a:pt x="1001" y="15272"/>
                    <a:pt x="801" y="15172"/>
                    <a:pt x="601" y="15139"/>
                  </a:cubicBezTo>
                  <a:cubicBezTo>
                    <a:pt x="553" y="15123"/>
                    <a:pt x="504" y="15116"/>
                    <a:pt x="456" y="15116"/>
                  </a:cubicBezTo>
                  <a:cubicBezTo>
                    <a:pt x="304" y="15116"/>
                    <a:pt x="152" y="15180"/>
                    <a:pt x="0" y="15205"/>
                  </a:cubicBezTo>
                  <a:cubicBezTo>
                    <a:pt x="67" y="15372"/>
                    <a:pt x="100" y="15572"/>
                    <a:pt x="200" y="15706"/>
                  </a:cubicBezTo>
                  <a:cubicBezTo>
                    <a:pt x="734" y="16373"/>
                    <a:pt x="1301" y="17007"/>
                    <a:pt x="1868" y="17674"/>
                  </a:cubicBezTo>
                  <a:cubicBezTo>
                    <a:pt x="2068" y="17907"/>
                    <a:pt x="2269" y="18174"/>
                    <a:pt x="2535" y="18308"/>
                  </a:cubicBezTo>
                  <a:cubicBezTo>
                    <a:pt x="3203" y="18641"/>
                    <a:pt x="3436" y="19175"/>
                    <a:pt x="3569" y="19842"/>
                  </a:cubicBezTo>
                  <a:cubicBezTo>
                    <a:pt x="3636" y="20209"/>
                    <a:pt x="3670" y="20576"/>
                    <a:pt x="3703" y="20909"/>
                  </a:cubicBezTo>
                  <a:cubicBezTo>
                    <a:pt x="3770" y="21543"/>
                    <a:pt x="3836" y="22177"/>
                    <a:pt x="3903" y="22811"/>
                  </a:cubicBezTo>
                  <a:cubicBezTo>
                    <a:pt x="3102" y="22210"/>
                    <a:pt x="2335" y="21643"/>
                    <a:pt x="1535" y="21110"/>
                  </a:cubicBezTo>
                  <a:cubicBezTo>
                    <a:pt x="1335" y="20943"/>
                    <a:pt x="968" y="20909"/>
                    <a:pt x="701" y="20909"/>
                  </a:cubicBezTo>
                  <a:cubicBezTo>
                    <a:pt x="367" y="20909"/>
                    <a:pt x="267" y="21110"/>
                    <a:pt x="434" y="21376"/>
                  </a:cubicBezTo>
                  <a:cubicBezTo>
                    <a:pt x="734" y="21843"/>
                    <a:pt x="1034" y="22310"/>
                    <a:pt x="1401" y="22744"/>
                  </a:cubicBezTo>
                  <a:cubicBezTo>
                    <a:pt x="1635" y="23011"/>
                    <a:pt x="1935" y="23178"/>
                    <a:pt x="2235" y="23378"/>
                  </a:cubicBezTo>
                  <a:cubicBezTo>
                    <a:pt x="2451" y="23501"/>
                    <a:pt x="2667" y="23682"/>
                    <a:pt x="2883" y="23682"/>
                  </a:cubicBezTo>
                  <a:cubicBezTo>
                    <a:pt x="2901" y="23682"/>
                    <a:pt x="2918" y="23681"/>
                    <a:pt x="2936" y="23678"/>
                  </a:cubicBezTo>
                  <a:cubicBezTo>
                    <a:pt x="3029" y="23668"/>
                    <a:pt x="3117" y="23663"/>
                    <a:pt x="3201" y="23663"/>
                  </a:cubicBezTo>
                  <a:cubicBezTo>
                    <a:pt x="3959" y="23663"/>
                    <a:pt x="4347" y="24071"/>
                    <a:pt x="4437" y="24912"/>
                  </a:cubicBezTo>
                  <a:cubicBezTo>
                    <a:pt x="4470" y="25046"/>
                    <a:pt x="4537" y="25179"/>
                    <a:pt x="4604" y="25313"/>
                  </a:cubicBezTo>
                  <a:cubicBezTo>
                    <a:pt x="4770" y="25846"/>
                    <a:pt x="4937" y="26347"/>
                    <a:pt x="5137" y="27014"/>
                  </a:cubicBezTo>
                  <a:cubicBezTo>
                    <a:pt x="4270" y="26613"/>
                    <a:pt x="3536" y="26280"/>
                    <a:pt x="2802" y="25980"/>
                  </a:cubicBezTo>
                  <a:cubicBezTo>
                    <a:pt x="2535" y="25880"/>
                    <a:pt x="2235" y="25780"/>
                    <a:pt x="1968" y="25780"/>
                  </a:cubicBezTo>
                  <a:cubicBezTo>
                    <a:pt x="1535" y="25780"/>
                    <a:pt x="1401" y="26113"/>
                    <a:pt x="1635" y="26480"/>
                  </a:cubicBezTo>
                  <a:cubicBezTo>
                    <a:pt x="1968" y="26980"/>
                    <a:pt x="2435" y="27314"/>
                    <a:pt x="3036" y="27547"/>
                  </a:cubicBezTo>
                  <a:cubicBezTo>
                    <a:pt x="3450" y="27727"/>
                    <a:pt x="3863" y="27820"/>
                    <a:pt x="4272" y="27820"/>
                  </a:cubicBezTo>
                  <a:cubicBezTo>
                    <a:pt x="4621" y="27820"/>
                    <a:pt x="4966" y="27752"/>
                    <a:pt x="5304" y="27614"/>
                  </a:cubicBezTo>
                  <a:cubicBezTo>
                    <a:pt x="5538" y="28048"/>
                    <a:pt x="5738" y="28415"/>
                    <a:pt x="5971" y="28782"/>
                  </a:cubicBezTo>
                  <a:cubicBezTo>
                    <a:pt x="6005" y="28748"/>
                    <a:pt x="6038" y="28715"/>
                    <a:pt x="6105" y="28682"/>
                  </a:cubicBezTo>
                  <a:cubicBezTo>
                    <a:pt x="5971" y="28381"/>
                    <a:pt x="5838" y="28081"/>
                    <a:pt x="5771" y="27781"/>
                  </a:cubicBezTo>
                  <a:cubicBezTo>
                    <a:pt x="5738" y="27648"/>
                    <a:pt x="5738" y="27447"/>
                    <a:pt x="5804" y="27314"/>
                  </a:cubicBezTo>
                  <a:cubicBezTo>
                    <a:pt x="6038" y="26947"/>
                    <a:pt x="6305" y="26613"/>
                    <a:pt x="6572" y="26280"/>
                  </a:cubicBezTo>
                  <a:cubicBezTo>
                    <a:pt x="7239" y="25479"/>
                    <a:pt x="7939" y="24679"/>
                    <a:pt x="8573" y="23845"/>
                  </a:cubicBezTo>
                  <a:cubicBezTo>
                    <a:pt x="8706" y="23711"/>
                    <a:pt x="8673" y="23445"/>
                    <a:pt x="8740" y="23244"/>
                  </a:cubicBezTo>
                  <a:cubicBezTo>
                    <a:pt x="8606" y="23244"/>
                    <a:pt x="8462" y="23223"/>
                    <a:pt x="8338" y="23223"/>
                  </a:cubicBezTo>
                  <a:cubicBezTo>
                    <a:pt x="8245" y="23223"/>
                    <a:pt x="8163" y="23235"/>
                    <a:pt x="8106" y="23278"/>
                  </a:cubicBezTo>
                  <a:cubicBezTo>
                    <a:pt x="6905" y="24078"/>
                    <a:pt x="5704" y="24846"/>
                    <a:pt x="5437" y="26413"/>
                  </a:cubicBezTo>
                  <a:cubicBezTo>
                    <a:pt x="5437" y="26413"/>
                    <a:pt x="5371" y="26447"/>
                    <a:pt x="5337" y="26447"/>
                  </a:cubicBezTo>
                  <a:cubicBezTo>
                    <a:pt x="5137" y="25846"/>
                    <a:pt x="4937" y="25212"/>
                    <a:pt x="4704" y="24612"/>
                  </a:cubicBezTo>
                  <a:cubicBezTo>
                    <a:pt x="4470" y="23878"/>
                    <a:pt x="4537" y="23478"/>
                    <a:pt x="5204" y="23078"/>
                  </a:cubicBezTo>
                  <a:cubicBezTo>
                    <a:pt x="6371" y="22444"/>
                    <a:pt x="7172" y="21443"/>
                    <a:pt x="7739" y="20276"/>
                  </a:cubicBezTo>
                  <a:cubicBezTo>
                    <a:pt x="7806" y="20142"/>
                    <a:pt x="7839" y="19975"/>
                    <a:pt x="7873" y="19842"/>
                  </a:cubicBezTo>
                  <a:cubicBezTo>
                    <a:pt x="7734" y="19819"/>
                    <a:pt x="7596" y="19780"/>
                    <a:pt x="7469" y="19780"/>
                  </a:cubicBezTo>
                  <a:cubicBezTo>
                    <a:pt x="7412" y="19780"/>
                    <a:pt x="7357" y="19788"/>
                    <a:pt x="7305" y="19809"/>
                  </a:cubicBezTo>
                  <a:cubicBezTo>
                    <a:pt x="6905" y="20042"/>
                    <a:pt x="6505" y="20342"/>
                    <a:pt x="6138" y="20643"/>
                  </a:cubicBezTo>
                  <a:cubicBezTo>
                    <a:pt x="5404" y="21343"/>
                    <a:pt x="4704" y="22077"/>
                    <a:pt x="4370" y="23078"/>
                  </a:cubicBezTo>
                  <a:cubicBezTo>
                    <a:pt x="4170" y="21743"/>
                    <a:pt x="4003" y="20409"/>
                    <a:pt x="3870" y="19108"/>
                  </a:cubicBezTo>
                  <a:cubicBezTo>
                    <a:pt x="3836" y="19008"/>
                    <a:pt x="3970" y="18841"/>
                    <a:pt x="4070" y="18741"/>
                  </a:cubicBezTo>
                  <a:cubicBezTo>
                    <a:pt x="4470" y="18308"/>
                    <a:pt x="5004" y="17941"/>
                    <a:pt x="5337" y="17440"/>
                  </a:cubicBezTo>
                  <a:cubicBezTo>
                    <a:pt x="6071" y="16373"/>
                    <a:pt x="6738" y="15205"/>
                    <a:pt x="7406" y="14105"/>
                  </a:cubicBezTo>
                  <a:cubicBezTo>
                    <a:pt x="7439" y="14071"/>
                    <a:pt x="7406" y="14004"/>
                    <a:pt x="7406" y="13804"/>
                  </a:cubicBezTo>
                  <a:cubicBezTo>
                    <a:pt x="7105" y="13904"/>
                    <a:pt x="6838" y="13971"/>
                    <a:pt x="6638" y="14105"/>
                  </a:cubicBezTo>
                  <a:cubicBezTo>
                    <a:pt x="5471" y="14905"/>
                    <a:pt x="4537" y="15939"/>
                    <a:pt x="3770" y="17140"/>
                  </a:cubicBezTo>
                  <a:cubicBezTo>
                    <a:pt x="3736" y="17073"/>
                    <a:pt x="3703" y="17040"/>
                    <a:pt x="3703" y="17040"/>
                  </a:cubicBezTo>
                  <a:cubicBezTo>
                    <a:pt x="3703" y="15839"/>
                    <a:pt x="3670" y="14638"/>
                    <a:pt x="3703" y="13437"/>
                  </a:cubicBezTo>
                  <a:cubicBezTo>
                    <a:pt x="3703" y="13304"/>
                    <a:pt x="3803" y="13171"/>
                    <a:pt x="3903" y="13104"/>
                  </a:cubicBezTo>
                  <a:cubicBezTo>
                    <a:pt x="5271" y="12103"/>
                    <a:pt x="6672" y="11102"/>
                    <a:pt x="8039" y="10135"/>
                  </a:cubicBezTo>
                  <a:cubicBezTo>
                    <a:pt x="8139" y="10035"/>
                    <a:pt x="8173" y="9902"/>
                    <a:pt x="8273" y="9801"/>
                  </a:cubicBezTo>
                  <a:cubicBezTo>
                    <a:pt x="8239" y="9735"/>
                    <a:pt x="8173" y="9701"/>
                    <a:pt x="8139" y="9668"/>
                  </a:cubicBezTo>
                  <a:cubicBezTo>
                    <a:pt x="6171" y="9768"/>
                    <a:pt x="4704" y="10735"/>
                    <a:pt x="3736" y="12537"/>
                  </a:cubicBezTo>
                  <a:cubicBezTo>
                    <a:pt x="3803" y="11303"/>
                    <a:pt x="3936" y="10135"/>
                    <a:pt x="4137" y="8934"/>
                  </a:cubicBezTo>
                  <a:cubicBezTo>
                    <a:pt x="4170" y="8734"/>
                    <a:pt x="4437" y="8467"/>
                    <a:pt x="4670" y="8367"/>
                  </a:cubicBezTo>
                  <a:cubicBezTo>
                    <a:pt x="5838" y="7933"/>
                    <a:pt x="6738" y="7133"/>
                    <a:pt x="7672" y="6399"/>
                  </a:cubicBezTo>
                  <a:cubicBezTo>
                    <a:pt x="7806" y="6266"/>
                    <a:pt x="7839" y="6032"/>
                    <a:pt x="7906" y="5832"/>
                  </a:cubicBezTo>
                  <a:cubicBezTo>
                    <a:pt x="7727" y="5772"/>
                    <a:pt x="7549" y="5660"/>
                    <a:pt x="7394" y="5660"/>
                  </a:cubicBezTo>
                  <a:cubicBezTo>
                    <a:pt x="7375" y="5660"/>
                    <a:pt x="7357" y="5662"/>
                    <a:pt x="7339" y="5665"/>
                  </a:cubicBezTo>
                  <a:cubicBezTo>
                    <a:pt x="6505" y="5865"/>
                    <a:pt x="5704" y="6132"/>
                    <a:pt x="5071" y="6799"/>
                  </a:cubicBezTo>
                  <a:cubicBezTo>
                    <a:pt x="4904" y="6999"/>
                    <a:pt x="4737" y="7233"/>
                    <a:pt x="4570" y="7433"/>
                  </a:cubicBezTo>
                  <a:cubicBezTo>
                    <a:pt x="4403" y="7266"/>
                    <a:pt x="4337" y="7166"/>
                    <a:pt x="4370" y="7066"/>
                  </a:cubicBezTo>
                  <a:cubicBezTo>
                    <a:pt x="4670" y="6166"/>
                    <a:pt x="4704" y="5198"/>
                    <a:pt x="5538" y="4431"/>
                  </a:cubicBezTo>
                  <a:cubicBezTo>
                    <a:pt x="6572" y="3464"/>
                    <a:pt x="7406" y="2263"/>
                    <a:pt x="8340" y="1162"/>
                  </a:cubicBezTo>
                  <a:cubicBezTo>
                    <a:pt x="8440" y="1029"/>
                    <a:pt x="8473" y="862"/>
                    <a:pt x="8506" y="695"/>
                  </a:cubicBezTo>
                  <a:cubicBezTo>
                    <a:pt x="8628" y="232"/>
                    <a:pt x="8554" y="0"/>
                    <a:pt x="827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3" name="Google Shape;1143;p41"/>
            <p:cNvSpPr/>
            <p:nvPr/>
          </p:nvSpPr>
          <p:spPr>
            <a:xfrm>
              <a:off x="2160523" y="1591450"/>
              <a:ext cx="5015092" cy="1000000"/>
            </a:xfrm>
            <a:custGeom>
              <a:avLst/>
              <a:gdLst/>
              <a:ahLst/>
              <a:cxnLst/>
              <a:rect l="l" t="t" r="r" b="b"/>
              <a:pathLst>
                <a:path w="71919" h="20002" extrusionOk="0">
                  <a:moveTo>
                    <a:pt x="9240" y="1"/>
                  </a:moveTo>
                  <a:cubicBezTo>
                    <a:pt x="7639" y="34"/>
                    <a:pt x="6038" y="201"/>
                    <a:pt x="4437" y="267"/>
                  </a:cubicBezTo>
                  <a:cubicBezTo>
                    <a:pt x="3436" y="334"/>
                    <a:pt x="2435" y="234"/>
                    <a:pt x="1601" y="935"/>
                  </a:cubicBezTo>
                  <a:cubicBezTo>
                    <a:pt x="1568" y="968"/>
                    <a:pt x="1501" y="968"/>
                    <a:pt x="1435" y="1001"/>
                  </a:cubicBezTo>
                  <a:cubicBezTo>
                    <a:pt x="501" y="1201"/>
                    <a:pt x="501" y="1201"/>
                    <a:pt x="434" y="2102"/>
                  </a:cubicBezTo>
                  <a:cubicBezTo>
                    <a:pt x="300" y="4704"/>
                    <a:pt x="167" y="7339"/>
                    <a:pt x="34" y="9941"/>
                  </a:cubicBezTo>
                  <a:cubicBezTo>
                    <a:pt x="0" y="10308"/>
                    <a:pt x="0" y="10675"/>
                    <a:pt x="0" y="11042"/>
                  </a:cubicBezTo>
                  <a:cubicBezTo>
                    <a:pt x="67" y="11075"/>
                    <a:pt x="100" y="11075"/>
                    <a:pt x="167" y="11109"/>
                  </a:cubicBezTo>
                  <a:cubicBezTo>
                    <a:pt x="267" y="10942"/>
                    <a:pt x="434" y="10808"/>
                    <a:pt x="434" y="10642"/>
                  </a:cubicBezTo>
                  <a:cubicBezTo>
                    <a:pt x="534" y="9141"/>
                    <a:pt x="634" y="7639"/>
                    <a:pt x="667" y="6138"/>
                  </a:cubicBezTo>
                  <a:cubicBezTo>
                    <a:pt x="701" y="4837"/>
                    <a:pt x="667" y="3536"/>
                    <a:pt x="701" y="2236"/>
                  </a:cubicBezTo>
                  <a:cubicBezTo>
                    <a:pt x="701" y="2069"/>
                    <a:pt x="734" y="1802"/>
                    <a:pt x="834" y="1735"/>
                  </a:cubicBezTo>
                  <a:cubicBezTo>
                    <a:pt x="1601" y="1335"/>
                    <a:pt x="2302" y="701"/>
                    <a:pt x="3269" y="668"/>
                  </a:cubicBezTo>
                  <a:cubicBezTo>
                    <a:pt x="5171" y="568"/>
                    <a:pt x="7105" y="434"/>
                    <a:pt x="9040" y="401"/>
                  </a:cubicBezTo>
                  <a:cubicBezTo>
                    <a:pt x="9310" y="396"/>
                    <a:pt x="9580" y="394"/>
                    <a:pt x="9848" y="394"/>
                  </a:cubicBezTo>
                  <a:cubicBezTo>
                    <a:pt x="11506" y="394"/>
                    <a:pt x="13141" y="472"/>
                    <a:pt x="14777" y="501"/>
                  </a:cubicBezTo>
                  <a:cubicBezTo>
                    <a:pt x="17880" y="534"/>
                    <a:pt x="20948" y="601"/>
                    <a:pt x="24051" y="634"/>
                  </a:cubicBezTo>
                  <a:cubicBezTo>
                    <a:pt x="27887" y="668"/>
                    <a:pt x="31723" y="701"/>
                    <a:pt x="35559" y="701"/>
                  </a:cubicBezTo>
                  <a:cubicBezTo>
                    <a:pt x="39295" y="701"/>
                    <a:pt x="43031" y="658"/>
                    <a:pt x="46784" y="658"/>
                  </a:cubicBezTo>
                  <a:cubicBezTo>
                    <a:pt x="47722" y="658"/>
                    <a:pt x="48662" y="661"/>
                    <a:pt x="49602" y="668"/>
                  </a:cubicBezTo>
                  <a:cubicBezTo>
                    <a:pt x="53572" y="701"/>
                    <a:pt x="57541" y="801"/>
                    <a:pt x="61511" y="868"/>
                  </a:cubicBezTo>
                  <a:cubicBezTo>
                    <a:pt x="62978" y="901"/>
                    <a:pt x="64480" y="1035"/>
                    <a:pt x="65981" y="1068"/>
                  </a:cubicBezTo>
                  <a:cubicBezTo>
                    <a:pt x="66848" y="1101"/>
                    <a:pt x="67682" y="1101"/>
                    <a:pt x="68516" y="1101"/>
                  </a:cubicBezTo>
                  <a:cubicBezTo>
                    <a:pt x="69250" y="1101"/>
                    <a:pt x="69950" y="1101"/>
                    <a:pt x="70684" y="1068"/>
                  </a:cubicBezTo>
                  <a:cubicBezTo>
                    <a:pt x="71018" y="1068"/>
                    <a:pt x="71251" y="1201"/>
                    <a:pt x="71251" y="1602"/>
                  </a:cubicBezTo>
                  <a:cubicBezTo>
                    <a:pt x="71284" y="5138"/>
                    <a:pt x="71318" y="8707"/>
                    <a:pt x="71351" y="12243"/>
                  </a:cubicBezTo>
                  <a:cubicBezTo>
                    <a:pt x="71385" y="14644"/>
                    <a:pt x="71385" y="17046"/>
                    <a:pt x="71385" y="19448"/>
                  </a:cubicBezTo>
                  <a:cubicBezTo>
                    <a:pt x="71385" y="19737"/>
                    <a:pt x="71410" y="20001"/>
                    <a:pt x="71742" y="20001"/>
                  </a:cubicBezTo>
                  <a:cubicBezTo>
                    <a:pt x="71793" y="20001"/>
                    <a:pt x="71852" y="19995"/>
                    <a:pt x="71918" y="19982"/>
                  </a:cubicBezTo>
                  <a:cubicBezTo>
                    <a:pt x="71918" y="19781"/>
                    <a:pt x="71918" y="19615"/>
                    <a:pt x="71918" y="19448"/>
                  </a:cubicBezTo>
                  <a:cubicBezTo>
                    <a:pt x="71918" y="14745"/>
                    <a:pt x="71885" y="10075"/>
                    <a:pt x="71852" y="5371"/>
                  </a:cubicBezTo>
                  <a:cubicBezTo>
                    <a:pt x="71818" y="4037"/>
                    <a:pt x="71785" y="2669"/>
                    <a:pt x="71718" y="1335"/>
                  </a:cubicBezTo>
                  <a:cubicBezTo>
                    <a:pt x="71718" y="1135"/>
                    <a:pt x="71551" y="835"/>
                    <a:pt x="71385" y="801"/>
                  </a:cubicBezTo>
                  <a:cubicBezTo>
                    <a:pt x="71018" y="668"/>
                    <a:pt x="70617" y="668"/>
                    <a:pt x="70217" y="668"/>
                  </a:cubicBezTo>
                  <a:cubicBezTo>
                    <a:pt x="68983" y="668"/>
                    <a:pt x="67749" y="701"/>
                    <a:pt x="66514" y="701"/>
                  </a:cubicBezTo>
                  <a:cubicBezTo>
                    <a:pt x="66147" y="701"/>
                    <a:pt x="65747" y="634"/>
                    <a:pt x="65380" y="601"/>
                  </a:cubicBezTo>
                  <a:cubicBezTo>
                    <a:pt x="63746" y="568"/>
                    <a:pt x="62111" y="501"/>
                    <a:pt x="60477" y="468"/>
                  </a:cubicBezTo>
                  <a:cubicBezTo>
                    <a:pt x="55940" y="368"/>
                    <a:pt x="51370" y="234"/>
                    <a:pt x="46834" y="234"/>
                  </a:cubicBezTo>
                  <a:cubicBezTo>
                    <a:pt x="46009" y="229"/>
                    <a:pt x="45185" y="227"/>
                    <a:pt x="44361" y="227"/>
                  </a:cubicBezTo>
                  <a:cubicBezTo>
                    <a:pt x="39281" y="227"/>
                    <a:pt x="34201" y="306"/>
                    <a:pt x="29121" y="334"/>
                  </a:cubicBezTo>
                  <a:cubicBezTo>
                    <a:pt x="27220" y="334"/>
                    <a:pt x="25318" y="301"/>
                    <a:pt x="23417" y="267"/>
                  </a:cubicBezTo>
                  <a:cubicBezTo>
                    <a:pt x="20415" y="201"/>
                    <a:pt x="17379" y="134"/>
                    <a:pt x="14377" y="101"/>
                  </a:cubicBezTo>
                  <a:cubicBezTo>
                    <a:pt x="12643" y="67"/>
                    <a:pt x="10941" y="1"/>
                    <a:pt x="924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4" name="Google Shape;1144;p41"/>
            <p:cNvSpPr/>
            <p:nvPr/>
          </p:nvSpPr>
          <p:spPr>
            <a:xfrm>
              <a:off x="2162824" y="3644196"/>
              <a:ext cx="4977855" cy="473903"/>
            </a:xfrm>
            <a:custGeom>
              <a:avLst/>
              <a:gdLst/>
              <a:ahLst/>
              <a:cxnLst/>
              <a:rect l="l" t="t" r="r" b="b"/>
              <a:pathLst>
                <a:path w="71385" h="9479" extrusionOk="0">
                  <a:moveTo>
                    <a:pt x="160" y="0"/>
                  </a:moveTo>
                  <a:cubicBezTo>
                    <a:pt x="132" y="0"/>
                    <a:pt x="101" y="2"/>
                    <a:pt x="67" y="5"/>
                  </a:cubicBezTo>
                  <a:cubicBezTo>
                    <a:pt x="67" y="72"/>
                    <a:pt x="34" y="172"/>
                    <a:pt x="34" y="239"/>
                  </a:cubicBezTo>
                  <a:cubicBezTo>
                    <a:pt x="34" y="1640"/>
                    <a:pt x="1" y="3041"/>
                    <a:pt x="34" y="4442"/>
                  </a:cubicBezTo>
                  <a:cubicBezTo>
                    <a:pt x="34" y="5810"/>
                    <a:pt x="101" y="7177"/>
                    <a:pt x="167" y="8545"/>
                  </a:cubicBezTo>
                  <a:cubicBezTo>
                    <a:pt x="192" y="8985"/>
                    <a:pt x="342" y="9192"/>
                    <a:pt x="644" y="9192"/>
                  </a:cubicBezTo>
                  <a:cubicBezTo>
                    <a:pt x="754" y="9192"/>
                    <a:pt x="884" y="9165"/>
                    <a:pt x="1035" y="9112"/>
                  </a:cubicBezTo>
                  <a:cubicBezTo>
                    <a:pt x="1085" y="9095"/>
                    <a:pt x="1135" y="9087"/>
                    <a:pt x="1189" y="9087"/>
                  </a:cubicBezTo>
                  <a:cubicBezTo>
                    <a:pt x="1243" y="9087"/>
                    <a:pt x="1301" y="9095"/>
                    <a:pt x="1368" y="9112"/>
                  </a:cubicBezTo>
                  <a:cubicBezTo>
                    <a:pt x="1635" y="9145"/>
                    <a:pt x="1902" y="9245"/>
                    <a:pt x="2169" y="9279"/>
                  </a:cubicBezTo>
                  <a:cubicBezTo>
                    <a:pt x="4103" y="9345"/>
                    <a:pt x="6005" y="9479"/>
                    <a:pt x="7940" y="9479"/>
                  </a:cubicBezTo>
                  <a:cubicBezTo>
                    <a:pt x="10208" y="9445"/>
                    <a:pt x="12509" y="9312"/>
                    <a:pt x="14811" y="9279"/>
                  </a:cubicBezTo>
                  <a:cubicBezTo>
                    <a:pt x="15269" y="9272"/>
                    <a:pt x="15727" y="9269"/>
                    <a:pt x="16186" y="9269"/>
                  </a:cubicBezTo>
                  <a:cubicBezTo>
                    <a:pt x="17438" y="9269"/>
                    <a:pt x="18689" y="9288"/>
                    <a:pt x="19941" y="9288"/>
                  </a:cubicBezTo>
                  <a:cubicBezTo>
                    <a:pt x="20399" y="9288"/>
                    <a:pt x="20858" y="9286"/>
                    <a:pt x="21316" y="9279"/>
                  </a:cubicBezTo>
                  <a:cubicBezTo>
                    <a:pt x="24518" y="9212"/>
                    <a:pt x="27720" y="9045"/>
                    <a:pt x="30923" y="9012"/>
                  </a:cubicBezTo>
                  <a:cubicBezTo>
                    <a:pt x="32224" y="8978"/>
                    <a:pt x="33533" y="8970"/>
                    <a:pt x="34842" y="8970"/>
                  </a:cubicBezTo>
                  <a:cubicBezTo>
                    <a:pt x="36151" y="8970"/>
                    <a:pt x="37461" y="8978"/>
                    <a:pt x="38762" y="8978"/>
                  </a:cubicBezTo>
                  <a:cubicBezTo>
                    <a:pt x="40996" y="8945"/>
                    <a:pt x="43231" y="8912"/>
                    <a:pt x="45466" y="8845"/>
                  </a:cubicBezTo>
                  <a:cubicBezTo>
                    <a:pt x="47568" y="8778"/>
                    <a:pt x="49669" y="8645"/>
                    <a:pt x="51737" y="8578"/>
                  </a:cubicBezTo>
                  <a:cubicBezTo>
                    <a:pt x="52621" y="8561"/>
                    <a:pt x="53505" y="8553"/>
                    <a:pt x="54389" y="8553"/>
                  </a:cubicBezTo>
                  <a:cubicBezTo>
                    <a:pt x="55273" y="8553"/>
                    <a:pt x="56157" y="8561"/>
                    <a:pt x="57041" y="8578"/>
                  </a:cubicBezTo>
                  <a:cubicBezTo>
                    <a:pt x="58642" y="8578"/>
                    <a:pt x="60244" y="8645"/>
                    <a:pt x="61845" y="8645"/>
                  </a:cubicBezTo>
                  <a:cubicBezTo>
                    <a:pt x="64413" y="8678"/>
                    <a:pt x="67015" y="8745"/>
                    <a:pt x="69584" y="8745"/>
                  </a:cubicBezTo>
                  <a:cubicBezTo>
                    <a:pt x="70217" y="8745"/>
                    <a:pt x="70818" y="8478"/>
                    <a:pt x="71285" y="8044"/>
                  </a:cubicBezTo>
                  <a:cubicBezTo>
                    <a:pt x="71385" y="7944"/>
                    <a:pt x="71385" y="7744"/>
                    <a:pt x="71385" y="7577"/>
                  </a:cubicBezTo>
                  <a:lnTo>
                    <a:pt x="71385" y="7577"/>
                  </a:lnTo>
                  <a:cubicBezTo>
                    <a:pt x="71285" y="7611"/>
                    <a:pt x="71151" y="7644"/>
                    <a:pt x="71018" y="7678"/>
                  </a:cubicBezTo>
                  <a:cubicBezTo>
                    <a:pt x="70651" y="7878"/>
                    <a:pt x="70251" y="8245"/>
                    <a:pt x="69850" y="8245"/>
                  </a:cubicBezTo>
                  <a:cubicBezTo>
                    <a:pt x="68399" y="8320"/>
                    <a:pt x="66948" y="8357"/>
                    <a:pt x="65497" y="8357"/>
                  </a:cubicBezTo>
                  <a:cubicBezTo>
                    <a:pt x="65014" y="8357"/>
                    <a:pt x="64530" y="8353"/>
                    <a:pt x="64046" y="8345"/>
                  </a:cubicBezTo>
                  <a:cubicBezTo>
                    <a:pt x="62445" y="8345"/>
                    <a:pt x="60844" y="8211"/>
                    <a:pt x="59243" y="8178"/>
                  </a:cubicBezTo>
                  <a:cubicBezTo>
                    <a:pt x="57842" y="8178"/>
                    <a:pt x="56456" y="8163"/>
                    <a:pt x="55074" y="8163"/>
                  </a:cubicBezTo>
                  <a:cubicBezTo>
                    <a:pt x="54384" y="8163"/>
                    <a:pt x="53694" y="8167"/>
                    <a:pt x="53005" y="8178"/>
                  </a:cubicBezTo>
                  <a:cubicBezTo>
                    <a:pt x="50637" y="8211"/>
                    <a:pt x="48268" y="8311"/>
                    <a:pt x="45900" y="8378"/>
                  </a:cubicBezTo>
                  <a:cubicBezTo>
                    <a:pt x="43365" y="8445"/>
                    <a:pt x="40796" y="8545"/>
                    <a:pt x="38261" y="8578"/>
                  </a:cubicBezTo>
                  <a:cubicBezTo>
                    <a:pt x="36793" y="8595"/>
                    <a:pt x="35326" y="8595"/>
                    <a:pt x="33858" y="8595"/>
                  </a:cubicBezTo>
                  <a:cubicBezTo>
                    <a:pt x="32390" y="8595"/>
                    <a:pt x="30923" y="8595"/>
                    <a:pt x="29455" y="8612"/>
                  </a:cubicBezTo>
                  <a:cubicBezTo>
                    <a:pt x="25619" y="8678"/>
                    <a:pt x="21783" y="8812"/>
                    <a:pt x="17913" y="8878"/>
                  </a:cubicBezTo>
                  <a:cubicBezTo>
                    <a:pt x="14978" y="8945"/>
                    <a:pt x="12042" y="9012"/>
                    <a:pt x="9107" y="9012"/>
                  </a:cubicBezTo>
                  <a:cubicBezTo>
                    <a:pt x="8666" y="9018"/>
                    <a:pt x="8224" y="9021"/>
                    <a:pt x="7782" y="9021"/>
                  </a:cubicBezTo>
                  <a:cubicBezTo>
                    <a:pt x="5812" y="9021"/>
                    <a:pt x="3823" y="8966"/>
                    <a:pt x="1835" y="8912"/>
                  </a:cubicBezTo>
                  <a:cubicBezTo>
                    <a:pt x="1435" y="8912"/>
                    <a:pt x="935" y="8912"/>
                    <a:pt x="734" y="8712"/>
                  </a:cubicBezTo>
                  <a:cubicBezTo>
                    <a:pt x="501" y="8445"/>
                    <a:pt x="568" y="7944"/>
                    <a:pt x="568" y="7544"/>
                  </a:cubicBezTo>
                  <a:cubicBezTo>
                    <a:pt x="534" y="5176"/>
                    <a:pt x="501" y="2774"/>
                    <a:pt x="501" y="406"/>
                  </a:cubicBezTo>
                  <a:cubicBezTo>
                    <a:pt x="501" y="135"/>
                    <a:pt x="420" y="0"/>
                    <a:pt x="160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5" name="Google Shape;1145;p41"/>
            <p:cNvSpPr/>
            <p:nvPr/>
          </p:nvSpPr>
          <p:spPr>
            <a:xfrm>
              <a:off x="7082570" y="3082188"/>
              <a:ext cx="76845" cy="935856"/>
            </a:xfrm>
            <a:custGeom>
              <a:avLst/>
              <a:gdLst/>
              <a:ahLst/>
              <a:cxnLst/>
              <a:rect l="l" t="t" r="r" b="b"/>
              <a:pathLst>
                <a:path w="1102" h="18719" extrusionOk="0">
                  <a:moveTo>
                    <a:pt x="629" y="0"/>
                  </a:moveTo>
                  <a:cubicBezTo>
                    <a:pt x="590" y="0"/>
                    <a:pt x="547" y="2"/>
                    <a:pt x="501" y="5"/>
                  </a:cubicBezTo>
                  <a:cubicBezTo>
                    <a:pt x="701" y="6243"/>
                    <a:pt x="1" y="12481"/>
                    <a:pt x="268" y="18718"/>
                  </a:cubicBezTo>
                  <a:cubicBezTo>
                    <a:pt x="435" y="18518"/>
                    <a:pt x="535" y="18285"/>
                    <a:pt x="535" y="18051"/>
                  </a:cubicBezTo>
                  <a:cubicBezTo>
                    <a:pt x="701" y="14682"/>
                    <a:pt x="835" y="11313"/>
                    <a:pt x="935" y="7977"/>
                  </a:cubicBezTo>
                  <a:cubicBezTo>
                    <a:pt x="1035" y="5476"/>
                    <a:pt x="1035" y="2974"/>
                    <a:pt x="1102" y="472"/>
                  </a:cubicBezTo>
                  <a:cubicBezTo>
                    <a:pt x="1102" y="141"/>
                    <a:pt x="993" y="0"/>
                    <a:pt x="62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6" name="Google Shape;1146;p41"/>
            <p:cNvSpPr/>
            <p:nvPr/>
          </p:nvSpPr>
          <p:spPr>
            <a:xfrm>
              <a:off x="7111457" y="2832252"/>
              <a:ext cx="65043" cy="68493"/>
            </a:xfrm>
            <a:custGeom>
              <a:avLst/>
              <a:gdLst/>
              <a:ahLst/>
              <a:cxnLst/>
              <a:rect l="l" t="t" r="r" b="b"/>
              <a:pathLst>
                <a:path w="1301" h="1370" extrusionOk="0">
                  <a:moveTo>
                    <a:pt x="701" y="0"/>
                  </a:moveTo>
                  <a:cubicBezTo>
                    <a:pt x="301" y="0"/>
                    <a:pt x="1" y="367"/>
                    <a:pt x="1" y="801"/>
                  </a:cubicBezTo>
                  <a:cubicBezTo>
                    <a:pt x="34" y="1168"/>
                    <a:pt x="234" y="1368"/>
                    <a:pt x="568" y="1368"/>
                  </a:cubicBezTo>
                  <a:cubicBezTo>
                    <a:pt x="581" y="1369"/>
                    <a:pt x="594" y="1370"/>
                    <a:pt x="607" y="1370"/>
                  </a:cubicBezTo>
                  <a:cubicBezTo>
                    <a:pt x="932" y="1370"/>
                    <a:pt x="1300" y="985"/>
                    <a:pt x="1268" y="601"/>
                  </a:cubicBezTo>
                  <a:cubicBezTo>
                    <a:pt x="1235" y="301"/>
                    <a:pt x="1101" y="0"/>
                    <a:pt x="70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7" name="Google Shape;1147;p41"/>
            <p:cNvSpPr/>
            <p:nvPr/>
          </p:nvSpPr>
          <p:spPr>
            <a:xfrm>
              <a:off x="7131455" y="2696513"/>
              <a:ext cx="65093" cy="54195"/>
            </a:xfrm>
            <a:custGeom>
              <a:avLst/>
              <a:gdLst/>
              <a:ahLst/>
              <a:cxnLst/>
              <a:rect l="l" t="t" r="r" b="b"/>
              <a:pathLst>
                <a:path w="1302" h="1084" extrusionOk="0">
                  <a:moveTo>
                    <a:pt x="444" y="1"/>
                  </a:moveTo>
                  <a:cubicBezTo>
                    <a:pt x="178" y="1"/>
                    <a:pt x="1" y="190"/>
                    <a:pt x="1" y="480"/>
                  </a:cubicBezTo>
                  <a:cubicBezTo>
                    <a:pt x="1" y="797"/>
                    <a:pt x="151" y="1083"/>
                    <a:pt x="480" y="1083"/>
                  </a:cubicBezTo>
                  <a:cubicBezTo>
                    <a:pt x="498" y="1083"/>
                    <a:pt x="516" y="1083"/>
                    <a:pt x="535" y="1081"/>
                  </a:cubicBezTo>
                  <a:cubicBezTo>
                    <a:pt x="735" y="1048"/>
                    <a:pt x="935" y="814"/>
                    <a:pt x="1302" y="547"/>
                  </a:cubicBezTo>
                  <a:cubicBezTo>
                    <a:pt x="968" y="314"/>
                    <a:pt x="768" y="47"/>
                    <a:pt x="568" y="13"/>
                  </a:cubicBezTo>
                  <a:cubicBezTo>
                    <a:pt x="525" y="5"/>
                    <a:pt x="483" y="1"/>
                    <a:pt x="444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8" name="Google Shape;1148;p41"/>
            <p:cNvSpPr/>
            <p:nvPr/>
          </p:nvSpPr>
          <p:spPr>
            <a:xfrm>
              <a:off x="7139804" y="2945343"/>
              <a:ext cx="54495" cy="46095"/>
            </a:xfrm>
            <a:custGeom>
              <a:avLst/>
              <a:gdLst/>
              <a:ahLst/>
              <a:cxnLst/>
              <a:rect l="l" t="t" r="r" b="b"/>
              <a:pathLst>
                <a:path w="1090" h="922" extrusionOk="0">
                  <a:moveTo>
                    <a:pt x="619" y="1"/>
                  </a:moveTo>
                  <a:cubicBezTo>
                    <a:pt x="590" y="1"/>
                    <a:pt x="562" y="3"/>
                    <a:pt x="534" y="7"/>
                  </a:cubicBezTo>
                  <a:cubicBezTo>
                    <a:pt x="334" y="40"/>
                    <a:pt x="134" y="274"/>
                    <a:pt x="34" y="507"/>
                  </a:cubicBezTo>
                  <a:cubicBezTo>
                    <a:pt x="1" y="574"/>
                    <a:pt x="268" y="874"/>
                    <a:pt x="434" y="907"/>
                  </a:cubicBezTo>
                  <a:cubicBezTo>
                    <a:pt x="478" y="917"/>
                    <a:pt x="520" y="922"/>
                    <a:pt x="561" y="922"/>
                  </a:cubicBezTo>
                  <a:cubicBezTo>
                    <a:pt x="798" y="922"/>
                    <a:pt x="973" y="759"/>
                    <a:pt x="1001" y="474"/>
                  </a:cubicBezTo>
                  <a:cubicBezTo>
                    <a:pt x="1090" y="120"/>
                    <a:pt x="840" y="1"/>
                    <a:pt x="6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01F63C8-5D52-42EB-93D4-6F1076989364}"/>
              </a:ext>
            </a:extLst>
          </p:cNvPr>
          <p:cNvSpPr txBox="1"/>
          <p:nvPr/>
        </p:nvSpPr>
        <p:spPr>
          <a:xfrm>
            <a:off x="1727199" y="568525"/>
            <a:ext cx="4124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2.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Tín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một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cách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hợp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</a:schemeClr>
                </a:solidFill>
              </a:rPr>
              <a:t>lí</a:t>
            </a:r>
            <a:r>
              <a:rPr lang="en-US" sz="2000" dirty="0">
                <a:solidFill>
                  <a:schemeClr val="tx1">
                    <a:lumMod val="50000"/>
                  </a:schemeClr>
                </a:solidFill>
              </a:rPr>
              <a:t>:</a:t>
            </a:r>
            <a:endParaRPr lang="en-US" sz="2000" b="1" dirty="0">
              <a:solidFill>
                <a:schemeClr val="tx1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55D653B-0136-40A7-BAA2-8AC6BD7EDFCF}"/>
                  </a:ext>
                </a:extLst>
              </p:cNvPr>
              <p:cNvSpPr txBox="1"/>
              <p:nvPr/>
            </p:nvSpPr>
            <p:spPr>
              <a:xfrm>
                <a:off x="1749425" y="1004893"/>
                <a:ext cx="1739900" cy="529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55D653B-0136-40A7-BAA2-8AC6BD7EDF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425" y="1004893"/>
                <a:ext cx="1739900" cy="529504"/>
              </a:xfrm>
              <a:prstGeom prst="rect">
                <a:avLst/>
              </a:prstGeom>
              <a:blipFill>
                <a:blip r:embed="rId2"/>
                <a:stretch>
                  <a:fillRect l="-3860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E3A14D-AACB-4F3B-AAE2-6A30789D53D3}"/>
                  </a:ext>
                </a:extLst>
              </p:cNvPr>
              <p:cNvSpPr txBox="1"/>
              <p:nvPr/>
            </p:nvSpPr>
            <p:spPr>
              <a:xfrm>
                <a:off x="3867150" y="1004893"/>
                <a:ext cx="2035175" cy="529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3E3A14D-AACB-4F3B-AAE2-6A30789D53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7150" y="1004893"/>
                <a:ext cx="2035175" cy="529504"/>
              </a:xfrm>
              <a:prstGeom prst="rect">
                <a:avLst/>
              </a:prstGeom>
              <a:blipFill>
                <a:blip r:embed="rId3"/>
                <a:stretch>
                  <a:fillRect l="-2994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7B16D80-0088-4666-955E-FDA01EE33DB3}"/>
                  </a:ext>
                </a:extLst>
              </p:cNvPr>
              <p:cNvSpPr txBox="1"/>
              <p:nvPr/>
            </p:nvSpPr>
            <p:spPr>
              <a:xfrm>
                <a:off x="6064250" y="1004893"/>
                <a:ext cx="2190750" cy="5341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 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7B16D80-0088-4666-955E-FDA01EE33D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250" y="1004893"/>
                <a:ext cx="2190750" cy="534121"/>
              </a:xfrm>
              <a:prstGeom prst="rect">
                <a:avLst/>
              </a:prstGeom>
              <a:blipFill>
                <a:blip r:embed="rId4"/>
                <a:stretch>
                  <a:fillRect l="-3064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4889AA9D-A308-4E95-ADD9-D01D596DDBA8}"/>
              </a:ext>
            </a:extLst>
          </p:cNvPr>
          <p:cNvSpPr txBox="1"/>
          <p:nvPr/>
        </p:nvSpPr>
        <p:spPr>
          <a:xfrm>
            <a:off x="4270375" y="1534397"/>
            <a:ext cx="9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FAFCB0-0B07-4BDB-8201-B0A0371ADA7D}"/>
                  </a:ext>
                </a:extLst>
              </p:cNvPr>
              <p:cNvSpPr txBox="1"/>
              <p:nvPr/>
            </p:nvSpPr>
            <p:spPr>
              <a:xfrm>
                <a:off x="1066801" y="2098104"/>
                <a:ext cx="2206624" cy="21997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  <m:r>
                      <m:rPr>
                        <m:nor/>
                      </m:rPr>
                      <a:rPr lang="en-US" sz="2000" dirty="0"/>
                      <m:t> + 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- 1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CFAFCB0-0B07-4BDB-8201-B0A0371ADA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1" y="2098104"/>
                <a:ext cx="2206624" cy="2199705"/>
              </a:xfrm>
              <a:prstGeom prst="rect">
                <a:avLst/>
              </a:prstGeom>
              <a:blipFill>
                <a:blip r:embed="rId5"/>
                <a:stretch>
                  <a:fillRect l="-27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9537F1D8-D3C2-4409-93C4-F06F27F6553C}"/>
              </a:ext>
            </a:extLst>
          </p:cNvPr>
          <p:cNvCxnSpPr/>
          <p:nvPr/>
        </p:nvCxnSpPr>
        <p:spPr>
          <a:xfrm>
            <a:off x="3048001" y="2098104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CEC9978-A05D-41E1-89EB-8F2244817D0E}"/>
                  </a:ext>
                </a:extLst>
              </p:cNvPr>
              <p:cNvSpPr txBox="1"/>
              <p:nvPr/>
            </p:nvSpPr>
            <p:spPr>
              <a:xfrm>
                <a:off x="3568700" y="2098104"/>
                <a:ext cx="1879600" cy="22003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) +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CEC9978-A05D-41E1-89EB-8F2244817D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8700" y="2098104"/>
                <a:ext cx="1879600" cy="2200346"/>
              </a:xfrm>
              <a:prstGeom prst="rect">
                <a:avLst/>
              </a:prstGeom>
              <a:blipFill>
                <a:blip r:embed="rId6"/>
                <a:stretch>
                  <a:fillRect l="-32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80216C3-A122-4480-A871-921E16B82797}"/>
              </a:ext>
            </a:extLst>
          </p:cNvPr>
          <p:cNvCxnSpPr/>
          <p:nvPr/>
        </p:nvCxnSpPr>
        <p:spPr>
          <a:xfrm>
            <a:off x="5635625" y="2098104"/>
            <a:ext cx="0" cy="195996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3C9724-8D7D-47E3-B12D-1D362A0DA98C}"/>
                  </a:ext>
                </a:extLst>
              </p:cNvPr>
              <p:cNvSpPr txBox="1"/>
              <p:nvPr/>
            </p:nvSpPr>
            <p:spPr>
              <a:xfrm>
                <a:off x="5743575" y="2098104"/>
                <a:ext cx="2511425" cy="15219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c.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sz="2000" dirty="0">
                  <a:latin typeface="+mn-lt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/>
                  <a:t> ) + 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+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)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000" dirty="0">
                    <a:latin typeface="+mn-lt"/>
                  </a:rPr>
                  <a:t>=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343C9724-8D7D-47E3-B12D-1D362A0DA9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575" y="2098104"/>
                <a:ext cx="2511425" cy="1521955"/>
              </a:xfrm>
              <a:prstGeom prst="rect">
                <a:avLst/>
              </a:prstGeom>
              <a:blipFill>
                <a:blip r:embed="rId7"/>
                <a:stretch>
                  <a:fillRect l="-2427" b="-4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08073DD-07F9-4003-ACD5-6E624DCD8A72}"/>
                  </a:ext>
                </a:extLst>
              </p14:cNvPr>
              <p14:cNvContentPartPr/>
              <p14:nvPr/>
            </p14:nvContentPartPr>
            <p14:xfrm>
              <a:off x="183240" y="2160"/>
              <a:ext cx="8661960" cy="4994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08073DD-07F9-4003-ACD5-6E624DCD8A72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3880" y="-7200"/>
                <a:ext cx="8680680" cy="501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426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uiExpand="1" build="allAtOnce"/>
      <p:bldP spid="10" grpId="0" build="allAtOnce"/>
      <p:bldP spid="12" grpId="0" build="allAtOnce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42A838AB-262C-41AE-BC52-67608ADEFA22}"/>
              </a:ext>
            </a:extLst>
          </p:cNvPr>
          <p:cNvSpPr txBox="1"/>
          <p:nvPr/>
        </p:nvSpPr>
        <p:spPr>
          <a:xfrm>
            <a:off x="3467100" y="63648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</a:rPr>
              <a:t>6. </a:t>
            </a:r>
            <a:r>
              <a:rPr lang="en-US" sz="2400" dirty="0" err="1"/>
              <a:t>Tìm</a:t>
            </a:r>
            <a:r>
              <a:rPr lang="en-US" sz="2400" dirty="0"/>
              <a:t> x, </a:t>
            </a:r>
            <a:r>
              <a:rPr lang="en-US" sz="2400" dirty="0" err="1"/>
              <a:t>biết</a:t>
            </a:r>
            <a:r>
              <a:rPr lang="en-US" sz="2400" dirty="0"/>
              <a:t>:</a:t>
            </a:r>
            <a:endParaRPr lang="vi-VN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9782AB1-2687-48B6-A497-9CC4ACDEDF23}"/>
                  </a:ext>
                </a:extLst>
              </p:cNvPr>
              <p:cNvSpPr txBox="1"/>
              <p:nvPr/>
            </p:nvSpPr>
            <p:spPr>
              <a:xfrm>
                <a:off x="1862138" y="1348663"/>
                <a:ext cx="22479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9782AB1-2687-48B6-A497-9CC4ACDEDF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138" y="1348663"/>
                <a:ext cx="2247900" cy="541495"/>
              </a:xfrm>
              <a:prstGeom prst="rect">
                <a:avLst/>
              </a:prstGeom>
              <a:blipFill>
                <a:blip r:embed="rId2"/>
                <a:stretch>
                  <a:fillRect l="-2710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37CB84-9E9E-4108-A9DE-0077A1E5D448}"/>
                  </a:ext>
                </a:extLst>
              </p:cNvPr>
              <p:cNvSpPr txBox="1"/>
              <p:nvPr/>
            </p:nvSpPr>
            <p:spPr>
              <a:xfrm>
                <a:off x="5727700" y="1309547"/>
                <a:ext cx="22479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- 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6037CB84-9E9E-4108-A9DE-0077A1E5D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7700" y="1309547"/>
                <a:ext cx="2247900" cy="541495"/>
              </a:xfrm>
              <a:prstGeom prst="rect">
                <a:avLst/>
              </a:prstGeom>
              <a:blipFill>
                <a:blip r:embed="rId3"/>
                <a:stretch>
                  <a:fillRect l="-2989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40F4004-4534-4B82-8423-BFE65F478977}"/>
              </a:ext>
            </a:extLst>
          </p:cNvPr>
          <p:cNvCxnSpPr>
            <a:cxnSpLocks/>
          </p:cNvCxnSpPr>
          <p:nvPr/>
        </p:nvCxnSpPr>
        <p:spPr>
          <a:xfrm flipH="1">
            <a:off x="4575249" y="2571750"/>
            <a:ext cx="0" cy="1986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34062C-1210-46DA-B97F-A63FAE631D42}"/>
                  </a:ext>
                </a:extLst>
              </p:cNvPr>
              <p:cNvSpPr txBox="1"/>
              <p:nvPr/>
            </p:nvSpPr>
            <p:spPr>
              <a:xfrm>
                <a:off x="2154238" y="3115019"/>
                <a:ext cx="16891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0234062C-1210-46DA-B97F-A63FAE631D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38" y="3115019"/>
                <a:ext cx="1689100" cy="541495"/>
              </a:xfrm>
              <a:prstGeom prst="rect">
                <a:avLst/>
              </a:prstGeom>
              <a:blipFill>
                <a:blip r:embed="rId4"/>
                <a:stretch>
                  <a:fillRect l="-3610" b="-67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FF9B5F-A313-4470-9D88-2FE9CD3DD321}"/>
                  </a:ext>
                </a:extLst>
              </p:cNvPr>
              <p:cNvSpPr txBox="1"/>
              <p:nvPr/>
            </p:nvSpPr>
            <p:spPr>
              <a:xfrm>
                <a:off x="2154238" y="3635181"/>
                <a:ext cx="16891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8FF9B5F-A313-4470-9D88-2FE9CD3DD32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238" y="3635181"/>
                <a:ext cx="1689100" cy="541495"/>
              </a:xfrm>
              <a:prstGeom prst="rect">
                <a:avLst/>
              </a:prstGeom>
              <a:blipFill>
                <a:blip r:embed="rId5"/>
                <a:stretch>
                  <a:fillRect l="-3610" b="-67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0CB8BBB-1CA0-41EA-B999-08708C0D8588}"/>
                  </a:ext>
                </a:extLst>
              </p:cNvPr>
              <p:cNvSpPr txBox="1"/>
              <p:nvPr/>
            </p:nvSpPr>
            <p:spPr>
              <a:xfrm>
                <a:off x="2132807" y="4160729"/>
                <a:ext cx="1689100" cy="536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10CB8BBB-1CA0-41EA-B999-08708C0D8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2807" y="4160729"/>
                <a:ext cx="1689100" cy="536109"/>
              </a:xfrm>
              <a:prstGeom prst="rect">
                <a:avLst/>
              </a:prstGeom>
              <a:blipFill>
                <a:blip r:embed="rId6"/>
                <a:stretch>
                  <a:fillRect l="-3971" b="-80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58B711-1375-4E2F-8A7A-ECE3676A846A}"/>
                  </a:ext>
                </a:extLst>
              </p:cNvPr>
              <p:cNvSpPr txBox="1"/>
              <p:nvPr/>
            </p:nvSpPr>
            <p:spPr>
              <a:xfrm>
                <a:off x="6007100" y="3167906"/>
                <a:ext cx="1689100" cy="5354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D358B711-1375-4E2F-8A7A-ECE3676A84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100" y="3167906"/>
                <a:ext cx="1689100" cy="535468"/>
              </a:xfrm>
              <a:prstGeom prst="rect">
                <a:avLst/>
              </a:prstGeom>
              <a:blipFill>
                <a:blip r:embed="rId7"/>
                <a:stretch>
                  <a:fillRect l="-3597" b="-568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70732B-2FA6-49F8-BF17-CD1053E37C03}"/>
                  </a:ext>
                </a:extLst>
              </p:cNvPr>
              <p:cNvSpPr txBox="1"/>
              <p:nvPr/>
            </p:nvSpPr>
            <p:spPr>
              <a:xfrm>
                <a:off x="6007100" y="3633148"/>
                <a:ext cx="1689100" cy="527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570732B-2FA6-49F8-BF17-CD1053E37C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100" y="3633148"/>
                <a:ext cx="1689100" cy="527580"/>
              </a:xfrm>
              <a:prstGeom prst="rect">
                <a:avLst/>
              </a:prstGeom>
              <a:blipFill>
                <a:blip r:embed="rId8"/>
                <a:stretch>
                  <a:fillRect l="-3597" b="-80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F7D6605-D219-44F5-B968-30FF87A0D4C4}"/>
                  </a:ext>
                </a:extLst>
              </p:cNvPr>
              <p:cNvSpPr txBox="1"/>
              <p:nvPr/>
            </p:nvSpPr>
            <p:spPr>
              <a:xfrm>
                <a:off x="6007100" y="4160728"/>
                <a:ext cx="1689100" cy="536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4F7D6605-D219-44F5-B968-30FF87A0D4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7100" y="4160728"/>
                <a:ext cx="1689100" cy="536109"/>
              </a:xfrm>
              <a:prstGeom prst="rect">
                <a:avLst/>
              </a:prstGeom>
              <a:blipFill>
                <a:blip r:embed="rId9"/>
                <a:stretch>
                  <a:fillRect l="-3597" b="-68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04632AA8-97CE-45C2-8BCA-9A712395CDC8}"/>
              </a:ext>
            </a:extLst>
          </p:cNvPr>
          <p:cNvSpPr txBox="1"/>
          <p:nvPr/>
        </p:nvSpPr>
        <p:spPr>
          <a:xfrm>
            <a:off x="4332290" y="1843090"/>
            <a:ext cx="8064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FA8BAC4-D864-42F7-A4F5-2D314A0135DB}"/>
                  </a:ext>
                </a:extLst>
              </p:cNvPr>
              <p:cNvSpPr txBox="1"/>
              <p:nvPr/>
            </p:nvSpPr>
            <p:spPr>
              <a:xfrm>
                <a:off x="1548607" y="2552322"/>
                <a:ext cx="22479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a) x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FA8BAC4-D864-42F7-A4F5-2D314A013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8607" y="2552322"/>
                <a:ext cx="2247900" cy="541495"/>
              </a:xfrm>
              <a:prstGeom prst="rect">
                <a:avLst/>
              </a:prstGeom>
              <a:blipFill>
                <a:blip r:embed="rId10"/>
                <a:stretch>
                  <a:fillRect l="-2710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05CF5FE-B381-4778-8EC9-99A2F633A5C9}"/>
                  </a:ext>
                </a:extLst>
              </p:cNvPr>
              <p:cNvSpPr txBox="1"/>
              <p:nvPr/>
            </p:nvSpPr>
            <p:spPr>
              <a:xfrm>
                <a:off x="5138737" y="2635358"/>
                <a:ext cx="2247900" cy="541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latin typeface="+mn-lt"/>
                  </a:rPr>
                  <a:t>b)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>
                    <a:latin typeface="+mn-lt"/>
                  </a:rPr>
                  <a:t> - x 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905CF5FE-B381-4778-8EC9-99A2F633A5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737" y="2635358"/>
                <a:ext cx="2247900" cy="541495"/>
              </a:xfrm>
              <a:prstGeom prst="rect">
                <a:avLst/>
              </a:prstGeom>
              <a:blipFill>
                <a:blip r:embed="rId11"/>
                <a:stretch>
                  <a:fillRect l="-2981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7995864-2E6D-47C3-B7BB-37D989EC17A2}"/>
                  </a:ext>
                </a:extLst>
              </p14:cNvPr>
              <p14:cNvContentPartPr/>
              <p14:nvPr/>
            </p14:nvContentPartPr>
            <p14:xfrm>
              <a:off x="2328480" y="1936440"/>
              <a:ext cx="6643080" cy="3203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7995864-2E6D-47C3-B7BB-37D989EC17A2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319120" y="1927080"/>
                <a:ext cx="6661800" cy="3222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759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  <p:bldP spid="18" grpId="0"/>
      <p:bldP spid="19" grpId="0"/>
      <p:bldP spid="2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111B47-DC6E-42FE-8777-BA27ECF8E9E2}"/>
                  </a:ext>
                </a:extLst>
              </p:cNvPr>
              <p:cNvSpPr txBox="1"/>
              <p:nvPr/>
            </p:nvSpPr>
            <p:spPr>
              <a:xfrm>
                <a:off x="1206500" y="406855"/>
                <a:ext cx="7061200" cy="14938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000" b="1" dirty="0">
                    <a:solidFill>
                      <a:srgbClr val="0070C0"/>
                    </a:solidFill>
                    <a:latin typeface="+mn-lt"/>
                  </a:rPr>
                  <a:t>7. 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Một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xí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nghiệp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trong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tháng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Giêng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đạt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kế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hoạch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Quý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I,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tháng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Hai </a:t>
                </a:r>
                <a:r>
                  <a:rPr lang="en-US" sz="2000" dirty="0" err="1">
                    <a:solidFill>
                      <a:srgbClr val="000000"/>
                    </a:solidFill>
                    <a:latin typeface="+mn-lt"/>
                  </a:rPr>
                  <a:t>đạt</a:t>
                </a:r>
                <a:r>
                  <a:rPr lang="en-US" sz="2000" dirty="0">
                    <a:solidFill>
                      <a:srgbClr val="000000"/>
                    </a:solidFill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70C0"/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kế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hoạch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của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 </a:t>
                </a:r>
                <a:r>
                  <a:rPr lang="en-US" sz="2000" dirty="0" err="1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Quý</a:t>
                </a:r>
                <a:r>
                  <a:rPr lang="en-US" sz="2000" dirty="0">
                    <a:solidFill>
                      <a:schemeClr val="tx1">
                        <a:lumMod val="50000"/>
                      </a:schemeClr>
                    </a:solidFill>
                    <a:latin typeface="+mn-lt"/>
                  </a:rPr>
                  <a:t> I. </a:t>
                </a:r>
                <a:r>
                  <a:rPr lang="en-US" sz="2000" dirty="0" err="1">
                    <a:latin typeface="+mn-lt"/>
                  </a:rPr>
                  <a:t>Tháng</a:t>
                </a:r>
                <a:r>
                  <a:rPr lang="en-US" sz="2000" dirty="0">
                    <a:latin typeface="+mn-lt"/>
                  </a:rPr>
                  <a:t> Ba </a:t>
                </a:r>
                <a:r>
                  <a:rPr lang="en-US" sz="2000" dirty="0" err="1">
                    <a:latin typeface="+mn-lt"/>
                  </a:rPr>
                  <a:t>xí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nghiệp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phải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đạt</a:t>
                </a:r>
                <a:r>
                  <a:rPr lang="en-US" sz="2000" dirty="0">
                    <a:latin typeface="+mn-lt"/>
                  </a:rPr>
                  <a:t> bao </a:t>
                </a:r>
                <a:r>
                  <a:rPr lang="en-US" sz="2000" dirty="0" err="1">
                    <a:latin typeface="+mn-lt"/>
                  </a:rPr>
                  <a:t>nhiêu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phần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kế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hoạch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của</a:t>
                </a:r>
                <a:r>
                  <a:rPr lang="en-US" sz="2000" dirty="0">
                    <a:latin typeface="+mn-lt"/>
                  </a:rPr>
                  <a:t> </a:t>
                </a:r>
                <a:r>
                  <a:rPr lang="en-US" sz="2000" dirty="0" err="1">
                    <a:latin typeface="+mn-lt"/>
                  </a:rPr>
                  <a:t>Quý</a:t>
                </a:r>
                <a:r>
                  <a:rPr lang="en-US" sz="2000" dirty="0">
                    <a:latin typeface="+mn-lt"/>
                  </a:rPr>
                  <a:t> I.</a:t>
                </a:r>
                <a:endParaRPr lang="vi-VN" sz="20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C111B47-DC6E-42FE-8777-BA27ECF8E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500" y="406855"/>
                <a:ext cx="7061200" cy="1493807"/>
              </a:xfrm>
              <a:prstGeom prst="rect">
                <a:avLst/>
              </a:prstGeom>
              <a:blipFill>
                <a:blip r:embed="rId2"/>
                <a:stretch>
                  <a:fillRect l="-950" r="-864" b="-653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533A60C3-D8B6-4AFA-9B57-16CFB88B982C}"/>
              </a:ext>
            </a:extLst>
          </p:cNvPr>
          <p:cNvSpPr txBox="1"/>
          <p:nvPr/>
        </p:nvSpPr>
        <p:spPr>
          <a:xfrm>
            <a:off x="4295775" y="1987490"/>
            <a:ext cx="8826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err="1"/>
              <a:t>Giải</a:t>
            </a:r>
            <a:r>
              <a:rPr lang="en-US" sz="2000" b="1" u="sng" dirty="0"/>
              <a:t>:</a:t>
            </a:r>
            <a:endParaRPr lang="vi-VN" sz="20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193B01B-0831-4E50-B413-BEDF8DA92A05}"/>
                  </a:ext>
                </a:extLst>
              </p:cNvPr>
              <p:cNvSpPr txBox="1"/>
              <p:nvPr/>
            </p:nvSpPr>
            <p:spPr>
              <a:xfrm>
                <a:off x="1282700" y="2438401"/>
                <a:ext cx="6985000" cy="17833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ột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quý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gồm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3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áng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.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oi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số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phần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kế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oạch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quý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I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1</a:t>
                </a:r>
                <a:endParaRPr lang="en-US" sz="2000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marL="0" marR="0"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Số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phần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kế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oạch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áng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ứ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ba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phải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đạt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được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:</a:t>
                </a:r>
                <a:endParaRPr lang="en-US" sz="2000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marL="0" marR="0" algn="ctr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</m:num>
                      <m:den>
                        <m: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8</m:t>
                        </m:r>
                      </m:den>
                    </m:f>
                    <m:r>
                      <a:rPr lang="vi-VN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 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num>
                      <m:den>
                        <m: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7</m:t>
                        </m:r>
                      </m:den>
                    </m:f>
                    <m:r>
                      <a:rPr lang="vi-VN" sz="20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9</m:t>
                        </m:r>
                      </m:num>
                      <m:den>
                        <m:r>
                          <a:rPr lang="vi-VN" sz="20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6</m:t>
                        </m:r>
                      </m:den>
                    </m:f>
                  </m:oMath>
                </a14:m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(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kế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20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oạch</a:t>
                </a:r>
                <a:r>
                  <a:rPr lang="en-GB" sz="20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)</a:t>
                </a:r>
                <a:endParaRPr lang="en-US" sz="2000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193B01B-0831-4E50-B413-BEDF8DA92A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700" y="2438401"/>
                <a:ext cx="6985000" cy="1783309"/>
              </a:xfrm>
              <a:prstGeom prst="rect">
                <a:avLst/>
              </a:prstGeom>
              <a:blipFill>
                <a:blip r:embed="rId3"/>
                <a:stretch>
                  <a:fillRect l="-873" b="-170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581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build="allAtOnce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09F9BCA-644E-47A7-BCF6-C1713FB5CEA1}"/>
              </a:ext>
            </a:extLst>
          </p:cNvPr>
          <p:cNvSpPr txBox="1"/>
          <p:nvPr/>
        </p:nvSpPr>
        <p:spPr>
          <a:xfrm>
            <a:off x="2311400" y="1955800"/>
            <a:ext cx="480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ẬN DỤNG</a:t>
            </a:r>
            <a:endParaRPr lang="vi-VN" sz="4800" b="1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3857007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E2CF40C-974B-4465-9960-E028764EE187}"/>
              </a:ext>
            </a:extLst>
          </p:cNvPr>
          <p:cNvSpPr/>
          <p:nvPr/>
        </p:nvSpPr>
        <p:spPr>
          <a:xfrm>
            <a:off x="3086100" y="609600"/>
            <a:ext cx="3594100" cy="660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/>
              <a:t>HOẠT ĐỘNG CẶP ĐÔI</a:t>
            </a:r>
            <a:endParaRPr lang="vi-VN" sz="24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C0C55A4-5828-4A83-8967-228BB8B65A42}"/>
              </a:ext>
            </a:extLst>
          </p:cNvPr>
          <p:cNvSpPr txBox="1"/>
          <p:nvPr/>
        </p:nvSpPr>
        <p:spPr>
          <a:xfrm>
            <a:off x="2003425" y="1940552"/>
            <a:ext cx="5759450" cy="850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u="sng" dirty="0" err="1"/>
              <a:t>Yêu</a:t>
            </a:r>
            <a:r>
              <a:rPr lang="en-US" sz="2000" b="1" u="sng" dirty="0"/>
              <a:t> </a:t>
            </a:r>
            <a:r>
              <a:rPr lang="en-US" sz="2000" b="1" u="sng" dirty="0" err="1"/>
              <a:t>cầu</a:t>
            </a:r>
            <a:r>
              <a:rPr lang="en-US" sz="2000" b="1" u="sng" dirty="0"/>
              <a:t>: </a:t>
            </a:r>
            <a:r>
              <a:rPr lang="en-US" sz="2000" dirty="0"/>
              <a:t>Hai </a:t>
            </a:r>
            <a:r>
              <a:rPr lang="en-US" sz="2000" dirty="0" err="1"/>
              <a:t>bạn</a:t>
            </a:r>
            <a:r>
              <a:rPr lang="en-US" sz="2000" dirty="0"/>
              <a:t> </a:t>
            </a:r>
            <a:r>
              <a:rPr lang="en-US" sz="2000" dirty="0" err="1"/>
              <a:t>cùng</a:t>
            </a:r>
            <a:r>
              <a:rPr lang="en-US" sz="2000" dirty="0"/>
              <a:t> </a:t>
            </a:r>
            <a:r>
              <a:rPr lang="en-US" sz="2000" dirty="0" err="1"/>
              <a:t>bàn</a:t>
            </a:r>
            <a:r>
              <a:rPr lang="en-US" sz="2000" dirty="0"/>
              <a:t> </a:t>
            </a:r>
            <a:r>
              <a:rPr lang="en-US" sz="2000" dirty="0" err="1"/>
              <a:t>thảo</a:t>
            </a:r>
            <a:r>
              <a:rPr lang="en-US" sz="2000" dirty="0"/>
              <a:t> </a:t>
            </a:r>
            <a:r>
              <a:rPr lang="en-US" sz="2000" dirty="0" err="1"/>
              <a:t>luận</a:t>
            </a:r>
            <a:r>
              <a:rPr lang="en-US" sz="2000" dirty="0"/>
              <a:t> </a:t>
            </a:r>
            <a:r>
              <a:rPr lang="en-US" sz="2000" dirty="0" err="1"/>
              <a:t>hoàn</a:t>
            </a:r>
            <a:r>
              <a:rPr lang="en-US" sz="2000" dirty="0"/>
              <a:t> </a:t>
            </a:r>
            <a:r>
              <a:rPr lang="en-US" sz="2000" dirty="0" err="1"/>
              <a:t>thành</a:t>
            </a:r>
            <a:r>
              <a:rPr lang="en-US" sz="2000" dirty="0"/>
              <a:t> </a:t>
            </a:r>
            <a:r>
              <a:rPr lang="en-US" sz="2000" dirty="0" err="1"/>
              <a:t>các</a:t>
            </a:r>
            <a:r>
              <a:rPr lang="en-US" sz="2000" dirty="0"/>
              <a:t> </a:t>
            </a:r>
            <a:r>
              <a:rPr lang="en-US" sz="2000" dirty="0" err="1"/>
              <a:t>bài</a:t>
            </a:r>
            <a:r>
              <a:rPr lang="en-US" sz="2000" dirty="0"/>
              <a:t> </a:t>
            </a:r>
            <a:r>
              <a:rPr lang="en-US" sz="2000" dirty="0" err="1"/>
              <a:t>tập</a:t>
            </a:r>
            <a:r>
              <a:rPr lang="en-US" sz="2000" dirty="0"/>
              <a:t> </a:t>
            </a:r>
            <a:r>
              <a:rPr lang="en-US" sz="2000" dirty="0" err="1"/>
              <a:t>trong</a:t>
            </a:r>
            <a:r>
              <a:rPr lang="en-US" sz="2000" dirty="0"/>
              <a:t> </a:t>
            </a:r>
            <a:r>
              <a:rPr lang="en-US" sz="2000" dirty="0" err="1"/>
              <a:t>phiếu</a:t>
            </a:r>
            <a:r>
              <a:rPr lang="en-US" sz="2000" dirty="0"/>
              <a:t> </a:t>
            </a:r>
            <a:r>
              <a:rPr lang="en-US" sz="2000" dirty="0" err="1"/>
              <a:t>bài</a:t>
            </a:r>
            <a:r>
              <a:rPr lang="en-US" sz="2000" dirty="0"/>
              <a:t> </a:t>
            </a:r>
            <a:r>
              <a:rPr lang="en-US" sz="2000" dirty="0" err="1"/>
              <a:t>tập</a:t>
            </a:r>
            <a:r>
              <a:rPr lang="en-US" sz="2000" dirty="0"/>
              <a:t>.</a:t>
            </a:r>
            <a:endParaRPr lang="vi-VN" sz="20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630BD0-1E52-4F40-86B8-2C67A3FC9AFE}"/>
              </a:ext>
            </a:extLst>
          </p:cNvPr>
          <p:cNvSpPr txBox="1"/>
          <p:nvPr/>
        </p:nvSpPr>
        <p:spPr>
          <a:xfrm>
            <a:off x="2003425" y="3011214"/>
            <a:ext cx="7156450" cy="450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000" b="1" u="sng" dirty="0" err="1"/>
              <a:t>Thời</a:t>
            </a:r>
            <a:r>
              <a:rPr lang="en-US" sz="2000" b="1" u="sng" dirty="0"/>
              <a:t> </a:t>
            </a:r>
            <a:r>
              <a:rPr lang="en-US" sz="2000" b="1" u="sng" dirty="0" err="1"/>
              <a:t>gian</a:t>
            </a:r>
            <a:r>
              <a:rPr lang="en-US" sz="2000" b="1" u="sng" dirty="0"/>
              <a:t>:</a:t>
            </a:r>
            <a:r>
              <a:rPr lang="en-US" sz="2000" b="1" dirty="0"/>
              <a:t> </a:t>
            </a:r>
            <a:r>
              <a:rPr lang="en-US" sz="2000" dirty="0"/>
              <a:t>8 </a:t>
            </a:r>
            <a:r>
              <a:rPr lang="en-US" sz="2000" dirty="0" err="1"/>
              <a:t>phút</a:t>
            </a:r>
            <a:endParaRPr lang="vi-VN" sz="2000" dirty="0"/>
          </a:p>
        </p:txBody>
      </p:sp>
    </p:spTree>
    <p:extLst>
      <p:ext uri="{BB962C8B-B14F-4D97-AF65-F5344CB8AC3E}">
        <p14:creationId xmlns:p14="http://schemas.microsoft.com/office/powerpoint/2010/main" val="206801667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692895BF-0311-42B4-816A-522761A12BD2}"/>
              </a:ext>
            </a:extLst>
          </p:cNvPr>
          <p:cNvSpPr txBox="1"/>
          <p:nvPr/>
        </p:nvSpPr>
        <p:spPr>
          <a:xfrm>
            <a:off x="3124200" y="558800"/>
            <a:ext cx="33147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IẾU BÀI TẬP</a:t>
            </a:r>
            <a:endParaRPr lang="vi-VN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08BA374-8A2C-4EC8-ACCC-A355DD71C43C}"/>
                  </a:ext>
                </a:extLst>
              </p:cNvPr>
              <p:cNvSpPr txBox="1"/>
              <p:nvPr/>
            </p:nvSpPr>
            <p:spPr>
              <a:xfrm>
                <a:off x="1187450" y="1492124"/>
                <a:ext cx="7188200" cy="28546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GB" sz="1800" b="1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Bài</a:t>
                </a:r>
                <a:r>
                  <a:rPr lang="en-GB" sz="1800" b="1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1: 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ai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gườ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ù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m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hu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ột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ô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việc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.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ếu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m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riê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,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gườ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ứ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hất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ất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3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giờ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,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gườ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ứ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a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ất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4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giờ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.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ỏ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ếu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m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hu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thì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ỗ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giờ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ả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ha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người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làm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dược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mấy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phần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công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 </a:t>
                </a:r>
                <a:r>
                  <a:rPr lang="en-GB" sz="1800" dirty="0" err="1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việc</a:t>
                </a:r>
                <a:r>
                  <a:rPr lang="en-GB" sz="1800" dirty="0">
                    <a:solidFill>
                      <a:srgbClr val="000000"/>
                    </a:solidFill>
                    <a:effectLst/>
                    <a:latin typeface="+mn-lt"/>
                    <a:ea typeface="Calibri" panose="020F0502020204030204" pitchFamily="34" charset="0"/>
                  </a:rPr>
                  <a:t>?</a:t>
                </a:r>
                <a:endParaRPr lang="en-US" sz="1800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marL="0" marR="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ài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2: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ò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ướ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hả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ầ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ấ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6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iờ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,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ò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ước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B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hả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đầ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mát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8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iờ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.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Hỏ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rong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1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giờ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ò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A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chảy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hiề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hơ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vòi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B bao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nhiêu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phần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ể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?</a:t>
                </a:r>
                <a:endParaRPr lang="en-US" sz="1800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  <a:p>
                <a:pPr marL="0" marR="0" algn="just">
                  <a:lnSpc>
                    <a:spcPct val="12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Bài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3: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1800" dirty="0" err="1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Tính</a:t>
                </a:r>
                <a:r>
                  <a:rPr lang="en-US" sz="1800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:</a:t>
                </a:r>
                <a:r>
                  <a:rPr lang="en-US" sz="1800" dirty="0">
                    <a:latin typeface="+mn-lt"/>
                    <a:ea typeface="Times New Roman" panose="02020603050405020304" pitchFamily="18" charset="0"/>
                  </a:rPr>
                  <a:t>  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+mn-lt"/>
                    <a:ea typeface="Times New Roman" panose="02020603050405020304" pitchFamily="18" charset="0"/>
                  </a:rPr>
                  <a:t>A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𝟐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1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𝟑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1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</m:den>
                    </m:f>
                    <m:r>
                      <a:rPr lang="en-US" sz="1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𝟓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sz="1800" b="1" dirty="0">
                  <a:solidFill>
                    <a:srgbClr val="000000"/>
                  </a:solidFill>
                  <a:effectLst/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08BA374-8A2C-4EC8-ACCC-A355DD71C4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450" y="1492124"/>
                <a:ext cx="7188200" cy="2854628"/>
              </a:xfrm>
              <a:prstGeom prst="rect">
                <a:avLst/>
              </a:prstGeom>
              <a:blipFill>
                <a:blip r:embed="rId2"/>
                <a:stretch>
                  <a:fillRect l="-763" t="-214" r="-679" b="-4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830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allAtOnce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A55278-C37D-42AC-B340-897A83AD5BDF}"/>
              </a:ext>
            </a:extLst>
          </p:cNvPr>
          <p:cNvSpPr txBox="1">
            <a:spLocks/>
          </p:cNvSpPr>
          <p:nvPr/>
        </p:nvSpPr>
        <p:spPr>
          <a:xfrm>
            <a:off x="2618075" y="186025"/>
            <a:ext cx="4290725" cy="572700"/>
          </a:xfrm>
          <a:prstGeom prst="rect">
            <a:avLst/>
          </a:prstGeom>
        </p:spPr>
        <p:txBody>
          <a:bodyPr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-US" sz="3200" b="1" dirty="0"/>
              <a:t>TÌM TÒI MỞ RỘNG</a:t>
            </a:r>
            <a:endParaRPr lang="vi-VN" sz="3200" b="1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F54491E-DF07-41D0-94C9-C71E56D87094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01399" y="624775"/>
            <a:ext cx="2124075" cy="800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419ED84-DB36-4B0C-A862-82BDA4F8FF9A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323247" y="-85225"/>
            <a:ext cx="1631630" cy="11575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F695928-F686-4A4D-93F2-F23A1180655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053916" y="38987"/>
            <a:ext cx="2247900" cy="19716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28B8AAB-CE24-4AAD-9F4A-00BDD73A0985}"/>
              </a:ext>
            </a:extLst>
          </p:cNvPr>
          <p:cNvSpPr txBox="1"/>
          <p:nvPr/>
        </p:nvSpPr>
        <p:spPr>
          <a:xfrm>
            <a:off x="1037337" y="1335389"/>
            <a:ext cx="70579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u="sng" dirty="0" err="1">
                <a:solidFill>
                  <a:schemeClr val="tx1"/>
                </a:solidFill>
              </a:rPr>
              <a:t>Biểu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diễn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phân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số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trên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trục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số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như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thế</a:t>
            </a:r>
            <a:r>
              <a:rPr lang="en-US" sz="2400" b="1" i="1" u="sng" dirty="0">
                <a:solidFill>
                  <a:schemeClr val="tx1"/>
                </a:solidFill>
              </a:rPr>
              <a:t> </a:t>
            </a:r>
            <a:r>
              <a:rPr lang="en-US" sz="2400" b="1" i="1" u="sng" dirty="0" err="1">
                <a:solidFill>
                  <a:schemeClr val="tx1"/>
                </a:solidFill>
              </a:rPr>
              <a:t>nào</a:t>
            </a:r>
            <a:r>
              <a:rPr lang="en-US" sz="2400" b="1" i="1" u="sng" dirty="0">
                <a:solidFill>
                  <a:schemeClr val="tx1"/>
                </a:solidFill>
              </a:rPr>
              <a:t>?</a:t>
            </a:r>
            <a:endParaRPr lang="vi-VN" sz="2400" b="1" i="1" u="sng" dirty="0">
              <a:solidFill>
                <a:schemeClr val="tx1"/>
              </a:solidFill>
            </a:endParaRPr>
          </a:p>
        </p:txBody>
      </p:sp>
      <p:sp>
        <p:nvSpPr>
          <p:cNvPr id="12" name="Line 177">
            <a:extLst>
              <a:ext uri="{FF2B5EF4-FFF2-40B4-BE49-F238E27FC236}">
                <a16:creationId xmlns:a16="http://schemas.microsoft.com/office/drawing/2014/main" id="{E4E630D4-5CD7-4738-B5D8-6BFB8F88CD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08925" y="2673962"/>
            <a:ext cx="0" cy="3048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3" name="Line 178">
            <a:extLst>
              <a:ext uri="{FF2B5EF4-FFF2-40B4-BE49-F238E27FC236}">
                <a16:creationId xmlns:a16="http://schemas.microsoft.com/office/drawing/2014/main" id="{2C16DD1E-5784-4CF6-AA91-0052E975E845}"/>
              </a:ext>
            </a:extLst>
          </p:cNvPr>
          <p:cNvSpPr>
            <a:spLocks noChangeShapeType="1"/>
          </p:cNvSpPr>
          <p:nvPr/>
        </p:nvSpPr>
        <p:spPr bwMode="auto">
          <a:xfrm>
            <a:off x="680125" y="2673962"/>
            <a:ext cx="0" cy="3048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4" name="Line 68">
            <a:extLst>
              <a:ext uri="{FF2B5EF4-FFF2-40B4-BE49-F238E27FC236}">
                <a16:creationId xmlns:a16="http://schemas.microsoft.com/office/drawing/2014/main" id="{1012D796-2108-4494-8F0E-E7BC77AB26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9125" y="2826362"/>
            <a:ext cx="8129588" cy="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5" name="Line 69">
            <a:extLst>
              <a:ext uri="{FF2B5EF4-FFF2-40B4-BE49-F238E27FC236}">
                <a16:creationId xmlns:a16="http://schemas.microsoft.com/office/drawing/2014/main" id="{20FEF711-EF34-4F29-86D1-19E809B7C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725" y="2686662"/>
            <a:ext cx="0" cy="3048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6" name="Text Box 105">
            <a:extLst>
              <a:ext uri="{FF2B5EF4-FFF2-40B4-BE49-F238E27FC236}">
                <a16:creationId xmlns:a16="http://schemas.microsoft.com/office/drawing/2014/main" id="{BAC0ACD2-EF69-41D6-8D8C-E996CFADF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3413" y="2902562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263248"/>
                </a:solidFill>
                <a:latin typeface="+mn-lt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7" name="Text Box 106">
            <a:extLst>
              <a:ext uri="{FF2B5EF4-FFF2-40B4-BE49-F238E27FC236}">
                <a16:creationId xmlns:a16="http://schemas.microsoft.com/office/drawing/2014/main" id="{8D8BB1C5-6D5C-4BD7-84F5-FE32F5E38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5300" y="2902562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263248"/>
                </a:solidFill>
                <a:latin typeface="+mn-lt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8" name="Line 107">
            <a:extLst>
              <a:ext uri="{FF2B5EF4-FFF2-40B4-BE49-F238E27FC236}">
                <a16:creationId xmlns:a16="http://schemas.microsoft.com/office/drawing/2014/main" id="{041F5B34-34B2-4DAE-BCC5-6976986C6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6166525" y="2673962"/>
            <a:ext cx="0" cy="3048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9" name="Line 108">
            <a:extLst>
              <a:ext uri="{FF2B5EF4-FFF2-40B4-BE49-F238E27FC236}">
                <a16:creationId xmlns:a16="http://schemas.microsoft.com/office/drawing/2014/main" id="{16A8EFDD-A7AF-4008-80C7-F8D70F36FD6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725" y="2826362"/>
            <a:ext cx="1828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20" name="Line 110">
            <a:extLst>
              <a:ext uri="{FF2B5EF4-FFF2-40B4-BE49-F238E27FC236}">
                <a16:creationId xmlns:a16="http://schemas.microsoft.com/office/drawing/2014/main" id="{7952CEA1-725A-43D7-BB98-7DCBF233E024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2125" y="2734287"/>
            <a:ext cx="0" cy="20955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grpSp>
        <p:nvGrpSpPr>
          <p:cNvPr id="21" name="Group 111">
            <a:extLst>
              <a:ext uri="{FF2B5EF4-FFF2-40B4-BE49-F238E27FC236}">
                <a16:creationId xmlns:a16="http://schemas.microsoft.com/office/drawing/2014/main" id="{CAE967F0-B153-4B20-B288-EFA4CB90F61D}"/>
              </a:ext>
            </a:extLst>
          </p:cNvPr>
          <p:cNvGrpSpPr>
            <a:grpSpLocks/>
          </p:cNvGrpSpPr>
          <p:nvPr/>
        </p:nvGrpSpPr>
        <p:grpSpPr bwMode="auto">
          <a:xfrm>
            <a:off x="4642525" y="2902577"/>
            <a:ext cx="609600" cy="642939"/>
            <a:chOff x="1920" y="3984"/>
            <a:chExt cx="384" cy="405"/>
          </a:xfrm>
        </p:grpSpPr>
        <p:sp>
          <p:nvSpPr>
            <p:cNvPr id="22" name="Text Box 112">
              <a:extLst>
                <a:ext uri="{FF2B5EF4-FFF2-40B4-BE49-F238E27FC236}">
                  <a16:creationId xmlns:a16="http://schemas.microsoft.com/office/drawing/2014/main" id="{517A6EAC-00A0-4916-83B7-6DBAAFBABA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113">
              <a:extLst>
                <a:ext uri="{FF2B5EF4-FFF2-40B4-BE49-F238E27FC236}">
                  <a16:creationId xmlns:a16="http://schemas.microsoft.com/office/drawing/2014/main" id="{A8268C76-E52F-4C61-957A-97F8A85FB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4" name="Line 114">
              <a:extLst>
                <a:ext uri="{FF2B5EF4-FFF2-40B4-BE49-F238E27FC236}">
                  <a16:creationId xmlns:a16="http://schemas.microsoft.com/office/drawing/2014/main" id="{9ACF552B-C720-4F8E-8064-B45ECED55E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5" name="Group 115">
            <a:extLst>
              <a:ext uri="{FF2B5EF4-FFF2-40B4-BE49-F238E27FC236}">
                <a16:creationId xmlns:a16="http://schemas.microsoft.com/office/drawing/2014/main" id="{BD0552A1-101E-411C-9E64-890D83AF639D}"/>
              </a:ext>
            </a:extLst>
          </p:cNvPr>
          <p:cNvGrpSpPr>
            <a:grpSpLocks/>
          </p:cNvGrpSpPr>
          <p:nvPr/>
        </p:nvGrpSpPr>
        <p:grpSpPr bwMode="auto">
          <a:xfrm>
            <a:off x="5099725" y="2902577"/>
            <a:ext cx="609600" cy="642939"/>
            <a:chOff x="1920" y="3984"/>
            <a:chExt cx="384" cy="405"/>
          </a:xfrm>
        </p:grpSpPr>
        <p:sp>
          <p:nvSpPr>
            <p:cNvPr id="26" name="Text Box 116">
              <a:extLst>
                <a:ext uri="{FF2B5EF4-FFF2-40B4-BE49-F238E27FC236}">
                  <a16:creationId xmlns:a16="http://schemas.microsoft.com/office/drawing/2014/main" id="{AA2F1880-5EE1-465A-908E-1CD1421A55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7" name="Text Box 117">
              <a:extLst>
                <a:ext uri="{FF2B5EF4-FFF2-40B4-BE49-F238E27FC236}">
                  <a16:creationId xmlns:a16="http://schemas.microsoft.com/office/drawing/2014/main" id="{97170904-0E44-4893-8CCF-D14F446D4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28" name="Line 118">
              <a:extLst>
                <a:ext uri="{FF2B5EF4-FFF2-40B4-BE49-F238E27FC236}">
                  <a16:creationId xmlns:a16="http://schemas.microsoft.com/office/drawing/2014/main" id="{681F750B-CDA2-42DE-9A03-A39D3C628A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29" name="Group 119">
            <a:extLst>
              <a:ext uri="{FF2B5EF4-FFF2-40B4-BE49-F238E27FC236}">
                <a16:creationId xmlns:a16="http://schemas.microsoft.com/office/drawing/2014/main" id="{4FE65233-56FF-4C25-998E-931BA6FD3CE8}"/>
              </a:ext>
            </a:extLst>
          </p:cNvPr>
          <p:cNvGrpSpPr>
            <a:grpSpLocks/>
          </p:cNvGrpSpPr>
          <p:nvPr/>
        </p:nvGrpSpPr>
        <p:grpSpPr bwMode="auto">
          <a:xfrm>
            <a:off x="5556925" y="2902577"/>
            <a:ext cx="609600" cy="642939"/>
            <a:chOff x="1920" y="3984"/>
            <a:chExt cx="384" cy="405"/>
          </a:xfrm>
        </p:grpSpPr>
        <p:sp>
          <p:nvSpPr>
            <p:cNvPr id="30" name="Text Box 120">
              <a:extLst>
                <a:ext uri="{FF2B5EF4-FFF2-40B4-BE49-F238E27FC236}">
                  <a16:creationId xmlns:a16="http://schemas.microsoft.com/office/drawing/2014/main" id="{4AAC8398-E4A8-4A1D-A8AE-39D1E46C36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31" name="Text Box 121">
              <a:extLst>
                <a:ext uri="{FF2B5EF4-FFF2-40B4-BE49-F238E27FC236}">
                  <a16:creationId xmlns:a16="http://schemas.microsoft.com/office/drawing/2014/main" id="{C1B179D2-924A-417F-9B21-CD6551BA81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32" name="Line 122">
              <a:extLst>
                <a:ext uri="{FF2B5EF4-FFF2-40B4-BE49-F238E27FC236}">
                  <a16:creationId xmlns:a16="http://schemas.microsoft.com/office/drawing/2014/main" id="{521AD01F-1673-437E-924D-66905C3ECE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3" name="Line 123">
            <a:extLst>
              <a:ext uri="{FF2B5EF4-FFF2-40B4-BE49-F238E27FC236}">
                <a16:creationId xmlns:a16="http://schemas.microsoft.com/office/drawing/2014/main" id="{69ACFC26-2C62-4FF6-A1B9-CA2A6DB6D4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95325" y="2673962"/>
            <a:ext cx="0" cy="304800"/>
          </a:xfrm>
          <a:prstGeom prst="line">
            <a:avLst/>
          </a:prstGeom>
          <a:noFill/>
          <a:ln w="5715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34" name="Line 124">
            <a:extLst>
              <a:ext uri="{FF2B5EF4-FFF2-40B4-BE49-F238E27FC236}">
                <a16:creationId xmlns:a16="http://schemas.microsoft.com/office/drawing/2014/main" id="{27A1F8A2-90D7-4059-B1BA-A63C0D6DB7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80925" y="2750162"/>
            <a:ext cx="0" cy="20955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35" name="Line 171">
            <a:extLst>
              <a:ext uri="{FF2B5EF4-FFF2-40B4-BE49-F238E27FC236}">
                <a16:creationId xmlns:a16="http://schemas.microsoft.com/office/drawing/2014/main" id="{D5A8223D-AF00-4E94-A43E-C30FF50F455E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725" y="2826362"/>
            <a:ext cx="18288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36" name="Text Box 179">
            <a:extLst>
              <a:ext uri="{FF2B5EF4-FFF2-40B4-BE49-F238E27FC236}">
                <a16:creationId xmlns:a16="http://schemas.microsoft.com/office/drawing/2014/main" id="{B4A30782-DE9D-4EEF-BE5C-22BDD6AD8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925" y="2916850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263248"/>
                </a:solidFill>
                <a:latin typeface="+mn-lt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37" name="Text Box 180">
            <a:extLst>
              <a:ext uri="{FF2B5EF4-FFF2-40B4-BE49-F238E27FC236}">
                <a16:creationId xmlns:a16="http://schemas.microsoft.com/office/drawing/2014/main" id="{332BB9FA-3C4D-4DC9-B604-3685DD8691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9125" y="2902562"/>
            <a:ext cx="68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263248"/>
                </a:solidFill>
                <a:latin typeface="+mn-lt"/>
                <a:cs typeface="Arial" panose="020B0604020202020204" pitchFamily="34" charset="0"/>
              </a:rPr>
              <a:t>-2</a:t>
            </a:r>
          </a:p>
        </p:txBody>
      </p:sp>
      <p:sp>
        <p:nvSpPr>
          <p:cNvPr id="38" name="Line 188">
            <a:extLst>
              <a:ext uri="{FF2B5EF4-FFF2-40B4-BE49-F238E27FC236}">
                <a16:creationId xmlns:a16="http://schemas.microsoft.com/office/drawing/2014/main" id="{02983E54-A44D-4E46-B1D9-B1476DDD681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94925" y="2750162"/>
            <a:ext cx="0" cy="20955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39" name="Line 189">
            <a:extLst>
              <a:ext uri="{FF2B5EF4-FFF2-40B4-BE49-F238E27FC236}">
                <a16:creationId xmlns:a16="http://schemas.microsoft.com/office/drawing/2014/main" id="{4CE76727-8735-4CA2-B4B3-B8EC518CC6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709325" y="2750162"/>
            <a:ext cx="0" cy="20955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40" name="Line 190">
            <a:extLst>
              <a:ext uri="{FF2B5EF4-FFF2-40B4-BE49-F238E27FC236}">
                <a16:creationId xmlns:a16="http://schemas.microsoft.com/office/drawing/2014/main" id="{9D363028-B78B-4E8B-95FB-4189ABDF95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623725" y="2750162"/>
            <a:ext cx="0" cy="20955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41" name="Line 191">
            <a:extLst>
              <a:ext uri="{FF2B5EF4-FFF2-40B4-BE49-F238E27FC236}">
                <a16:creationId xmlns:a16="http://schemas.microsoft.com/office/drawing/2014/main" id="{F008220A-E7EE-4144-97A0-448AEE7AFF0D}"/>
              </a:ext>
            </a:extLst>
          </p:cNvPr>
          <p:cNvSpPr>
            <a:spLocks noChangeShapeType="1"/>
          </p:cNvSpPr>
          <p:nvPr/>
        </p:nvSpPr>
        <p:spPr bwMode="auto">
          <a:xfrm>
            <a:off x="7538125" y="2750162"/>
            <a:ext cx="0" cy="209550"/>
          </a:xfrm>
          <a:prstGeom prst="line">
            <a:avLst/>
          </a:prstGeom>
          <a:noFill/>
          <a:ln w="38100">
            <a:solidFill>
              <a:srgbClr val="26324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p:grpSp>
        <p:nvGrpSpPr>
          <p:cNvPr id="42" name="Group 192">
            <a:extLst>
              <a:ext uri="{FF2B5EF4-FFF2-40B4-BE49-F238E27FC236}">
                <a16:creationId xmlns:a16="http://schemas.microsoft.com/office/drawing/2014/main" id="{7CA3FE43-BCE4-4C89-85D4-AED72C8F25BC}"/>
              </a:ext>
            </a:extLst>
          </p:cNvPr>
          <p:cNvGrpSpPr>
            <a:grpSpLocks/>
          </p:cNvGrpSpPr>
          <p:nvPr/>
        </p:nvGrpSpPr>
        <p:grpSpPr bwMode="auto">
          <a:xfrm>
            <a:off x="6014125" y="2902577"/>
            <a:ext cx="609600" cy="642939"/>
            <a:chOff x="1920" y="3984"/>
            <a:chExt cx="384" cy="405"/>
          </a:xfrm>
        </p:grpSpPr>
        <p:sp>
          <p:nvSpPr>
            <p:cNvPr id="43" name="Text Box 193">
              <a:extLst>
                <a:ext uri="{FF2B5EF4-FFF2-40B4-BE49-F238E27FC236}">
                  <a16:creationId xmlns:a16="http://schemas.microsoft.com/office/drawing/2014/main" id="{43C8CED0-3139-4CFA-B5D7-5D24C9CE6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4" name="Text Box 194">
              <a:extLst>
                <a:ext uri="{FF2B5EF4-FFF2-40B4-BE49-F238E27FC236}">
                  <a16:creationId xmlns:a16="http://schemas.microsoft.com/office/drawing/2014/main" id="{4E51E39D-043E-4825-9E76-49DF1BE0AB8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5" name="Line 195">
              <a:extLst>
                <a:ext uri="{FF2B5EF4-FFF2-40B4-BE49-F238E27FC236}">
                  <a16:creationId xmlns:a16="http://schemas.microsoft.com/office/drawing/2014/main" id="{88CA9F5A-89F4-443A-B9C7-92E5EB53D1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46" name="Group 196">
            <a:extLst>
              <a:ext uri="{FF2B5EF4-FFF2-40B4-BE49-F238E27FC236}">
                <a16:creationId xmlns:a16="http://schemas.microsoft.com/office/drawing/2014/main" id="{92A3F204-E826-4E0C-BFE6-4EC3718EDD99}"/>
              </a:ext>
            </a:extLst>
          </p:cNvPr>
          <p:cNvGrpSpPr>
            <a:grpSpLocks/>
          </p:cNvGrpSpPr>
          <p:nvPr/>
        </p:nvGrpSpPr>
        <p:grpSpPr bwMode="auto">
          <a:xfrm>
            <a:off x="6547525" y="2902577"/>
            <a:ext cx="609600" cy="642939"/>
            <a:chOff x="1920" y="3984"/>
            <a:chExt cx="384" cy="405"/>
          </a:xfrm>
        </p:grpSpPr>
        <p:sp>
          <p:nvSpPr>
            <p:cNvPr id="47" name="Text Box 197">
              <a:extLst>
                <a:ext uri="{FF2B5EF4-FFF2-40B4-BE49-F238E27FC236}">
                  <a16:creationId xmlns:a16="http://schemas.microsoft.com/office/drawing/2014/main" id="{DAF4A7D6-15DD-4E86-9F95-B64CA00A7FC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48" name="Text Box 198">
              <a:extLst>
                <a:ext uri="{FF2B5EF4-FFF2-40B4-BE49-F238E27FC236}">
                  <a16:creationId xmlns:a16="http://schemas.microsoft.com/office/drawing/2014/main" id="{5468BD34-B69E-4CB2-8458-0E93BCED1A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9" name="Line 199">
              <a:extLst>
                <a:ext uri="{FF2B5EF4-FFF2-40B4-BE49-F238E27FC236}">
                  <a16:creationId xmlns:a16="http://schemas.microsoft.com/office/drawing/2014/main" id="{BE7396D6-6E0E-4C88-A18A-FF4658E261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0" name="Group 200">
            <a:extLst>
              <a:ext uri="{FF2B5EF4-FFF2-40B4-BE49-F238E27FC236}">
                <a16:creationId xmlns:a16="http://schemas.microsoft.com/office/drawing/2014/main" id="{B357C0C4-7716-4C01-9E16-DD980424AC4E}"/>
              </a:ext>
            </a:extLst>
          </p:cNvPr>
          <p:cNvGrpSpPr>
            <a:grpSpLocks/>
          </p:cNvGrpSpPr>
          <p:nvPr/>
        </p:nvGrpSpPr>
        <p:grpSpPr bwMode="auto">
          <a:xfrm>
            <a:off x="6928525" y="2902577"/>
            <a:ext cx="609600" cy="642939"/>
            <a:chOff x="1920" y="3984"/>
            <a:chExt cx="384" cy="405"/>
          </a:xfrm>
        </p:grpSpPr>
        <p:sp>
          <p:nvSpPr>
            <p:cNvPr id="51" name="Text Box 201">
              <a:extLst>
                <a:ext uri="{FF2B5EF4-FFF2-40B4-BE49-F238E27FC236}">
                  <a16:creationId xmlns:a16="http://schemas.microsoft.com/office/drawing/2014/main" id="{89984CE6-64D8-4D9F-8C2B-E814E38A13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52" name="Text Box 202">
              <a:extLst>
                <a:ext uri="{FF2B5EF4-FFF2-40B4-BE49-F238E27FC236}">
                  <a16:creationId xmlns:a16="http://schemas.microsoft.com/office/drawing/2014/main" id="{5F8434A2-6A86-42B8-8BE3-F0E30D758E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53" name="Line 203">
              <a:extLst>
                <a:ext uri="{FF2B5EF4-FFF2-40B4-BE49-F238E27FC236}">
                  <a16:creationId xmlns:a16="http://schemas.microsoft.com/office/drawing/2014/main" id="{E2211858-73D9-4596-923E-6FB2FD91A2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grpSp>
        <p:nvGrpSpPr>
          <p:cNvPr id="54" name="Group 204">
            <a:extLst>
              <a:ext uri="{FF2B5EF4-FFF2-40B4-BE49-F238E27FC236}">
                <a16:creationId xmlns:a16="http://schemas.microsoft.com/office/drawing/2014/main" id="{EF13F784-EFB9-4D19-AC67-65EF32D9B76E}"/>
              </a:ext>
            </a:extLst>
          </p:cNvPr>
          <p:cNvGrpSpPr>
            <a:grpSpLocks/>
          </p:cNvGrpSpPr>
          <p:nvPr/>
        </p:nvGrpSpPr>
        <p:grpSpPr bwMode="auto">
          <a:xfrm>
            <a:off x="7385725" y="2902577"/>
            <a:ext cx="609600" cy="642939"/>
            <a:chOff x="1920" y="3984"/>
            <a:chExt cx="384" cy="405"/>
          </a:xfrm>
        </p:grpSpPr>
        <p:sp>
          <p:nvSpPr>
            <p:cNvPr id="55" name="Text Box 205">
              <a:extLst>
                <a:ext uri="{FF2B5EF4-FFF2-40B4-BE49-F238E27FC236}">
                  <a16:creationId xmlns:a16="http://schemas.microsoft.com/office/drawing/2014/main" id="{D93D0F3A-DB14-4770-9B04-D683BFC6079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3984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7</a:t>
              </a:r>
            </a:p>
          </p:txBody>
        </p:sp>
        <p:sp>
          <p:nvSpPr>
            <p:cNvPr id="56" name="Text Box 206">
              <a:extLst>
                <a:ext uri="{FF2B5EF4-FFF2-40B4-BE49-F238E27FC236}">
                  <a16:creationId xmlns:a16="http://schemas.microsoft.com/office/drawing/2014/main" id="{C63CDBAD-507C-401C-9480-6C42D5611F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4137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263248"/>
                  </a:solidFill>
                  <a:effectLst/>
                  <a:uLnTx/>
                  <a:uFillTx/>
                  <a:latin typeface="+mn-lt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57" name="Line 207">
              <a:extLst>
                <a:ext uri="{FF2B5EF4-FFF2-40B4-BE49-F238E27FC236}">
                  <a16:creationId xmlns:a16="http://schemas.microsoft.com/office/drawing/2014/main" id="{6FC7744B-3B8C-4A6B-8897-4DE30E5822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68" y="4176"/>
              <a:ext cx="96" cy="0"/>
            </a:xfrm>
            <a:prstGeom prst="line">
              <a:avLst/>
            </a:prstGeom>
            <a:noFill/>
            <a:ln w="25400" cap="flat" cmpd="sng" algn="ctr">
              <a:solidFill>
                <a:srgbClr val="263248"/>
              </a:solidFill>
              <a:prstDash val="solid"/>
              <a:headEnd/>
              <a:tailEnd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000" b="0" i="0" u="none" strike="noStrike" kern="0" cap="none" spc="0" normalizeH="0" baseline="0" noProof="0">
                <a:ln>
                  <a:noFill/>
                </a:ln>
                <a:solidFill>
                  <a:srgbClr val="263248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58" name="Line 109">
            <a:extLst>
              <a:ext uri="{FF2B5EF4-FFF2-40B4-BE49-F238E27FC236}">
                <a16:creationId xmlns:a16="http://schemas.microsoft.com/office/drawing/2014/main" id="{50464C2D-B39B-422B-96D6-21AD12DA86B0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7725" y="2826362"/>
            <a:ext cx="457200" cy="0"/>
          </a:xfrm>
          <a:prstGeom prst="line">
            <a:avLst/>
          </a:prstGeom>
          <a:noFill/>
          <a:ln w="762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00" b="0" i="0" u="none" strike="noStrike" kern="0" cap="none" spc="0" normalizeH="0" baseline="0" noProof="0">
              <a:ln>
                <a:noFill/>
              </a:ln>
              <a:solidFill>
                <a:srgbClr val="263248"/>
              </a:solidFill>
              <a:effectLst/>
              <a:uLnTx/>
              <a:uFillTx/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8CED8BE-F5A8-4F8A-8A8C-C435869BAFAC}"/>
                  </a:ext>
                </a:extLst>
              </p:cNvPr>
              <p:cNvSpPr txBox="1"/>
              <p:nvPr/>
            </p:nvSpPr>
            <p:spPr>
              <a:xfrm>
                <a:off x="773909" y="1927449"/>
                <a:ext cx="7127631" cy="5400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0" i="1" u="sng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Ví</a:t>
                </a:r>
                <a:r>
                  <a:rPr kumimoji="0" lang="en-US" sz="2000" b="0" i="1" u="sng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1" u="sng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dụ</a:t>
                </a:r>
                <a:r>
                  <a:rPr kumimoji="0" lang="en-US" sz="2000" b="0" i="1" u="sng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: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Biểu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diễn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số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hữu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tỉ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kumimoji="0" lang="en-US" sz="2000" b="0" i="1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kumimoji="0" lang="en-US" sz="2000" b="0" i="1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trên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trục</a:t>
                </a:r>
                <a:r>
                  <a:rPr kumimoji="0" lang="en-US" sz="2000" b="0" i="0" u="none" strike="noStrike" kern="0" cap="none" spc="0" normalizeH="0" baseline="0" noProof="0" dirty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 </a:t>
                </a:r>
                <a:r>
                  <a:rPr kumimoji="0" lang="en-US" sz="2000" b="0" i="0" u="none" strike="noStrike" kern="0" cap="none" spc="0" normalizeH="0" baseline="0" noProof="0" dirty="0" err="1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+mn-lt"/>
                  </a:rPr>
                  <a:t>số</a:t>
                </a:r>
                <a:endParaRPr kumimoji="0" lang="vi-VN" sz="20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</a:endParaRPr>
              </a:p>
            </p:txBody>
          </p:sp>
        </mc:Choice>
        <mc:Fallback xmlns="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08CED8BE-F5A8-4F8A-8A8C-C435869BAF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09" y="1927449"/>
                <a:ext cx="7127631" cy="540020"/>
              </a:xfrm>
              <a:prstGeom prst="rect">
                <a:avLst/>
              </a:prstGeom>
              <a:blipFill>
                <a:blip r:embed="rId5"/>
                <a:stretch>
                  <a:fillRect l="-941" b="-449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" name="TextBox 59">
            <a:extLst>
              <a:ext uri="{FF2B5EF4-FFF2-40B4-BE49-F238E27FC236}">
                <a16:creationId xmlns:a16="http://schemas.microsoft.com/office/drawing/2014/main" id="{3C80F6CD-8E2D-49A5-BCAB-ACBACBEF0AF3}"/>
              </a:ext>
            </a:extLst>
          </p:cNvPr>
          <p:cNvSpPr txBox="1"/>
          <p:nvPr/>
        </p:nvSpPr>
        <p:spPr>
          <a:xfrm>
            <a:off x="752020" y="3687787"/>
            <a:ext cx="7628610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Chia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mỗ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đoạ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thẳ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đơ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vị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cũ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thành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4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phầ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bằng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nhau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rồ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lấy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5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đơ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vị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mới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.</a:t>
            </a:r>
            <a:endParaRPr kumimoji="0" lang="vi-VN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04775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-2.71605E-6 L 4.44444E-6 -2.71605E-6 " pathEditMode="relative" rAng="0" ptsTypes="AA">
                                      <p:cBhvr>
                                        <p:cTn id="44" dur="2000" spd="-10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71605E-6 L -0.2 -2.71605E-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 -2.71605E-6 L -0.4 -2.71605E-6 " pathEditMode="relative" rAng="0" ptsTypes="AA">
                                      <p:cBhvr>
                                        <p:cTn id="82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500"/>
                            </p:stCondLst>
                            <p:childTnLst>
                              <p:par>
                                <p:cTn id="8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500"/>
                            </p:stCondLst>
                            <p:childTnLst>
                              <p:par>
                                <p:cTn id="10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71605E-6 L 0.05 -2.71605E-6 " pathEditMode="relative" rAng="0" ptsTypes="AA">
                                      <p:cBhvr>
                                        <p:cTn id="11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"/>
                            </p:stCondLst>
                            <p:childTnLst>
                              <p:par>
                                <p:cTn id="1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"/>
                            </p:stCondLst>
                            <p:childTnLst>
                              <p:par>
                                <p:cTn id="12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 -2.71605E-6 L 0.1 -2.71605E-6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0"/>
                            </p:stCondLst>
                            <p:childTnLst>
                              <p:par>
                                <p:cTn id="1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500"/>
                            </p:stCondLst>
                            <p:childTnLst>
                              <p:par>
                                <p:cTn id="13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6000"/>
                            </p:stCondLst>
                            <p:childTnLst>
                              <p:par>
                                <p:cTn id="13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 -2.71605E-6 L 0.15 -2.71605E-6 " pathEditMode="relative" rAng="0" ptsTypes="AA">
                                      <p:cBhvr>
                                        <p:cTn id="13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8000"/>
                            </p:stCondLst>
                            <p:childTnLst>
                              <p:par>
                                <p:cTn id="13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8500"/>
                            </p:stCondLst>
                            <p:childTnLst>
                              <p:par>
                                <p:cTn id="14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 -2.71605E-6 L 0.2 -2.71605E-6 " pathEditMode="relative" rAng="0" ptsTypes="AA">
                                      <p:cBhvr>
                                        <p:cTn id="143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4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153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 -2.71605E-6 L 0.25 -2.71605E-6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13500"/>
                            </p:stCondLst>
                            <p:childTnLst>
                              <p:par>
                                <p:cTn id="1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14000"/>
                            </p:stCondLst>
                            <p:childTnLst>
                              <p:par>
                                <p:cTn id="1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4500"/>
                            </p:stCondLst>
                            <p:childTnLst>
                              <p:par>
                                <p:cTn id="164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-2.71605E-6 L 0.3 -2.71605E-6 " pathEditMode="relative" rAng="0" ptsTypes="AA">
                                      <p:cBhvr>
                                        <p:cTn id="165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6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7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7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 -2.71605E-6 L 0.35 -2.71605E-6 " pathEditMode="relative" rAng="0" ptsTypes="AA">
                                      <p:cBhvr>
                                        <p:cTn id="176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00"/>
                            </p:stCondLst>
                            <p:childTnLst>
                              <p:par>
                                <p:cTn id="20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2" dur="2000" fill="hold"/>
                                        <p:tgtEl>
                                          <p:spTgt spid="4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6" grpId="0"/>
      <p:bldP spid="17" grpId="0"/>
      <p:bldP spid="36" grpId="0"/>
      <p:bldP spid="37" grpId="0"/>
      <p:bldP spid="59" grpId="0"/>
      <p:bldP spid="60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8">
                <a:extLst>
                  <a:ext uri="{FF2B5EF4-FFF2-40B4-BE49-F238E27FC236}">
                    <a16:creationId xmlns:a16="http://schemas.microsoft.com/office/drawing/2014/main" id="{83CC8CDA-5498-4751-B6B7-C2D804C851A0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354188" y="-84861"/>
                <a:ext cx="8355638" cy="4497388"/>
              </a:xfrm>
              <a:prstGeom prst="rect">
                <a:avLst/>
              </a:prstGeom>
            </p:spPr>
            <p:txBody>
              <a:bodyPr/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pPr algn="just" eaLnBrk="0" hangingPunct="0">
                  <a:lnSpc>
                    <a:spcPct val="130000"/>
                  </a:lnSpc>
                  <a:spcBef>
                    <a:spcPct val="50000"/>
                  </a:spcBef>
                  <a:buFont typeface="Wingdings" panose="05000000000000000000" pitchFamily="2" charset="2"/>
                  <a:buNone/>
                </a:pPr>
                <a:r>
                  <a:rPr lang="en-US" altLang="en-US" sz="2400" dirty="0">
                    <a:solidFill>
                      <a:schemeClr val="tx1"/>
                    </a:solidFill>
                  </a:rPr>
                  <a:t>Hãy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biểu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diễn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các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phân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sz="2400" dirty="0">
                    <a:solidFill>
                      <a:schemeClr val="tx1"/>
                    </a:solidFill>
                  </a:rPr>
                  <a:t> trên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trục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.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Nêu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nhận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xét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về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vị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trí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hai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đó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đối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với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nhau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?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đối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altLang="en-US" sz="2400" dirty="0" err="1">
                    <a:solidFill>
                      <a:schemeClr val="tx1"/>
                    </a:solidFill>
                  </a:rPr>
                  <a:t>với</a:t>
                </a:r>
                <a:r>
                  <a:rPr lang="en-US" altLang="en-US" sz="2400" dirty="0">
                    <a:solidFill>
                      <a:schemeClr val="tx1"/>
                    </a:solidFill>
                  </a:rPr>
                  <a:t> 0 ?</a:t>
                </a:r>
              </a:p>
              <a:p>
                <a:pPr algn="just">
                  <a:lnSpc>
                    <a:spcPct val="130000"/>
                  </a:lnSpc>
                </a:pPr>
                <a:endParaRPr lang="en-US" alt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1" name="Rectangle 8">
                <a:extLst>
                  <a:ext uri="{FF2B5EF4-FFF2-40B4-BE49-F238E27FC236}">
                    <a16:creationId xmlns:a16="http://schemas.microsoft.com/office/drawing/2014/main" id="{83CC8CDA-5498-4751-B6B7-C2D804C851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188" y="-84861"/>
                <a:ext cx="8355638" cy="4497388"/>
              </a:xfrm>
              <a:prstGeom prst="rect">
                <a:avLst/>
              </a:prstGeom>
              <a:blipFill>
                <a:blip r:embed="rId2"/>
                <a:stretch>
                  <a:fillRect l="-1094" r="-11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Line 9">
            <a:extLst>
              <a:ext uri="{FF2B5EF4-FFF2-40B4-BE49-F238E27FC236}">
                <a16:creationId xmlns:a16="http://schemas.microsoft.com/office/drawing/2014/main" id="{00AC717C-0C16-41D6-86C1-36E9826F2C0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21193" y="1474244"/>
            <a:ext cx="6324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3" name="Line 10">
            <a:extLst>
              <a:ext uri="{FF2B5EF4-FFF2-40B4-BE49-F238E27FC236}">
                <a16:creationId xmlns:a16="http://schemas.microsoft.com/office/drawing/2014/main" id="{194AA113-A3D3-4DB7-8FDD-24D9160CE1BD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7793" y="139804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4" name="Line 11">
            <a:extLst>
              <a:ext uri="{FF2B5EF4-FFF2-40B4-BE49-F238E27FC236}">
                <a16:creationId xmlns:a16="http://schemas.microsoft.com/office/drawing/2014/main" id="{A4FB6954-E0A8-4639-B3A1-08B46A8947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1193" y="139804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5" name="Line 13">
            <a:extLst>
              <a:ext uri="{FF2B5EF4-FFF2-40B4-BE49-F238E27FC236}">
                <a16:creationId xmlns:a16="http://schemas.microsoft.com/office/drawing/2014/main" id="{EE8804B0-DB4C-4C82-BDF9-2337E2404532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0368" y="139804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6" name="Line 15">
            <a:extLst>
              <a:ext uri="{FF2B5EF4-FFF2-40B4-BE49-F238E27FC236}">
                <a16:creationId xmlns:a16="http://schemas.microsoft.com/office/drawing/2014/main" id="{1720BFCF-7096-4D1E-99AE-CC7CA0884F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97681" y="139804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7" name="Line 16">
            <a:extLst>
              <a:ext uri="{FF2B5EF4-FFF2-40B4-BE49-F238E27FC236}">
                <a16:creationId xmlns:a16="http://schemas.microsoft.com/office/drawing/2014/main" id="{37B067C1-8E52-472A-A3B0-014F5F64666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21393" y="1398044"/>
            <a:ext cx="0" cy="1524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8" name="Line 17">
            <a:extLst>
              <a:ext uri="{FF2B5EF4-FFF2-40B4-BE49-F238E27FC236}">
                <a16:creationId xmlns:a16="http://schemas.microsoft.com/office/drawing/2014/main" id="{D4045901-A940-42F9-A196-AFF07140D77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49918" y="139804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99" name="Line 23">
            <a:extLst>
              <a:ext uri="{FF2B5EF4-FFF2-40B4-BE49-F238E27FC236}">
                <a16:creationId xmlns:a16="http://schemas.microsoft.com/office/drawing/2014/main" id="{4C621A1E-4F81-474E-84B6-6FA63E67CBF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9481" y="1398044"/>
            <a:ext cx="0" cy="152400"/>
          </a:xfrm>
          <a:prstGeom prst="line">
            <a:avLst/>
          </a:prstGeom>
          <a:noFill/>
          <a:ln w="38100">
            <a:solidFill>
              <a:srgbClr val="C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0" name="Line 24">
            <a:extLst>
              <a:ext uri="{FF2B5EF4-FFF2-40B4-BE49-F238E27FC236}">
                <a16:creationId xmlns:a16="http://schemas.microsoft.com/office/drawing/2014/main" id="{D675F121-5234-40BA-B89E-86A186894ED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8593" y="1369469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1" name="Line 25">
            <a:extLst>
              <a:ext uri="{FF2B5EF4-FFF2-40B4-BE49-F238E27FC236}">
                <a16:creationId xmlns:a16="http://schemas.microsoft.com/office/drawing/2014/main" id="{D759F303-053C-4943-812F-457830E318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4593" y="1336132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2" name="Line 26">
            <a:extLst>
              <a:ext uri="{FF2B5EF4-FFF2-40B4-BE49-F238E27FC236}">
                <a16:creationId xmlns:a16="http://schemas.microsoft.com/office/drawing/2014/main" id="{5D4E7EED-853E-41BA-AA4E-96128323F8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64393" y="1336132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103" name="Text Box 27">
            <a:extLst>
              <a:ext uri="{FF2B5EF4-FFF2-40B4-BE49-F238E27FC236}">
                <a16:creationId xmlns:a16="http://schemas.microsoft.com/office/drawing/2014/main" id="{9045472D-63C8-420D-B92B-4969C656EB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2193" y="1626644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/>
              <a:t>1</a:t>
            </a:r>
          </a:p>
        </p:txBody>
      </p:sp>
      <p:sp>
        <p:nvSpPr>
          <p:cNvPr id="104" name="Text Box 28">
            <a:extLst>
              <a:ext uri="{FF2B5EF4-FFF2-40B4-BE49-F238E27FC236}">
                <a16:creationId xmlns:a16="http://schemas.microsoft.com/office/drawing/2014/main" id="{DE214354-62CB-4A20-9F08-99A43EBC49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1993" y="1626644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0</a:t>
            </a:r>
          </a:p>
        </p:txBody>
      </p:sp>
      <p:sp>
        <p:nvSpPr>
          <p:cNvPr id="105" name="Text Box 29">
            <a:extLst>
              <a:ext uri="{FF2B5EF4-FFF2-40B4-BE49-F238E27FC236}">
                <a16:creationId xmlns:a16="http://schemas.microsoft.com/office/drawing/2014/main" id="{F6158410-0310-4BB3-9FB8-055835DF4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6193" y="1626644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dirty="0"/>
              <a:t>2</a:t>
            </a:r>
          </a:p>
        </p:txBody>
      </p:sp>
      <p:sp>
        <p:nvSpPr>
          <p:cNvPr id="106" name="Line 30">
            <a:extLst>
              <a:ext uri="{FF2B5EF4-FFF2-40B4-BE49-F238E27FC236}">
                <a16:creationId xmlns:a16="http://schemas.microsoft.com/office/drawing/2014/main" id="{A4E3F844-0529-4004-8B58-75478263E66C}"/>
              </a:ext>
            </a:extLst>
          </p:cNvPr>
          <p:cNvSpPr>
            <a:spLocks noChangeShapeType="1"/>
          </p:cNvSpPr>
          <p:nvPr/>
        </p:nvSpPr>
        <p:spPr bwMode="auto">
          <a:xfrm>
            <a:off x="4002393" y="1398044"/>
            <a:ext cx="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grpSp>
        <p:nvGrpSpPr>
          <p:cNvPr id="107" name="Group 31">
            <a:extLst>
              <a:ext uri="{FF2B5EF4-FFF2-40B4-BE49-F238E27FC236}">
                <a16:creationId xmlns:a16="http://schemas.microsoft.com/office/drawing/2014/main" id="{BAC3FBDD-8DB4-4010-9029-50C7392668EE}"/>
              </a:ext>
            </a:extLst>
          </p:cNvPr>
          <p:cNvGrpSpPr>
            <a:grpSpLocks/>
          </p:cNvGrpSpPr>
          <p:nvPr/>
        </p:nvGrpSpPr>
        <p:grpSpPr bwMode="auto">
          <a:xfrm>
            <a:off x="7224902" y="1403325"/>
            <a:ext cx="990599" cy="1060451"/>
            <a:chOff x="4416" y="939"/>
            <a:chExt cx="720" cy="668"/>
          </a:xfrm>
        </p:grpSpPr>
        <p:sp>
          <p:nvSpPr>
            <p:cNvPr id="108" name="Text Box 32">
              <a:extLst>
                <a:ext uri="{FF2B5EF4-FFF2-40B4-BE49-F238E27FC236}">
                  <a16:creationId xmlns:a16="http://schemas.microsoft.com/office/drawing/2014/main" id="{C2562E10-95F7-4844-AC2B-9549B19FC2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200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09" name="Text Box 33">
              <a:extLst>
                <a:ext uri="{FF2B5EF4-FFF2-40B4-BE49-F238E27FC236}">
                  <a16:creationId xmlns:a16="http://schemas.microsoft.com/office/drawing/2014/main" id="{81C0FF1C-EC86-4CF8-BCDE-1F7CFA2426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10" name="Line 34">
              <a:extLst>
                <a:ext uri="{FF2B5EF4-FFF2-40B4-BE49-F238E27FC236}">
                  <a16:creationId xmlns:a16="http://schemas.microsoft.com/office/drawing/2014/main" id="{E60F8D87-ABDD-432C-A683-13005218C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3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/>
            </a:p>
          </p:txBody>
        </p:sp>
      </p:grpSp>
      <p:grpSp>
        <p:nvGrpSpPr>
          <p:cNvPr id="111" name="Group 35">
            <a:extLst>
              <a:ext uri="{FF2B5EF4-FFF2-40B4-BE49-F238E27FC236}">
                <a16:creationId xmlns:a16="http://schemas.microsoft.com/office/drawing/2014/main" id="{1D4FA99B-56E9-4B35-B128-6885BCEAE045}"/>
              </a:ext>
            </a:extLst>
          </p:cNvPr>
          <p:cNvGrpSpPr>
            <a:grpSpLocks/>
          </p:cNvGrpSpPr>
          <p:nvPr/>
        </p:nvGrpSpPr>
        <p:grpSpPr bwMode="auto">
          <a:xfrm>
            <a:off x="3354307" y="1499252"/>
            <a:ext cx="1143000" cy="1060451"/>
            <a:chOff x="4416" y="939"/>
            <a:chExt cx="720" cy="668"/>
          </a:xfrm>
        </p:grpSpPr>
        <p:sp>
          <p:nvSpPr>
            <p:cNvPr id="112" name="Text Box 36">
              <a:extLst>
                <a:ext uri="{FF2B5EF4-FFF2-40B4-BE49-F238E27FC236}">
                  <a16:creationId xmlns:a16="http://schemas.microsoft.com/office/drawing/2014/main" id="{74347B1B-E2B4-4EA5-9760-1108E5CD7C3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200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 4</a:t>
              </a:r>
            </a:p>
          </p:txBody>
        </p:sp>
        <p:sp>
          <p:nvSpPr>
            <p:cNvPr id="113" name="Text Box 37">
              <a:extLst>
                <a:ext uri="{FF2B5EF4-FFF2-40B4-BE49-F238E27FC236}">
                  <a16:creationId xmlns:a16="http://schemas.microsoft.com/office/drawing/2014/main" id="{B5BA1421-D038-4A12-8968-4D517FC2A3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-3</a:t>
              </a:r>
            </a:p>
          </p:txBody>
        </p:sp>
        <p:sp>
          <p:nvSpPr>
            <p:cNvPr id="114" name="Line 38">
              <a:extLst>
                <a:ext uri="{FF2B5EF4-FFF2-40B4-BE49-F238E27FC236}">
                  <a16:creationId xmlns:a16="http://schemas.microsoft.com/office/drawing/2014/main" id="{4D5A386A-0CD5-433B-8AE9-F98F2B3A83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3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/>
            </a:p>
          </p:txBody>
        </p:sp>
      </p:grpSp>
      <p:grpSp>
        <p:nvGrpSpPr>
          <p:cNvPr id="115" name="Group 39">
            <a:extLst>
              <a:ext uri="{FF2B5EF4-FFF2-40B4-BE49-F238E27FC236}">
                <a16:creationId xmlns:a16="http://schemas.microsoft.com/office/drawing/2014/main" id="{3EF0C108-FD97-4CFB-A3C6-4F9D824E8A48}"/>
              </a:ext>
            </a:extLst>
          </p:cNvPr>
          <p:cNvGrpSpPr>
            <a:grpSpLocks/>
          </p:cNvGrpSpPr>
          <p:nvPr/>
        </p:nvGrpSpPr>
        <p:grpSpPr bwMode="auto">
          <a:xfrm>
            <a:off x="978277" y="2681827"/>
            <a:ext cx="1143000" cy="1004888"/>
            <a:chOff x="4416" y="939"/>
            <a:chExt cx="720" cy="633"/>
          </a:xfrm>
        </p:grpSpPr>
        <p:sp>
          <p:nvSpPr>
            <p:cNvPr id="116" name="Text Box 40">
              <a:extLst>
                <a:ext uri="{FF2B5EF4-FFF2-40B4-BE49-F238E27FC236}">
                  <a16:creationId xmlns:a16="http://schemas.microsoft.com/office/drawing/2014/main" id="{4B6EB67F-0D49-452A-96C6-09E7E5D80A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165"/>
              <a:ext cx="432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 4</a:t>
              </a:r>
            </a:p>
          </p:txBody>
        </p:sp>
        <p:sp>
          <p:nvSpPr>
            <p:cNvPr id="117" name="Text Box 41">
              <a:extLst>
                <a:ext uri="{FF2B5EF4-FFF2-40B4-BE49-F238E27FC236}">
                  <a16:creationId xmlns:a16="http://schemas.microsoft.com/office/drawing/2014/main" id="{3DE65836-9831-4FB3-8688-A0056D05C47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-3</a:t>
              </a:r>
            </a:p>
          </p:txBody>
        </p:sp>
        <p:sp>
          <p:nvSpPr>
            <p:cNvPr id="118" name="Line 42">
              <a:extLst>
                <a:ext uri="{FF2B5EF4-FFF2-40B4-BE49-F238E27FC236}">
                  <a16:creationId xmlns:a16="http://schemas.microsoft.com/office/drawing/2014/main" id="{EFA2BA5D-1B33-4EBD-96E2-EFA2B11380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64" y="123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 sz="2400"/>
            </a:p>
          </p:txBody>
        </p:sp>
      </p:grpSp>
      <p:grpSp>
        <p:nvGrpSpPr>
          <p:cNvPr id="119" name="Group 43">
            <a:extLst>
              <a:ext uri="{FF2B5EF4-FFF2-40B4-BE49-F238E27FC236}">
                <a16:creationId xmlns:a16="http://schemas.microsoft.com/office/drawing/2014/main" id="{BF11BFD6-21DE-4525-847C-504570B2DD96}"/>
              </a:ext>
            </a:extLst>
          </p:cNvPr>
          <p:cNvGrpSpPr>
            <a:grpSpLocks/>
          </p:cNvGrpSpPr>
          <p:nvPr/>
        </p:nvGrpSpPr>
        <p:grpSpPr bwMode="auto">
          <a:xfrm>
            <a:off x="2897300" y="2091892"/>
            <a:ext cx="1155700" cy="985838"/>
            <a:chOff x="4416" y="939"/>
            <a:chExt cx="728" cy="621"/>
          </a:xfrm>
        </p:grpSpPr>
        <p:sp>
          <p:nvSpPr>
            <p:cNvPr id="120" name="Text Box 44">
              <a:extLst>
                <a:ext uri="{FF2B5EF4-FFF2-40B4-BE49-F238E27FC236}">
                  <a16:creationId xmlns:a16="http://schemas.microsoft.com/office/drawing/2014/main" id="{F6B5CF50-85A7-4323-9595-D587FC8C22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24" y="1153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1" name="Text Box 45">
              <a:extLst>
                <a:ext uri="{FF2B5EF4-FFF2-40B4-BE49-F238E27FC236}">
                  <a16:creationId xmlns:a16="http://schemas.microsoft.com/office/drawing/2014/main" id="{B9CF4C76-F450-4702-8252-536E017882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22" name="Line 46">
              <a:extLst>
                <a:ext uri="{FF2B5EF4-FFF2-40B4-BE49-F238E27FC236}">
                  <a16:creationId xmlns:a16="http://schemas.microsoft.com/office/drawing/2014/main" id="{6E974C6A-21DD-4F07-968C-9B5190BE7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4" y="1247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 Box 47">
                <a:extLst>
                  <a:ext uri="{FF2B5EF4-FFF2-40B4-BE49-F238E27FC236}">
                    <a16:creationId xmlns:a16="http://schemas.microsoft.com/office/drawing/2014/main" id="{D0BA3E89-C0B2-4A9A-A084-085821CC87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9517" y="3303684"/>
                <a:ext cx="8355638" cy="1803186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  <a:effectLst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0000"/>
                  </a:lnSpc>
                  <a:spcBef>
                    <a:spcPct val="50000"/>
                  </a:spcBef>
                </a:pP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Như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vậy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hai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phân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số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dirty="0" smtClean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en-US" sz="2400" b="1" i="1" dirty="0" smtClean="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và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dirty="0" smtClean="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altLang="en-US" sz="2400" b="1" i="1" dirty="0" smtClean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nếu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altLang="en-US" sz="2400" b="1" i="1" dirty="0">
                    <a:latin typeface="+mn-lt"/>
                  </a:rPr>
                  <a:t> &lt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thì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trên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trục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số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nằm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ngang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điểm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𝒃</m:t>
                        </m:r>
                      </m:den>
                    </m:f>
                  </m:oMath>
                </a14:m>
                <a:r>
                  <a:rPr lang="en-US" altLang="en-US" sz="2400" b="1" i="1" dirty="0">
                    <a:latin typeface="+mn-lt"/>
                  </a:rPr>
                  <a:t> ở </a:t>
                </a:r>
                <a:r>
                  <a:rPr lang="en-US" altLang="en-US" sz="2400" b="1" i="1" dirty="0" err="1">
                    <a:latin typeface="+mn-lt"/>
                  </a:rPr>
                  <a:t>bên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trái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điểm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b="1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altLang="en-US" sz="2400" b="1" i="1" dirty="0">
                            <a:latin typeface="Cambria Math" panose="02040503050406030204" pitchFamily="18" charset="0"/>
                          </a:rPr>
                          <m:t>𝒅</m:t>
                        </m:r>
                      </m:den>
                    </m:f>
                  </m:oMath>
                </a14:m>
                <a:r>
                  <a:rPr lang="en-US" altLang="en-US" sz="2400" b="1" i="1" dirty="0">
                    <a:latin typeface="+mn-lt"/>
                  </a:rPr>
                  <a:t> (</a:t>
                </a:r>
                <a:r>
                  <a:rPr lang="en-US" altLang="en-US" sz="2400" b="1" i="1" dirty="0" err="1">
                    <a:latin typeface="+mn-lt"/>
                  </a:rPr>
                  <a:t>cũng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giống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như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đối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với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hai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số</a:t>
                </a:r>
                <a:r>
                  <a:rPr lang="en-US" altLang="en-US" sz="2400" b="1" i="1" dirty="0">
                    <a:latin typeface="+mn-lt"/>
                  </a:rPr>
                  <a:t> </a:t>
                </a:r>
                <a:r>
                  <a:rPr lang="en-US" altLang="en-US" sz="2400" b="1" i="1" dirty="0" err="1">
                    <a:latin typeface="+mn-lt"/>
                  </a:rPr>
                  <a:t>nguyên</a:t>
                </a:r>
                <a:r>
                  <a:rPr lang="en-US" altLang="en-US" sz="2400" b="1" i="1" dirty="0">
                    <a:latin typeface="+mn-lt"/>
                  </a:rPr>
                  <a:t>).</a:t>
                </a:r>
              </a:p>
            </p:txBody>
          </p:sp>
        </mc:Choice>
        <mc:Fallback xmlns="">
          <p:sp>
            <p:nvSpPr>
              <p:cNvPr id="123" name="Text Box 47">
                <a:extLst>
                  <a:ext uri="{FF2B5EF4-FFF2-40B4-BE49-F238E27FC236}">
                    <a16:creationId xmlns:a16="http://schemas.microsoft.com/office/drawing/2014/main" id="{D0BA3E89-C0B2-4A9A-A084-085821CC87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9517" y="3303684"/>
                <a:ext cx="8355638" cy="1803186"/>
              </a:xfrm>
              <a:prstGeom prst="rect">
                <a:avLst/>
              </a:prstGeom>
              <a:blipFill>
                <a:blip r:embed="rId3"/>
                <a:stretch>
                  <a:fillRect l="-1094" r="-1167" b="-709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4" name="Group 48">
            <a:extLst>
              <a:ext uri="{FF2B5EF4-FFF2-40B4-BE49-F238E27FC236}">
                <a16:creationId xmlns:a16="http://schemas.microsoft.com/office/drawing/2014/main" id="{68F382BB-8AD6-4DE2-A010-6168B8A02FC2}"/>
              </a:ext>
            </a:extLst>
          </p:cNvPr>
          <p:cNvGrpSpPr>
            <a:grpSpLocks/>
          </p:cNvGrpSpPr>
          <p:nvPr/>
        </p:nvGrpSpPr>
        <p:grpSpPr bwMode="auto">
          <a:xfrm>
            <a:off x="1004174" y="2042509"/>
            <a:ext cx="1147763" cy="996951"/>
            <a:chOff x="4406" y="861"/>
            <a:chExt cx="723" cy="628"/>
          </a:xfrm>
        </p:grpSpPr>
        <p:sp>
          <p:nvSpPr>
            <p:cNvPr id="125" name="Text Box 49">
              <a:extLst>
                <a:ext uri="{FF2B5EF4-FFF2-40B4-BE49-F238E27FC236}">
                  <a16:creationId xmlns:a16="http://schemas.microsoft.com/office/drawing/2014/main" id="{99462B10-E7AE-42DC-B854-C9D17C8260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6" y="1082"/>
              <a:ext cx="417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 4</a:t>
              </a:r>
            </a:p>
          </p:txBody>
        </p:sp>
        <p:sp>
          <p:nvSpPr>
            <p:cNvPr id="126" name="Text Box 50">
              <a:extLst>
                <a:ext uri="{FF2B5EF4-FFF2-40B4-BE49-F238E27FC236}">
                  <a16:creationId xmlns:a16="http://schemas.microsoft.com/office/drawing/2014/main" id="{5FA27F59-F250-4DAD-A2C7-415C5F5EC6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09" y="861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-3</a:t>
              </a:r>
            </a:p>
          </p:txBody>
        </p:sp>
        <p:sp>
          <p:nvSpPr>
            <p:cNvPr id="127" name="Line 51">
              <a:extLst>
                <a:ext uri="{FF2B5EF4-FFF2-40B4-BE49-F238E27FC236}">
                  <a16:creationId xmlns:a16="http://schemas.microsoft.com/office/drawing/2014/main" id="{80D5FE05-384F-44AC-964C-59816C4E23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70" y="1187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/>
            </a:p>
          </p:txBody>
        </p:sp>
      </p:grpSp>
      <p:sp>
        <p:nvSpPr>
          <p:cNvPr id="128" name="Text Box 52">
            <a:extLst>
              <a:ext uri="{FF2B5EF4-FFF2-40B4-BE49-F238E27FC236}">
                <a16:creationId xmlns:a16="http://schemas.microsoft.com/office/drawing/2014/main" id="{F5DFC7BE-A21A-481C-96B8-F8003BD07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1294" y="2817559"/>
            <a:ext cx="27629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/>
              <a:t>ở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bên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trái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/>
              <a:t>điểm</a:t>
            </a:r>
            <a:r>
              <a:rPr lang="en-US" altLang="en-US" sz="2400" dirty="0"/>
              <a:t> 0 ;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sp>
        <p:nvSpPr>
          <p:cNvPr id="129" name="Text Box 53">
            <a:extLst>
              <a:ext uri="{FF2B5EF4-FFF2-40B4-BE49-F238E27FC236}">
                <a16:creationId xmlns:a16="http://schemas.microsoft.com/office/drawing/2014/main" id="{3709A80F-4A2A-47AE-BE70-5C597ADF3F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711579"/>
            <a:ext cx="4724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dirty="0"/>
              <a:t>ở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bên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ph</a:t>
            </a:r>
            <a:r>
              <a:rPr lang="en-US" altLang="en-US" sz="2400" dirty="0" err="1"/>
              <a:t>ải</a:t>
            </a:r>
            <a:r>
              <a:rPr lang="en-US" altLang="en-US" sz="2400" dirty="0"/>
              <a:t> </a:t>
            </a:r>
            <a:r>
              <a:rPr lang="en-US" altLang="en-US" sz="2400" dirty="0" err="1"/>
              <a:t>điểm</a:t>
            </a:r>
            <a:r>
              <a:rPr lang="en-US" altLang="en-US" sz="2400" dirty="0"/>
              <a:t> 0.  </a:t>
            </a:r>
            <a:endParaRPr lang="en-US" altLang="en-US" sz="2400" dirty="0">
              <a:latin typeface="Arial" panose="020B0604020202020204" pitchFamily="34" charset="0"/>
            </a:endParaRPr>
          </a:p>
        </p:txBody>
      </p:sp>
      <p:grpSp>
        <p:nvGrpSpPr>
          <p:cNvPr id="130" name="Group 54">
            <a:extLst>
              <a:ext uri="{FF2B5EF4-FFF2-40B4-BE49-F238E27FC236}">
                <a16:creationId xmlns:a16="http://schemas.microsoft.com/office/drawing/2014/main" id="{CD99896F-2DA7-4CF4-9B41-C73D42DD6B0A}"/>
              </a:ext>
            </a:extLst>
          </p:cNvPr>
          <p:cNvGrpSpPr>
            <a:grpSpLocks/>
          </p:cNvGrpSpPr>
          <p:nvPr/>
        </p:nvGrpSpPr>
        <p:grpSpPr bwMode="auto">
          <a:xfrm>
            <a:off x="4078207" y="2570481"/>
            <a:ext cx="1143000" cy="1060451"/>
            <a:chOff x="4416" y="939"/>
            <a:chExt cx="720" cy="668"/>
          </a:xfrm>
        </p:grpSpPr>
        <p:sp>
          <p:nvSpPr>
            <p:cNvPr id="131" name="Text Box 55">
              <a:extLst>
                <a:ext uri="{FF2B5EF4-FFF2-40B4-BE49-F238E27FC236}">
                  <a16:creationId xmlns:a16="http://schemas.microsoft.com/office/drawing/2014/main" id="{0ACD5A1A-16A3-42E6-B1D9-17ABD373BF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200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 dirty="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32" name="Text Box 56">
              <a:extLst>
                <a:ext uri="{FF2B5EF4-FFF2-40B4-BE49-F238E27FC236}">
                  <a16:creationId xmlns:a16="http://schemas.microsoft.com/office/drawing/2014/main" id="{A387C24E-74E4-48CE-93E2-51A6C1E82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939"/>
              <a:ext cx="720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en-US" sz="2400">
                  <a:latin typeface="Arial" panose="020B0604020202020204" pitchFamily="34" charset="0"/>
                </a:rPr>
                <a:t>5</a:t>
              </a:r>
            </a:p>
          </p:txBody>
        </p:sp>
        <p:sp>
          <p:nvSpPr>
            <p:cNvPr id="133" name="Line 57">
              <a:extLst>
                <a:ext uri="{FF2B5EF4-FFF2-40B4-BE49-F238E27FC236}">
                  <a16:creationId xmlns:a16="http://schemas.microsoft.com/office/drawing/2014/main" id="{0CEB7FAA-185D-4FE8-89D2-124F852818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3" y="1268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lnSpc>
                  <a:spcPct val="150000"/>
                </a:lnSpc>
              </a:pPr>
              <a:endParaRPr lang="vi-VN" sz="2400"/>
            </a:p>
          </p:txBody>
        </p:sp>
      </p:grpSp>
      <p:sp>
        <p:nvSpPr>
          <p:cNvPr id="134" name="Text Box 58">
            <a:extLst>
              <a:ext uri="{FF2B5EF4-FFF2-40B4-BE49-F238E27FC236}">
                <a16:creationId xmlns:a16="http://schemas.microsoft.com/office/drawing/2014/main" id="{86E71F3E-FF1A-43D1-B395-649B91926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4728" y="2344527"/>
            <a:ext cx="8153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Arial" panose="020B0604020202020204" pitchFamily="34" charset="0"/>
              </a:rPr>
              <a:t> ở </a:t>
            </a:r>
            <a:r>
              <a:rPr lang="en-US" altLang="en-US" sz="2400" dirty="0" err="1">
                <a:latin typeface="Arial" panose="020B0604020202020204" pitchFamily="34" charset="0"/>
              </a:rPr>
              <a:t>bên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trái</a:t>
            </a:r>
            <a:r>
              <a:rPr lang="en-US" altLang="en-US" sz="2400" dirty="0">
                <a:latin typeface="Arial" panose="020B0604020202020204" pitchFamily="34" charset="0"/>
              </a:rPr>
              <a:t>       </a:t>
            </a:r>
            <a:r>
              <a:rPr lang="en-US" altLang="en-US" sz="2400" dirty="0" err="1">
                <a:latin typeface="Arial" panose="020B0604020202020204" pitchFamily="34" charset="0"/>
              </a:rPr>
              <a:t>trên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trục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số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nằm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latin typeface="Arial" panose="020B0604020202020204" pitchFamily="34" charset="0"/>
              </a:rPr>
              <a:t>ngang</a:t>
            </a:r>
            <a:r>
              <a:rPr lang="en-US" altLang="en-US" sz="2400" dirty="0">
                <a:latin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2041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28" grpId="0"/>
      <p:bldP spid="129" grpId="0"/>
      <p:bldP spid="13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C25BAE-EC56-4E82-8DB8-74EC9C747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14500" y="528924"/>
            <a:ext cx="5648400" cy="715675"/>
          </a:xfrm>
        </p:spPr>
        <p:txBody>
          <a:bodyPr/>
          <a:lstStyle/>
          <a:p>
            <a:r>
              <a:rPr lang="en-US" dirty="0"/>
              <a:t>CỦNG CỐ </a:t>
            </a:r>
            <a:endParaRPr lang="vi-VN" dirty="0"/>
          </a:p>
        </p:txBody>
      </p:sp>
      <p:pic>
        <p:nvPicPr>
          <p:cNvPr id="8" name="Picture 2" descr="Những câu hỏi và hình ảnh hại não. - Home | Facebook">
            <a:extLst>
              <a:ext uri="{FF2B5EF4-FFF2-40B4-BE49-F238E27FC236}">
                <a16:creationId xmlns:a16="http://schemas.microsoft.com/office/drawing/2014/main" id="{991E44DA-36A3-4CA9-B25F-CFDA4FAF8E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4560" y="1420071"/>
            <a:ext cx="468205" cy="751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12ED1BF-4BAC-4AE2-A1A8-66262BD432B0}"/>
              </a:ext>
            </a:extLst>
          </p:cNvPr>
          <p:cNvSpPr txBox="1"/>
          <p:nvPr/>
        </p:nvSpPr>
        <p:spPr>
          <a:xfrm>
            <a:off x="1690889" y="1377248"/>
            <a:ext cx="5762221" cy="937949"/>
          </a:xfrm>
          <a:prstGeom prst="rect">
            <a:avLst/>
          </a:prstGeom>
          <a:noFill/>
          <a:ln>
            <a:solidFill>
              <a:schemeClr val="tx1">
                <a:lumMod val="50000"/>
              </a:schemeClr>
            </a:solidFill>
            <a:prstDash val="lgDash"/>
          </a:ln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Muốn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cộng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trừ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hai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phân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số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không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cùng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mẫu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, ta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làm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như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thế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 </a:t>
            </a:r>
            <a:r>
              <a:rPr lang="en-US" sz="2400" b="1" i="1" dirty="0" err="1">
                <a:solidFill>
                  <a:srgbClr val="002060"/>
                </a:solidFill>
                <a:latin typeface="+mn-lt"/>
              </a:rPr>
              <a:t>nào</a:t>
            </a:r>
            <a:r>
              <a:rPr lang="en-US" sz="2400" b="1" i="1" dirty="0">
                <a:solidFill>
                  <a:srgbClr val="002060"/>
                </a:solidFill>
                <a:latin typeface="+mn-lt"/>
              </a:rPr>
              <a:t>?</a:t>
            </a:r>
            <a:endParaRPr lang="vi-VN" sz="2400" b="1" i="1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DB89801-784A-477B-B14F-F0C33327B3ED}"/>
              </a:ext>
            </a:extLst>
          </p:cNvPr>
          <p:cNvSpPr txBox="1"/>
          <p:nvPr/>
        </p:nvSpPr>
        <p:spPr>
          <a:xfrm>
            <a:off x="1378662" y="2419192"/>
            <a:ext cx="6858114" cy="1482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b="1" u="sng" dirty="0">
                <a:latin typeface="+mn-lt"/>
              </a:rPr>
              <a:t>* </a:t>
            </a:r>
            <a:r>
              <a:rPr lang="en-US" sz="2400" b="1" u="sng" dirty="0" err="1">
                <a:latin typeface="+mn-lt"/>
              </a:rPr>
              <a:t>Lưu</a:t>
            </a:r>
            <a:r>
              <a:rPr lang="en-US" sz="2400" b="1" u="sng" dirty="0">
                <a:latin typeface="+mn-lt"/>
              </a:rPr>
              <a:t> ý:</a:t>
            </a:r>
            <a:r>
              <a:rPr lang="en-US" sz="2400" dirty="0">
                <a:latin typeface="+mn-lt"/>
              </a:rPr>
              <a:t> 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Khi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bỏ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dấu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ngoặ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rong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một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biểu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hứ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ần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lưu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ý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đến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dấu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xuất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hiện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rướ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dấu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ngoặc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  <a:p>
            <a:pPr>
              <a:lnSpc>
                <a:spcPct val="130000"/>
              </a:lnSpc>
            </a:pPr>
            <a:r>
              <a:rPr lang="en-US" sz="2400" dirty="0">
                <a:latin typeface="+mn-lt"/>
              </a:rPr>
              <a:t> </a:t>
            </a:r>
            <a:r>
              <a:rPr lang="en-US" sz="2400" b="1" u="sng" dirty="0">
                <a:latin typeface="+mn-lt"/>
              </a:rPr>
              <a:t> </a:t>
            </a:r>
            <a:endParaRPr lang="vi-VN" sz="2400" b="1" u="sng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09966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2184902-FE4E-47C1-9A04-462BCC4785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89475" y="554480"/>
            <a:ext cx="4620925" cy="626620"/>
          </a:xfrm>
        </p:spPr>
        <p:txBody>
          <a:bodyPr/>
          <a:lstStyle/>
          <a:p>
            <a:r>
              <a:rPr lang="en-US" sz="3200" b="1" dirty="0"/>
              <a:t>HƯỚNG DẪN VỀ NHÀ</a:t>
            </a:r>
            <a:endParaRPr lang="vi-VN" sz="3200" b="1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554D4C-14EA-4FF9-BF0F-9FA7E8474D82}"/>
              </a:ext>
            </a:extLst>
          </p:cNvPr>
          <p:cNvSpPr txBox="1"/>
          <p:nvPr/>
        </p:nvSpPr>
        <p:spPr>
          <a:xfrm>
            <a:off x="1501774" y="1569833"/>
            <a:ext cx="6575425" cy="21859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-</a:t>
            </a: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Hoàn thành bài tập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òn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lại</a:t>
            </a: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trong 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GK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và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các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bài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ập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trong</a:t>
            </a:r>
            <a:r>
              <a:rPr lang="en-GB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SBT.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  <a:p>
            <a:pPr marL="0" marR="0" algn="just">
              <a:lnSpc>
                <a:spcPct val="135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- Chuẩn bị bài mới “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Phép</a:t>
            </a:r>
            <a:r>
              <a:rPr lang="en-GB" sz="2400" b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nhân</a:t>
            </a:r>
            <a:r>
              <a:rPr lang="en-GB" sz="2400" b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, 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phép</a:t>
            </a:r>
            <a:r>
              <a:rPr lang="en-GB" sz="2400" b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chia 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phân</a:t>
            </a:r>
            <a:r>
              <a:rPr lang="en-GB" sz="2400" b="1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 </a:t>
            </a:r>
            <a:r>
              <a:rPr lang="en-GB" sz="2400" b="1" dirty="0" err="1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số</a:t>
            </a:r>
            <a:r>
              <a:rPr lang="vi-VN" sz="2400" dirty="0">
                <a:solidFill>
                  <a:srgbClr val="000000"/>
                </a:solidFill>
                <a:effectLst/>
                <a:latin typeface="+mn-lt"/>
                <a:ea typeface="Calibri" panose="020F0502020204030204" pitchFamily="34" charset="0"/>
              </a:rPr>
              <a:t>”.</a:t>
            </a:r>
            <a:endParaRPr lang="en-US" sz="2400" dirty="0">
              <a:solidFill>
                <a:srgbClr val="000000"/>
              </a:solidFill>
              <a:effectLst/>
              <a:latin typeface="+mn-lt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541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2" name="Google Shape;1122;p40"/>
          <p:cNvSpPr txBox="1">
            <a:spLocks noGrp="1"/>
          </p:cNvSpPr>
          <p:nvPr>
            <p:ph type="title"/>
          </p:nvPr>
        </p:nvSpPr>
        <p:spPr>
          <a:xfrm>
            <a:off x="1017875" y="478125"/>
            <a:ext cx="74244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lvl="0"/>
            <a:r>
              <a:rPr lang="en" b="1" dirty="0"/>
              <a:t>NỘI DUNG</a:t>
            </a:r>
            <a:endParaRPr dirty="0"/>
          </a:p>
        </p:txBody>
      </p:sp>
      <p:sp>
        <p:nvSpPr>
          <p:cNvPr id="27" name="TextBox 26"/>
          <p:cNvSpPr txBox="1"/>
          <p:nvPr/>
        </p:nvSpPr>
        <p:spPr>
          <a:xfrm>
            <a:off x="2780625" y="1353033"/>
            <a:ext cx="389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I. PHÉP CỘNG PHÂN SỐ</a:t>
            </a:r>
            <a:endParaRPr lang="vi-VN" sz="2400" b="1" dirty="0">
              <a:solidFill>
                <a:srgbClr val="7030A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079750" y="1847057"/>
            <a:ext cx="407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. </a:t>
            </a:r>
            <a:r>
              <a:rPr lang="en-US" sz="2400" dirty="0" err="1">
                <a:solidFill>
                  <a:srgbClr val="002060"/>
                </a:solidFill>
              </a:rPr>
              <a:t>Quy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tắc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ộng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ha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079750" y="2436950"/>
            <a:ext cx="471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. </a:t>
            </a:r>
            <a:r>
              <a:rPr lang="en-US" sz="2400" dirty="0" err="1">
                <a:solidFill>
                  <a:srgbClr val="002060"/>
                </a:solidFill>
              </a:rPr>
              <a:t>Tính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hất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ộng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ha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80625" y="2969990"/>
            <a:ext cx="3898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7030A0"/>
                </a:solidFill>
              </a:rPr>
              <a:t>II. PHÉP TRỪ PHÂN SỐ</a:t>
            </a:r>
            <a:endParaRPr lang="vi-VN" sz="2400" b="1" dirty="0">
              <a:solidFill>
                <a:srgbClr val="7030A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079750" y="3570814"/>
            <a:ext cx="407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.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đố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của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một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79750" y="4156512"/>
            <a:ext cx="471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. </a:t>
            </a:r>
            <a:r>
              <a:rPr lang="en-US" sz="2400" dirty="0" err="1">
                <a:solidFill>
                  <a:srgbClr val="002060"/>
                </a:solidFill>
              </a:rPr>
              <a:t>Quy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tắc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trừ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hai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phân</a:t>
            </a:r>
            <a:r>
              <a:rPr lang="en-US" sz="2400" dirty="0">
                <a:solidFill>
                  <a:srgbClr val="002060"/>
                </a:solidFill>
              </a:rPr>
              <a:t> </a:t>
            </a:r>
            <a:r>
              <a:rPr lang="en-US" sz="2400" dirty="0" err="1">
                <a:solidFill>
                  <a:srgbClr val="002060"/>
                </a:solidFill>
              </a:rPr>
              <a:t>số</a:t>
            </a:r>
            <a:endParaRPr lang="vi-VN" sz="24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2" grpId="0"/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215BB394-FD73-460F-82D5-06BC2504E1B1}"/>
              </a:ext>
            </a:extLst>
          </p:cNvPr>
          <p:cNvSpPr txBox="1"/>
          <p:nvPr/>
        </p:nvSpPr>
        <p:spPr>
          <a:xfrm>
            <a:off x="1149350" y="1714500"/>
            <a:ext cx="6845300" cy="17611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4400" b="1" dirty="0">
                <a:solidFill>
                  <a:schemeClr val="accent3"/>
                </a:solidFill>
              </a:rPr>
              <a:t>CẢM ƠN CÁC EM ĐÃ CHÚ Ý BÀI GIẢNG</a:t>
            </a:r>
            <a:endParaRPr lang="vi-VN" sz="4400" b="1" dirty="0">
              <a:solidFill>
                <a:schemeClr val="accent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30013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3" name="Google Shape;1153;p4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2159844">
            <a:off x="4842617" y="2257889"/>
            <a:ext cx="1472216" cy="1374523"/>
          </a:xfrm>
          <a:prstGeom prst="rect">
            <a:avLst/>
          </a:prstGeom>
          <a:noFill/>
          <a:ln>
            <a:noFill/>
          </a:ln>
        </p:spPr>
      </p:pic>
      <p:sp>
        <p:nvSpPr>
          <p:cNvPr id="1154" name="Google Shape;1154;p42"/>
          <p:cNvSpPr txBox="1">
            <a:spLocks noGrp="1"/>
          </p:cNvSpPr>
          <p:nvPr>
            <p:ph type="title"/>
          </p:nvPr>
        </p:nvSpPr>
        <p:spPr>
          <a:xfrm>
            <a:off x="3657991" y="1977358"/>
            <a:ext cx="4034226" cy="7773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" sz="3600" dirty="0"/>
              <a:t>PHÉP CỘNG PHÂN SỐ</a:t>
            </a:r>
            <a:endParaRPr sz="3600" dirty="0"/>
          </a:p>
        </p:txBody>
      </p:sp>
      <p:sp>
        <p:nvSpPr>
          <p:cNvPr id="1155" name="Google Shape;1155;p42"/>
          <p:cNvSpPr txBox="1">
            <a:spLocks noGrp="1"/>
          </p:cNvSpPr>
          <p:nvPr>
            <p:ph type="title" idx="2"/>
          </p:nvPr>
        </p:nvSpPr>
        <p:spPr>
          <a:xfrm>
            <a:off x="4627214" y="755879"/>
            <a:ext cx="1996200" cy="1200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" sz="7200" dirty="0"/>
              <a:t>I</a:t>
            </a:r>
            <a:endParaRPr sz="7200" dirty="0"/>
          </a:p>
        </p:txBody>
      </p:sp>
      <p:grpSp>
        <p:nvGrpSpPr>
          <p:cNvPr id="1157" name="Google Shape;1157;p42"/>
          <p:cNvGrpSpPr/>
          <p:nvPr/>
        </p:nvGrpSpPr>
        <p:grpSpPr>
          <a:xfrm>
            <a:off x="3304703" y="680023"/>
            <a:ext cx="4548353" cy="3783458"/>
            <a:chOff x="3304703" y="680023"/>
            <a:chExt cx="4548353" cy="3783458"/>
          </a:xfrm>
        </p:grpSpPr>
        <p:sp>
          <p:nvSpPr>
            <p:cNvPr id="1158" name="Google Shape;1158;p42"/>
            <p:cNvSpPr/>
            <p:nvPr/>
          </p:nvSpPr>
          <p:spPr>
            <a:xfrm>
              <a:off x="7802833" y="849104"/>
              <a:ext cx="50223" cy="3447654"/>
            </a:xfrm>
            <a:custGeom>
              <a:avLst/>
              <a:gdLst/>
              <a:ahLst/>
              <a:cxnLst/>
              <a:rect l="l" t="t" r="r" b="b"/>
              <a:pathLst>
                <a:path w="1001" h="68716" extrusionOk="0">
                  <a:moveTo>
                    <a:pt x="334" y="0"/>
                  </a:moveTo>
                  <a:cubicBezTo>
                    <a:pt x="234" y="600"/>
                    <a:pt x="200" y="1168"/>
                    <a:pt x="234" y="1768"/>
                  </a:cubicBezTo>
                  <a:cubicBezTo>
                    <a:pt x="334" y="3836"/>
                    <a:pt x="534" y="5904"/>
                    <a:pt x="567" y="8006"/>
                  </a:cubicBezTo>
                  <a:cubicBezTo>
                    <a:pt x="634" y="10441"/>
                    <a:pt x="567" y="12909"/>
                    <a:pt x="534" y="15378"/>
                  </a:cubicBezTo>
                  <a:cubicBezTo>
                    <a:pt x="434" y="21082"/>
                    <a:pt x="300" y="26752"/>
                    <a:pt x="234" y="32457"/>
                  </a:cubicBezTo>
                  <a:cubicBezTo>
                    <a:pt x="200" y="36293"/>
                    <a:pt x="234" y="40162"/>
                    <a:pt x="200" y="43998"/>
                  </a:cubicBezTo>
                  <a:cubicBezTo>
                    <a:pt x="167" y="49068"/>
                    <a:pt x="67" y="54139"/>
                    <a:pt x="33" y="59209"/>
                  </a:cubicBezTo>
                  <a:cubicBezTo>
                    <a:pt x="0" y="61177"/>
                    <a:pt x="0" y="63145"/>
                    <a:pt x="33" y="65113"/>
                  </a:cubicBezTo>
                  <a:cubicBezTo>
                    <a:pt x="33" y="66081"/>
                    <a:pt x="67" y="67048"/>
                    <a:pt x="100" y="68049"/>
                  </a:cubicBezTo>
                  <a:cubicBezTo>
                    <a:pt x="100" y="68282"/>
                    <a:pt x="267" y="68516"/>
                    <a:pt x="334" y="68716"/>
                  </a:cubicBezTo>
                  <a:lnTo>
                    <a:pt x="534" y="68716"/>
                  </a:lnTo>
                  <a:cubicBezTo>
                    <a:pt x="567" y="68416"/>
                    <a:pt x="667" y="68115"/>
                    <a:pt x="634" y="67849"/>
                  </a:cubicBezTo>
                  <a:cubicBezTo>
                    <a:pt x="600" y="65847"/>
                    <a:pt x="500" y="63846"/>
                    <a:pt x="500" y="61844"/>
                  </a:cubicBezTo>
                  <a:cubicBezTo>
                    <a:pt x="534" y="57808"/>
                    <a:pt x="634" y="53772"/>
                    <a:pt x="667" y="49736"/>
                  </a:cubicBezTo>
                  <a:cubicBezTo>
                    <a:pt x="701" y="45633"/>
                    <a:pt x="667" y="41496"/>
                    <a:pt x="701" y="37393"/>
                  </a:cubicBezTo>
                  <a:cubicBezTo>
                    <a:pt x="767" y="33157"/>
                    <a:pt x="901" y="28887"/>
                    <a:pt x="934" y="24651"/>
                  </a:cubicBezTo>
                  <a:cubicBezTo>
                    <a:pt x="1001" y="20815"/>
                    <a:pt x="1001" y="16979"/>
                    <a:pt x="1001" y="13143"/>
                  </a:cubicBezTo>
                  <a:cubicBezTo>
                    <a:pt x="1001" y="10708"/>
                    <a:pt x="967" y="8273"/>
                    <a:pt x="901" y="5838"/>
                  </a:cubicBezTo>
                  <a:cubicBezTo>
                    <a:pt x="834" y="4203"/>
                    <a:pt x="600" y="2569"/>
                    <a:pt x="434" y="934"/>
                  </a:cubicBezTo>
                  <a:cubicBezTo>
                    <a:pt x="400" y="600"/>
                    <a:pt x="367" y="300"/>
                    <a:pt x="33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9" name="Google Shape;1159;p42"/>
            <p:cNvSpPr/>
            <p:nvPr/>
          </p:nvSpPr>
          <p:spPr>
            <a:xfrm>
              <a:off x="3304703" y="825673"/>
              <a:ext cx="56946" cy="3511272"/>
            </a:xfrm>
            <a:custGeom>
              <a:avLst/>
              <a:gdLst/>
              <a:ahLst/>
              <a:cxnLst/>
              <a:rect l="l" t="t" r="r" b="b"/>
              <a:pathLst>
                <a:path w="1135" h="69984" extrusionOk="0">
                  <a:moveTo>
                    <a:pt x="567" y="0"/>
                  </a:moveTo>
                  <a:lnTo>
                    <a:pt x="567" y="267"/>
                  </a:lnTo>
                  <a:cubicBezTo>
                    <a:pt x="601" y="2135"/>
                    <a:pt x="500" y="4570"/>
                    <a:pt x="500" y="6438"/>
                  </a:cubicBezTo>
                  <a:cubicBezTo>
                    <a:pt x="434" y="11708"/>
                    <a:pt x="0" y="16945"/>
                    <a:pt x="100" y="22183"/>
                  </a:cubicBezTo>
                  <a:cubicBezTo>
                    <a:pt x="234" y="29354"/>
                    <a:pt x="67" y="36526"/>
                    <a:pt x="134" y="43698"/>
                  </a:cubicBezTo>
                  <a:cubicBezTo>
                    <a:pt x="134" y="48568"/>
                    <a:pt x="300" y="53472"/>
                    <a:pt x="400" y="58342"/>
                  </a:cubicBezTo>
                  <a:cubicBezTo>
                    <a:pt x="467" y="62111"/>
                    <a:pt x="567" y="65847"/>
                    <a:pt x="634" y="69583"/>
                  </a:cubicBezTo>
                  <a:cubicBezTo>
                    <a:pt x="667" y="69717"/>
                    <a:pt x="834" y="69850"/>
                    <a:pt x="901" y="69983"/>
                  </a:cubicBezTo>
                  <a:cubicBezTo>
                    <a:pt x="1001" y="69850"/>
                    <a:pt x="1134" y="69717"/>
                    <a:pt x="1134" y="69583"/>
                  </a:cubicBezTo>
                  <a:cubicBezTo>
                    <a:pt x="1134" y="67849"/>
                    <a:pt x="1101" y="66081"/>
                    <a:pt x="1068" y="64313"/>
                  </a:cubicBezTo>
                  <a:cubicBezTo>
                    <a:pt x="1034" y="62278"/>
                    <a:pt x="967" y="60276"/>
                    <a:pt x="934" y="58242"/>
                  </a:cubicBezTo>
                  <a:cubicBezTo>
                    <a:pt x="834" y="53305"/>
                    <a:pt x="734" y="48368"/>
                    <a:pt x="667" y="43398"/>
                  </a:cubicBezTo>
                  <a:cubicBezTo>
                    <a:pt x="634" y="40562"/>
                    <a:pt x="634" y="37727"/>
                    <a:pt x="634" y="34892"/>
                  </a:cubicBezTo>
                  <a:cubicBezTo>
                    <a:pt x="634" y="30622"/>
                    <a:pt x="634" y="26352"/>
                    <a:pt x="634" y="22082"/>
                  </a:cubicBezTo>
                  <a:cubicBezTo>
                    <a:pt x="634" y="19147"/>
                    <a:pt x="634" y="16212"/>
                    <a:pt x="701" y="13243"/>
                  </a:cubicBezTo>
                  <a:cubicBezTo>
                    <a:pt x="767" y="9840"/>
                    <a:pt x="1101" y="6471"/>
                    <a:pt x="867" y="3069"/>
                  </a:cubicBezTo>
                  <a:cubicBezTo>
                    <a:pt x="801" y="2235"/>
                    <a:pt x="767" y="834"/>
                    <a:pt x="66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0" name="Google Shape;1160;p42"/>
            <p:cNvSpPr/>
            <p:nvPr/>
          </p:nvSpPr>
          <p:spPr>
            <a:xfrm>
              <a:off x="3328134" y="693419"/>
              <a:ext cx="915498" cy="263707"/>
            </a:xfrm>
            <a:custGeom>
              <a:avLst/>
              <a:gdLst/>
              <a:ahLst/>
              <a:cxnLst/>
              <a:rect l="l" t="t" r="r" b="b"/>
              <a:pathLst>
                <a:path w="18247" h="5256" extrusionOk="0">
                  <a:moveTo>
                    <a:pt x="13410" y="368"/>
                  </a:moveTo>
                  <a:lnTo>
                    <a:pt x="13410" y="368"/>
                  </a:lnTo>
                  <a:cubicBezTo>
                    <a:pt x="13009" y="1102"/>
                    <a:pt x="12376" y="1469"/>
                    <a:pt x="11742" y="1869"/>
                  </a:cubicBezTo>
                  <a:cubicBezTo>
                    <a:pt x="11875" y="1202"/>
                    <a:pt x="12743" y="401"/>
                    <a:pt x="13410" y="368"/>
                  </a:cubicBezTo>
                  <a:close/>
                  <a:moveTo>
                    <a:pt x="17592" y="563"/>
                  </a:moveTo>
                  <a:cubicBezTo>
                    <a:pt x="17610" y="563"/>
                    <a:pt x="17628" y="564"/>
                    <a:pt x="17646" y="568"/>
                  </a:cubicBezTo>
                  <a:cubicBezTo>
                    <a:pt x="17779" y="601"/>
                    <a:pt x="17813" y="735"/>
                    <a:pt x="17779" y="868"/>
                  </a:cubicBezTo>
                  <a:cubicBezTo>
                    <a:pt x="17746" y="1035"/>
                    <a:pt x="17613" y="1168"/>
                    <a:pt x="17479" y="1268"/>
                  </a:cubicBezTo>
                  <a:cubicBezTo>
                    <a:pt x="17346" y="1335"/>
                    <a:pt x="17212" y="1435"/>
                    <a:pt x="17079" y="1502"/>
                  </a:cubicBezTo>
                  <a:cubicBezTo>
                    <a:pt x="16728" y="1598"/>
                    <a:pt x="16407" y="1938"/>
                    <a:pt x="16001" y="1938"/>
                  </a:cubicBezTo>
                  <a:cubicBezTo>
                    <a:pt x="15982" y="1938"/>
                    <a:pt x="15964" y="1937"/>
                    <a:pt x="15945" y="1936"/>
                  </a:cubicBezTo>
                  <a:cubicBezTo>
                    <a:pt x="15978" y="1902"/>
                    <a:pt x="16012" y="1902"/>
                    <a:pt x="16012" y="1869"/>
                  </a:cubicBezTo>
                  <a:cubicBezTo>
                    <a:pt x="16045" y="1802"/>
                    <a:pt x="16078" y="1769"/>
                    <a:pt x="16112" y="1735"/>
                  </a:cubicBezTo>
                  <a:cubicBezTo>
                    <a:pt x="16312" y="1502"/>
                    <a:pt x="16545" y="1302"/>
                    <a:pt x="16745" y="1068"/>
                  </a:cubicBezTo>
                  <a:lnTo>
                    <a:pt x="16712" y="1068"/>
                  </a:lnTo>
                  <a:cubicBezTo>
                    <a:pt x="16845" y="935"/>
                    <a:pt x="17012" y="835"/>
                    <a:pt x="17179" y="735"/>
                  </a:cubicBezTo>
                  <a:cubicBezTo>
                    <a:pt x="17298" y="675"/>
                    <a:pt x="17444" y="563"/>
                    <a:pt x="17592" y="563"/>
                  </a:cubicBezTo>
                  <a:close/>
                  <a:moveTo>
                    <a:pt x="16012" y="2636"/>
                  </a:moveTo>
                  <a:lnTo>
                    <a:pt x="16012" y="2636"/>
                  </a:lnTo>
                  <a:cubicBezTo>
                    <a:pt x="16812" y="2903"/>
                    <a:pt x="17279" y="3503"/>
                    <a:pt x="17379" y="4237"/>
                  </a:cubicBezTo>
                  <a:cubicBezTo>
                    <a:pt x="16745" y="3970"/>
                    <a:pt x="16212" y="3370"/>
                    <a:pt x="16012" y="2636"/>
                  </a:cubicBezTo>
                  <a:close/>
                  <a:moveTo>
                    <a:pt x="11675" y="2569"/>
                  </a:moveTo>
                  <a:lnTo>
                    <a:pt x="11675" y="2569"/>
                  </a:lnTo>
                  <a:cubicBezTo>
                    <a:pt x="12542" y="2769"/>
                    <a:pt x="13176" y="3603"/>
                    <a:pt x="13176" y="4604"/>
                  </a:cubicBezTo>
                  <a:cubicBezTo>
                    <a:pt x="12642" y="3904"/>
                    <a:pt x="12175" y="3270"/>
                    <a:pt x="11675" y="2569"/>
                  </a:cubicBezTo>
                  <a:close/>
                  <a:moveTo>
                    <a:pt x="12843" y="1"/>
                  </a:moveTo>
                  <a:cubicBezTo>
                    <a:pt x="12743" y="1"/>
                    <a:pt x="12676" y="68"/>
                    <a:pt x="12609" y="101"/>
                  </a:cubicBezTo>
                  <a:cubicBezTo>
                    <a:pt x="11942" y="635"/>
                    <a:pt x="11375" y="1235"/>
                    <a:pt x="11175" y="2102"/>
                  </a:cubicBezTo>
                  <a:lnTo>
                    <a:pt x="11108" y="2102"/>
                  </a:lnTo>
                  <a:cubicBezTo>
                    <a:pt x="8406" y="2202"/>
                    <a:pt x="5704" y="2302"/>
                    <a:pt x="3002" y="2403"/>
                  </a:cubicBezTo>
                  <a:cubicBezTo>
                    <a:pt x="2635" y="2419"/>
                    <a:pt x="2268" y="2419"/>
                    <a:pt x="1901" y="2419"/>
                  </a:cubicBezTo>
                  <a:cubicBezTo>
                    <a:pt x="1535" y="2419"/>
                    <a:pt x="1168" y="2419"/>
                    <a:pt x="801" y="2436"/>
                  </a:cubicBezTo>
                  <a:cubicBezTo>
                    <a:pt x="534" y="2469"/>
                    <a:pt x="267" y="2569"/>
                    <a:pt x="0" y="2636"/>
                  </a:cubicBezTo>
                  <a:cubicBezTo>
                    <a:pt x="601" y="2703"/>
                    <a:pt x="1168" y="2703"/>
                    <a:pt x="1735" y="2703"/>
                  </a:cubicBezTo>
                  <a:cubicBezTo>
                    <a:pt x="3269" y="2669"/>
                    <a:pt x="4837" y="2669"/>
                    <a:pt x="6371" y="2669"/>
                  </a:cubicBezTo>
                  <a:cubicBezTo>
                    <a:pt x="7839" y="2636"/>
                    <a:pt x="9273" y="2536"/>
                    <a:pt x="10741" y="2503"/>
                  </a:cubicBezTo>
                  <a:cubicBezTo>
                    <a:pt x="10875" y="2503"/>
                    <a:pt x="11108" y="2603"/>
                    <a:pt x="11175" y="2703"/>
                  </a:cubicBezTo>
                  <a:cubicBezTo>
                    <a:pt x="11708" y="3403"/>
                    <a:pt x="12209" y="4137"/>
                    <a:pt x="12709" y="4838"/>
                  </a:cubicBezTo>
                  <a:cubicBezTo>
                    <a:pt x="12859" y="5037"/>
                    <a:pt x="13027" y="5255"/>
                    <a:pt x="13228" y="5255"/>
                  </a:cubicBezTo>
                  <a:cubicBezTo>
                    <a:pt x="13296" y="5255"/>
                    <a:pt x="13367" y="5230"/>
                    <a:pt x="13443" y="5171"/>
                  </a:cubicBezTo>
                  <a:cubicBezTo>
                    <a:pt x="13643" y="5038"/>
                    <a:pt x="13777" y="4604"/>
                    <a:pt x="13710" y="4371"/>
                  </a:cubicBezTo>
                  <a:cubicBezTo>
                    <a:pt x="13543" y="3737"/>
                    <a:pt x="13243" y="3136"/>
                    <a:pt x="12976" y="2503"/>
                  </a:cubicBezTo>
                  <a:lnTo>
                    <a:pt x="15378" y="2503"/>
                  </a:lnTo>
                  <a:cubicBezTo>
                    <a:pt x="15545" y="3270"/>
                    <a:pt x="15945" y="3870"/>
                    <a:pt x="16545" y="4337"/>
                  </a:cubicBezTo>
                  <a:cubicBezTo>
                    <a:pt x="16806" y="4546"/>
                    <a:pt x="17046" y="4897"/>
                    <a:pt x="17378" y="4897"/>
                  </a:cubicBezTo>
                  <a:cubicBezTo>
                    <a:pt x="17471" y="4897"/>
                    <a:pt x="17570" y="4870"/>
                    <a:pt x="17679" y="4804"/>
                  </a:cubicBezTo>
                  <a:cubicBezTo>
                    <a:pt x="18013" y="4671"/>
                    <a:pt x="17946" y="4037"/>
                    <a:pt x="17579" y="3437"/>
                  </a:cubicBezTo>
                  <a:cubicBezTo>
                    <a:pt x="17312" y="3003"/>
                    <a:pt x="16946" y="2669"/>
                    <a:pt x="16645" y="2302"/>
                  </a:cubicBezTo>
                  <a:cubicBezTo>
                    <a:pt x="16979" y="2069"/>
                    <a:pt x="17312" y="1869"/>
                    <a:pt x="17646" y="1635"/>
                  </a:cubicBezTo>
                  <a:cubicBezTo>
                    <a:pt x="17946" y="1435"/>
                    <a:pt x="18246" y="1135"/>
                    <a:pt x="18213" y="735"/>
                  </a:cubicBezTo>
                  <a:cubicBezTo>
                    <a:pt x="18184" y="380"/>
                    <a:pt x="17892" y="156"/>
                    <a:pt x="17548" y="156"/>
                  </a:cubicBezTo>
                  <a:cubicBezTo>
                    <a:pt x="17503" y="156"/>
                    <a:pt x="17458" y="160"/>
                    <a:pt x="17413" y="168"/>
                  </a:cubicBezTo>
                  <a:cubicBezTo>
                    <a:pt x="17046" y="268"/>
                    <a:pt x="16712" y="501"/>
                    <a:pt x="16445" y="735"/>
                  </a:cubicBezTo>
                  <a:cubicBezTo>
                    <a:pt x="16145" y="1002"/>
                    <a:pt x="15878" y="1302"/>
                    <a:pt x="15678" y="1635"/>
                  </a:cubicBezTo>
                  <a:cubicBezTo>
                    <a:pt x="15645" y="1702"/>
                    <a:pt x="15645" y="1735"/>
                    <a:pt x="15645" y="1769"/>
                  </a:cubicBezTo>
                  <a:cubicBezTo>
                    <a:pt x="15611" y="1769"/>
                    <a:pt x="15611" y="1802"/>
                    <a:pt x="15611" y="1802"/>
                  </a:cubicBezTo>
                  <a:cubicBezTo>
                    <a:pt x="15545" y="1902"/>
                    <a:pt x="15411" y="2002"/>
                    <a:pt x="15311" y="2002"/>
                  </a:cubicBezTo>
                  <a:cubicBezTo>
                    <a:pt x="14344" y="2036"/>
                    <a:pt x="13376" y="2036"/>
                    <a:pt x="12409" y="2036"/>
                  </a:cubicBezTo>
                  <a:cubicBezTo>
                    <a:pt x="12776" y="1669"/>
                    <a:pt x="13210" y="1368"/>
                    <a:pt x="13543" y="968"/>
                  </a:cubicBezTo>
                  <a:cubicBezTo>
                    <a:pt x="13710" y="768"/>
                    <a:pt x="13677" y="401"/>
                    <a:pt x="13777" y="101"/>
                  </a:cubicBezTo>
                  <a:cubicBezTo>
                    <a:pt x="13443" y="68"/>
                    <a:pt x="13143" y="34"/>
                    <a:pt x="1284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1" name="Google Shape;1161;p42"/>
            <p:cNvSpPr/>
            <p:nvPr/>
          </p:nvSpPr>
          <p:spPr>
            <a:xfrm>
              <a:off x="6982764" y="680023"/>
              <a:ext cx="810035" cy="266366"/>
            </a:xfrm>
            <a:custGeom>
              <a:avLst/>
              <a:gdLst/>
              <a:ahLst/>
              <a:cxnLst/>
              <a:rect l="l" t="t" r="r" b="b"/>
              <a:pathLst>
                <a:path w="16145" h="5309" extrusionOk="0">
                  <a:moveTo>
                    <a:pt x="667" y="1168"/>
                  </a:moveTo>
                  <a:lnTo>
                    <a:pt x="1601" y="2569"/>
                  </a:lnTo>
                  <a:cubicBezTo>
                    <a:pt x="1568" y="2603"/>
                    <a:pt x="1534" y="2636"/>
                    <a:pt x="1468" y="2670"/>
                  </a:cubicBezTo>
                  <a:cubicBezTo>
                    <a:pt x="867" y="2403"/>
                    <a:pt x="600" y="1902"/>
                    <a:pt x="534" y="1269"/>
                  </a:cubicBezTo>
                  <a:cubicBezTo>
                    <a:pt x="567" y="1235"/>
                    <a:pt x="634" y="1202"/>
                    <a:pt x="667" y="1168"/>
                  </a:cubicBezTo>
                  <a:close/>
                  <a:moveTo>
                    <a:pt x="4170" y="601"/>
                  </a:moveTo>
                  <a:cubicBezTo>
                    <a:pt x="4870" y="902"/>
                    <a:pt x="5471" y="1936"/>
                    <a:pt x="5437" y="2670"/>
                  </a:cubicBezTo>
                  <a:cubicBezTo>
                    <a:pt x="4803" y="2036"/>
                    <a:pt x="4403" y="1402"/>
                    <a:pt x="4170" y="601"/>
                  </a:cubicBezTo>
                  <a:close/>
                  <a:moveTo>
                    <a:pt x="1835" y="3470"/>
                  </a:moveTo>
                  <a:lnTo>
                    <a:pt x="1835" y="3470"/>
                  </a:lnTo>
                  <a:cubicBezTo>
                    <a:pt x="1742" y="4182"/>
                    <a:pt x="1448" y="4578"/>
                    <a:pt x="979" y="4578"/>
                  </a:cubicBezTo>
                  <a:cubicBezTo>
                    <a:pt x="943" y="4578"/>
                    <a:pt x="906" y="4576"/>
                    <a:pt x="867" y="4571"/>
                  </a:cubicBezTo>
                  <a:cubicBezTo>
                    <a:pt x="1201" y="4204"/>
                    <a:pt x="1501" y="3837"/>
                    <a:pt x="1835" y="3470"/>
                  </a:cubicBezTo>
                  <a:close/>
                  <a:moveTo>
                    <a:pt x="5204" y="3737"/>
                  </a:moveTo>
                  <a:cubicBezTo>
                    <a:pt x="5270" y="3770"/>
                    <a:pt x="5304" y="3804"/>
                    <a:pt x="5371" y="3837"/>
                  </a:cubicBezTo>
                  <a:cubicBezTo>
                    <a:pt x="5170" y="4171"/>
                    <a:pt x="4970" y="4471"/>
                    <a:pt x="4737" y="4804"/>
                  </a:cubicBezTo>
                  <a:lnTo>
                    <a:pt x="4570" y="4704"/>
                  </a:lnTo>
                  <a:cubicBezTo>
                    <a:pt x="4770" y="4371"/>
                    <a:pt x="5004" y="4037"/>
                    <a:pt x="5204" y="3737"/>
                  </a:cubicBezTo>
                  <a:close/>
                  <a:moveTo>
                    <a:pt x="4103" y="1"/>
                  </a:moveTo>
                  <a:cubicBezTo>
                    <a:pt x="4029" y="1"/>
                    <a:pt x="3958" y="12"/>
                    <a:pt x="3903" y="34"/>
                  </a:cubicBezTo>
                  <a:cubicBezTo>
                    <a:pt x="3803" y="101"/>
                    <a:pt x="3703" y="435"/>
                    <a:pt x="3736" y="601"/>
                  </a:cubicBezTo>
                  <a:cubicBezTo>
                    <a:pt x="3903" y="1068"/>
                    <a:pt x="4103" y="1535"/>
                    <a:pt x="4336" y="2002"/>
                  </a:cubicBezTo>
                  <a:cubicBezTo>
                    <a:pt x="4437" y="2236"/>
                    <a:pt x="4603" y="2403"/>
                    <a:pt x="4737" y="2670"/>
                  </a:cubicBezTo>
                  <a:cubicBezTo>
                    <a:pt x="4225" y="2670"/>
                    <a:pt x="3729" y="2655"/>
                    <a:pt x="3237" y="2655"/>
                  </a:cubicBezTo>
                  <a:cubicBezTo>
                    <a:pt x="2991" y="2655"/>
                    <a:pt x="2746" y="2658"/>
                    <a:pt x="2502" y="2670"/>
                  </a:cubicBezTo>
                  <a:cubicBezTo>
                    <a:pt x="2335" y="2670"/>
                    <a:pt x="2135" y="2770"/>
                    <a:pt x="1868" y="2836"/>
                  </a:cubicBezTo>
                  <a:cubicBezTo>
                    <a:pt x="1935" y="2002"/>
                    <a:pt x="1468" y="1335"/>
                    <a:pt x="901" y="768"/>
                  </a:cubicBezTo>
                  <a:cubicBezTo>
                    <a:pt x="781" y="649"/>
                    <a:pt x="529" y="529"/>
                    <a:pt x="405" y="529"/>
                  </a:cubicBezTo>
                  <a:cubicBezTo>
                    <a:pt x="390" y="529"/>
                    <a:pt x="378" y="531"/>
                    <a:pt x="367" y="535"/>
                  </a:cubicBezTo>
                  <a:cubicBezTo>
                    <a:pt x="200" y="635"/>
                    <a:pt x="100" y="902"/>
                    <a:pt x="33" y="1102"/>
                  </a:cubicBezTo>
                  <a:cubicBezTo>
                    <a:pt x="0" y="1235"/>
                    <a:pt x="100" y="1435"/>
                    <a:pt x="133" y="1602"/>
                  </a:cubicBezTo>
                  <a:cubicBezTo>
                    <a:pt x="300" y="2336"/>
                    <a:pt x="767" y="2836"/>
                    <a:pt x="1434" y="3203"/>
                  </a:cubicBezTo>
                  <a:cubicBezTo>
                    <a:pt x="1134" y="3570"/>
                    <a:pt x="834" y="3870"/>
                    <a:pt x="600" y="4237"/>
                  </a:cubicBezTo>
                  <a:cubicBezTo>
                    <a:pt x="500" y="4437"/>
                    <a:pt x="467" y="4838"/>
                    <a:pt x="600" y="4938"/>
                  </a:cubicBezTo>
                  <a:cubicBezTo>
                    <a:pt x="692" y="5052"/>
                    <a:pt x="892" y="5103"/>
                    <a:pt x="1084" y="5103"/>
                  </a:cubicBezTo>
                  <a:cubicBezTo>
                    <a:pt x="1173" y="5103"/>
                    <a:pt x="1260" y="5092"/>
                    <a:pt x="1334" y="5071"/>
                  </a:cubicBezTo>
                  <a:cubicBezTo>
                    <a:pt x="1601" y="5005"/>
                    <a:pt x="1868" y="4771"/>
                    <a:pt x="2001" y="4538"/>
                  </a:cubicBezTo>
                  <a:cubicBezTo>
                    <a:pt x="2268" y="4104"/>
                    <a:pt x="2468" y="3604"/>
                    <a:pt x="2702" y="3137"/>
                  </a:cubicBezTo>
                  <a:lnTo>
                    <a:pt x="5204" y="3137"/>
                  </a:lnTo>
                  <a:cubicBezTo>
                    <a:pt x="4904" y="3470"/>
                    <a:pt x="4603" y="3770"/>
                    <a:pt x="4370" y="4104"/>
                  </a:cubicBezTo>
                  <a:cubicBezTo>
                    <a:pt x="4070" y="4571"/>
                    <a:pt x="4103" y="5105"/>
                    <a:pt x="4370" y="5238"/>
                  </a:cubicBezTo>
                  <a:cubicBezTo>
                    <a:pt x="4469" y="5288"/>
                    <a:pt x="4558" y="5309"/>
                    <a:pt x="4639" y="5309"/>
                  </a:cubicBezTo>
                  <a:cubicBezTo>
                    <a:pt x="4938" y="5309"/>
                    <a:pt x="5127" y="5022"/>
                    <a:pt x="5337" y="4838"/>
                  </a:cubicBezTo>
                  <a:cubicBezTo>
                    <a:pt x="5504" y="4704"/>
                    <a:pt x="5604" y="4538"/>
                    <a:pt x="5704" y="4337"/>
                  </a:cubicBezTo>
                  <a:cubicBezTo>
                    <a:pt x="5838" y="3937"/>
                    <a:pt x="5971" y="3537"/>
                    <a:pt x="6104" y="3137"/>
                  </a:cubicBezTo>
                  <a:cubicBezTo>
                    <a:pt x="6505" y="3137"/>
                    <a:pt x="6920" y="3122"/>
                    <a:pt x="7330" y="3122"/>
                  </a:cubicBezTo>
                  <a:cubicBezTo>
                    <a:pt x="7535" y="3122"/>
                    <a:pt x="7739" y="3125"/>
                    <a:pt x="7939" y="3137"/>
                  </a:cubicBezTo>
                  <a:cubicBezTo>
                    <a:pt x="10508" y="3170"/>
                    <a:pt x="13043" y="3237"/>
                    <a:pt x="15578" y="3270"/>
                  </a:cubicBezTo>
                  <a:cubicBezTo>
                    <a:pt x="15778" y="3270"/>
                    <a:pt x="15945" y="3070"/>
                    <a:pt x="16145" y="3003"/>
                  </a:cubicBezTo>
                  <a:cubicBezTo>
                    <a:pt x="15945" y="2936"/>
                    <a:pt x="15778" y="2836"/>
                    <a:pt x="15578" y="2836"/>
                  </a:cubicBezTo>
                  <a:cubicBezTo>
                    <a:pt x="14510" y="2836"/>
                    <a:pt x="13410" y="2870"/>
                    <a:pt x="12342" y="2870"/>
                  </a:cubicBezTo>
                  <a:cubicBezTo>
                    <a:pt x="10407" y="2836"/>
                    <a:pt x="8506" y="2736"/>
                    <a:pt x="6605" y="2703"/>
                  </a:cubicBezTo>
                  <a:cubicBezTo>
                    <a:pt x="6104" y="2703"/>
                    <a:pt x="5904" y="2569"/>
                    <a:pt x="5804" y="2069"/>
                  </a:cubicBezTo>
                  <a:cubicBezTo>
                    <a:pt x="5671" y="1235"/>
                    <a:pt x="5170" y="601"/>
                    <a:pt x="4503" y="134"/>
                  </a:cubicBezTo>
                  <a:cubicBezTo>
                    <a:pt x="4414" y="45"/>
                    <a:pt x="4251" y="1"/>
                    <a:pt x="410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2" name="Google Shape;1162;p42"/>
            <p:cNvSpPr/>
            <p:nvPr/>
          </p:nvSpPr>
          <p:spPr>
            <a:xfrm>
              <a:off x="3374995" y="4171426"/>
              <a:ext cx="689571" cy="292054"/>
            </a:xfrm>
            <a:custGeom>
              <a:avLst/>
              <a:gdLst/>
              <a:ahLst/>
              <a:cxnLst/>
              <a:rect l="l" t="t" r="r" b="b"/>
              <a:pathLst>
                <a:path w="13744" h="5821" extrusionOk="0">
                  <a:moveTo>
                    <a:pt x="7539" y="597"/>
                  </a:moveTo>
                  <a:cubicBezTo>
                    <a:pt x="7572" y="630"/>
                    <a:pt x="7606" y="663"/>
                    <a:pt x="7672" y="730"/>
                  </a:cubicBezTo>
                  <a:cubicBezTo>
                    <a:pt x="7272" y="1197"/>
                    <a:pt x="6905" y="1664"/>
                    <a:pt x="6505" y="2131"/>
                  </a:cubicBezTo>
                  <a:cubicBezTo>
                    <a:pt x="6505" y="1364"/>
                    <a:pt x="7038" y="997"/>
                    <a:pt x="7539" y="597"/>
                  </a:cubicBezTo>
                  <a:close/>
                  <a:moveTo>
                    <a:pt x="12993" y="883"/>
                  </a:moveTo>
                  <a:cubicBezTo>
                    <a:pt x="13046" y="883"/>
                    <a:pt x="13096" y="888"/>
                    <a:pt x="13143" y="897"/>
                  </a:cubicBezTo>
                  <a:cubicBezTo>
                    <a:pt x="12376" y="1531"/>
                    <a:pt x="11842" y="2398"/>
                    <a:pt x="10708" y="2431"/>
                  </a:cubicBezTo>
                  <a:cubicBezTo>
                    <a:pt x="11050" y="1715"/>
                    <a:pt x="12263" y="883"/>
                    <a:pt x="12993" y="883"/>
                  </a:cubicBezTo>
                  <a:close/>
                  <a:moveTo>
                    <a:pt x="10207" y="2898"/>
                  </a:moveTo>
                  <a:cubicBezTo>
                    <a:pt x="10674" y="3565"/>
                    <a:pt x="11108" y="4266"/>
                    <a:pt x="11575" y="4933"/>
                  </a:cubicBezTo>
                  <a:cubicBezTo>
                    <a:pt x="11508" y="4966"/>
                    <a:pt x="11442" y="5000"/>
                    <a:pt x="11375" y="5066"/>
                  </a:cubicBezTo>
                  <a:cubicBezTo>
                    <a:pt x="10941" y="4366"/>
                    <a:pt x="10508" y="3665"/>
                    <a:pt x="10074" y="2998"/>
                  </a:cubicBezTo>
                  <a:lnTo>
                    <a:pt x="10207" y="2898"/>
                  </a:lnTo>
                  <a:close/>
                  <a:moveTo>
                    <a:pt x="6305" y="3399"/>
                  </a:moveTo>
                  <a:lnTo>
                    <a:pt x="6305" y="3399"/>
                  </a:lnTo>
                  <a:cubicBezTo>
                    <a:pt x="7072" y="3799"/>
                    <a:pt x="7472" y="4399"/>
                    <a:pt x="7572" y="5333"/>
                  </a:cubicBezTo>
                  <a:cubicBezTo>
                    <a:pt x="6605" y="4966"/>
                    <a:pt x="6738" y="3999"/>
                    <a:pt x="6305" y="3399"/>
                  </a:cubicBezTo>
                  <a:close/>
                  <a:moveTo>
                    <a:pt x="7773" y="1"/>
                  </a:moveTo>
                  <a:cubicBezTo>
                    <a:pt x="7706" y="1"/>
                    <a:pt x="7626" y="31"/>
                    <a:pt x="7539" y="96"/>
                  </a:cubicBezTo>
                  <a:cubicBezTo>
                    <a:pt x="6872" y="630"/>
                    <a:pt x="6205" y="1130"/>
                    <a:pt x="6038" y="2031"/>
                  </a:cubicBezTo>
                  <a:cubicBezTo>
                    <a:pt x="6004" y="2331"/>
                    <a:pt x="6038" y="2598"/>
                    <a:pt x="6038" y="3032"/>
                  </a:cubicBezTo>
                  <a:lnTo>
                    <a:pt x="0" y="3032"/>
                  </a:lnTo>
                  <a:cubicBezTo>
                    <a:pt x="0" y="3098"/>
                    <a:pt x="0" y="3198"/>
                    <a:pt x="0" y="3265"/>
                  </a:cubicBezTo>
                  <a:lnTo>
                    <a:pt x="5604" y="3265"/>
                  </a:lnTo>
                  <a:cubicBezTo>
                    <a:pt x="5971" y="4032"/>
                    <a:pt x="6238" y="4666"/>
                    <a:pt x="6538" y="5267"/>
                  </a:cubicBezTo>
                  <a:cubicBezTo>
                    <a:pt x="6746" y="5605"/>
                    <a:pt x="7157" y="5821"/>
                    <a:pt x="7470" y="5821"/>
                  </a:cubicBezTo>
                  <a:cubicBezTo>
                    <a:pt x="7559" y="5821"/>
                    <a:pt x="7639" y="5804"/>
                    <a:pt x="7706" y="5767"/>
                  </a:cubicBezTo>
                  <a:cubicBezTo>
                    <a:pt x="8173" y="5467"/>
                    <a:pt x="8006" y="5033"/>
                    <a:pt x="7872" y="4699"/>
                  </a:cubicBezTo>
                  <a:cubicBezTo>
                    <a:pt x="7706" y="4232"/>
                    <a:pt x="7439" y="3799"/>
                    <a:pt x="7205" y="3332"/>
                  </a:cubicBezTo>
                  <a:lnTo>
                    <a:pt x="8206" y="3332"/>
                  </a:lnTo>
                  <a:cubicBezTo>
                    <a:pt x="9740" y="3332"/>
                    <a:pt x="9740" y="3365"/>
                    <a:pt x="10508" y="4699"/>
                  </a:cubicBezTo>
                  <a:cubicBezTo>
                    <a:pt x="10708" y="5000"/>
                    <a:pt x="10975" y="5267"/>
                    <a:pt x="11241" y="5467"/>
                  </a:cubicBezTo>
                  <a:cubicBezTo>
                    <a:pt x="11353" y="5556"/>
                    <a:pt x="11508" y="5556"/>
                    <a:pt x="11669" y="5556"/>
                  </a:cubicBezTo>
                  <a:cubicBezTo>
                    <a:pt x="11749" y="5556"/>
                    <a:pt x="11831" y="5556"/>
                    <a:pt x="11909" y="5567"/>
                  </a:cubicBezTo>
                  <a:cubicBezTo>
                    <a:pt x="11875" y="5333"/>
                    <a:pt x="11942" y="5100"/>
                    <a:pt x="11875" y="4900"/>
                  </a:cubicBezTo>
                  <a:cubicBezTo>
                    <a:pt x="11542" y="4299"/>
                    <a:pt x="11141" y="3699"/>
                    <a:pt x="10741" y="2998"/>
                  </a:cubicBezTo>
                  <a:cubicBezTo>
                    <a:pt x="11909" y="2932"/>
                    <a:pt x="12576" y="2098"/>
                    <a:pt x="13310" y="1397"/>
                  </a:cubicBezTo>
                  <a:cubicBezTo>
                    <a:pt x="13576" y="1197"/>
                    <a:pt x="13743" y="863"/>
                    <a:pt x="13510" y="630"/>
                  </a:cubicBezTo>
                  <a:cubicBezTo>
                    <a:pt x="13373" y="465"/>
                    <a:pt x="13077" y="346"/>
                    <a:pt x="12865" y="346"/>
                  </a:cubicBezTo>
                  <a:cubicBezTo>
                    <a:pt x="12820" y="346"/>
                    <a:pt x="12778" y="351"/>
                    <a:pt x="12743" y="363"/>
                  </a:cubicBezTo>
                  <a:cubicBezTo>
                    <a:pt x="11608" y="763"/>
                    <a:pt x="10574" y="1397"/>
                    <a:pt x="10041" y="2531"/>
                  </a:cubicBezTo>
                  <a:cubicBezTo>
                    <a:pt x="9874" y="2898"/>
                    <a:pt x="9674" y="2965"/>
                    <a:pt x="9373" y="2965"/>
                  </a:cubicBezTo>
                  <a:cubicBezTo>
                    <a:pt x="8540" y="2965"/>
                    <a:pt x="7706" y="2965"/>
                    <a:pt x="6872" y="2932"/>
                  </a:cubicBezTo>
                  <a:cubicBezTo>
                    <a:pt x="6738" y="2932"/>
                    <a:pt x="6605" y="2898"/>
                    <a:pt x="6471" y="2865"/>
                  </a:cubicBezTo>
                  <a:cubicBezTo>
                    <a:pt x="6938" y="2264"/>
                    <a:pt x="7372" y="1764"/>
                    <a:pt x="7706" y="1230"/>
                  </a:cubicBezTo>
                  <a:cubicBezTo>
                    <a:pt x="7872" y="997"/>
                    <a:pt x="7939" y="663"/>
                    <a:pt x="7972" y="330"/>
                  </a:cubicBezTo>
                  <a:cubicBezTo>
                    <a:pt x="7995" y="128"/>
                    <a:pt x="7912" y="1"/>
                    <a:pt x="777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3" name="Google Shape;1163;p42"/>
            <p:cNvSpPr/>
            <p:nvPr/>
          </p:nvSpPr>
          <p:spPr>
            <a:xfrm>
              <a:off x="6868922" y="4214725"/>
              <a:ext cx="955686" cy="225977"/>
            </a:xfrm>
            <a:custGeom>
              <a:avLst/>
              <a:gdLst/>
              <a:ahLst/>
              <a:cxnLst/>
              <a:rect l="l" t="t" r="r" b="b"/>
              <a:pathLst>
                <a:path w="19048" h="4504" extrusionOk="0">
                  <a:moveTo>
                    <a:pt x="601" y="634"/>
                  </a:moveTo>
                  <a:cubicBezTo>
                    <a:pt x="901" y="1001"/>
                    <a:pt x="1168" y="1335"/>
                    <a:pt x="1435" y="1702"/>
                  </a:cubicBezTo>
                  <a:cubicBezTo>
                    <a:pt x="1402" y="1735"/>
                    <a:pt x="1368" y="1768"/>
                    <a:pt x="1302" y="1835"/>
                  </a:cubicBezTo>
                  <a:cubicBezTo>
                    <a:pt x="1001" y="1468"/>
                    <a:pt x="735" y="1135"/>
                    <a:pt x="434" y="768"/>
                  </a:cubicBezTo>
                  <a:lnTo>
                    <a:pt x="601" y="634"/>
                  </a:lnTo>
                  <a:close/>
                  <a:moveTo>
                    <a:pt x="5471" y="2502"/>
                  </a:moveTo>
                  <a:cubicBezTo>
                    <a:pt x="5505" y="2536"/>
                    <a:pt x="5571" y="2569"/>
                    <a:pt x="5638" y="2602"/>
                  </a:cubicBezTo>
                  <a:cubicBezTo>
                    <a:pt x="5405" y="2969"/>
                    <a:pt x="5171" y="3336"/>
                    <a:pt x="4938" y="3703"/>
                  </a:cubicBezTo>
                  <a:cubicBezTo>
                    <a:pt x="4904" y="3670"/>
                    <a:pt x="4871" y="3636"/>
                    <a:pt x="4804" y="3603"/>
                  </a:cubicBezTo>
                  <a:cubicBezTo>
                    <a:pt x="4971" y="3203"/>
                    <a:pt x="5004" y="2702"/>
                    <a:pt x="5471" y="2502"/>
                  </a:cubicBezTo>
                  <a:close/>
                  <a:moveTo>
                    <a:pt x="1569" y="2836"/>
                  </a:moveTo>
                  <a:lnTo>
                    <a:pt x="1569" y="2836"/>
                  </a:lnTo>
                  <a:cubicBezTo>
                    <a:pt x="1402" y="3303"/>
                    <a:pt x="1402" y="3870"/>
                    <a:pt x="801" y="4237"/>
                  </a:cubicBezTo>
                  <a:cubicBezTo>
                    <a:pt x="701" y="3470"/>
                    <a:pt x="1102" y="3103"/>
                    <a:pt x="1569" y="2836"/>
                  </a:cubicBezTo>
                  <a:close/>
                  <a:moveTo>
                    <a:pt x="4104" y="0"/>
                  </a:moveTo>
                  <a:cubicBezTo>
                    <a:pt x="4070" y="234"/>
                    <a:pt x="3937" y="501"/>
                    <a:pt x="4004" y="701"/>
                  </a:cubicBezTo>
                  <a:cubicBezTo>
                    <a:pt x="4237" y="1168"/>
                    <a:pt x="4571" y="1602"/>
                    <a:pt x="4871" y="2069"/>
                  </a:cubicBezTo>
                  <a:cubicBezTo>
                    <a:pt x="4037" y="2069"/>
                    <a:pt x="3136" y="2069"/>
                    <a:pt x="2236" y="2035"/>
                  </a:cubicBezTo>
                  <a:cubicBezTo>
                    <a:pt x="2102" y="2035"/>
                    <a:pt x="1902" y="1835"/>
                    <a:pt x="1802" y="1702"/>
                  </a:cubicBezTo>
                  <a:cubicBezTo>
                    <a:pt x="1435" y="1235"/>
                    <a:pt x="1102" y="701"/>
                    <a:pt x="735" y="234"/>
                  </a:cubicBezTo>
                  <a:cubicBezTo>
                    <a:pt x="670" y="169"/>
                    <a:pt x="522" y="132"/>
                    <a:pt x="398" y="132"/>
                  </a:cubicBezTo>
                  <a:cubicBezTo>
                    <a:pt x="330" y="132"/>
                    <a:pt x="270" y="144"/>
                    <a:pt x="234" y="167"/>
                  </a:cubicBezTo>
                  <a:cubicBezTo>
                    <a:pt x="134" y="301"/>
                    <a:pt x="1" y="534"/>
                    <a:pt x="67" y="701"/>
                  </a:cubicBezTo>
                  <a:cubicBezTo>
                    <a:pt x="168" y="1034"/>
                    <a:pt x="334" y="1368"/>
                    <a:pt x="568" y="1635"/>
                  </a:cubicBezTo>
                  <a:cubicBezTo>
                    <a:pt x="801" y="1935"/>
                    <a:pt x="1102" y="2169"/>
                    <a:pt x="1302" y="2335"/>
                  </a:cubicBezTo>
                  <a:cubicBezTo>
                    <a:pt x="968" y="2869"/>
                    <a:pt x="635" y="3269"/>
                    <a:pt x="434" y="3736"/>
                  </a:cubicBezTo>
                  <a:cubicBezTo>
                    <a:pt x="334" y="3903"/>
                    <a:pt x="368" y="4303"/>
                    <a:pt x="501" y="4370"/>
                  </a:cubicBezTo>
                  <a:cubicBezTo>
                    <a:pt x="612" y="4459"/>
                    <a:pt x="798" y="4504"/>
                    <a:pt x="978" y="4504"/>
                  </a:cubicBezTo>
                  <a:cubicBezTo>
                    <a:pt x="1068" y="4504"/>
                    <a:pt x="1157" y="4492"/>
                    <a:pt x="1235" y="4470"/>
                  </a:cubicBezTo>
                  <a:cubicBezTo>
                    <a:pt x="1402" y="4404"/>
                    <a:pt x="1602" y="4203"/>
                    <a:pt x="1702" y="4003"/>
                  </a:cubicBezTo>
                  <a:cubicBezTo>
                    <a:pt x="1935" y="3536"/>
                    <a:pt x="2102" y="3036"/>
                    <a:pt x="2302" y="2536"/>
                  </a:cubicBezTo>
                  <a:lnTo>
                    <a:pt x="4771" y="2536"/>
                  </a:lnTo>
                  <a:cubicBezTo>
                    <a:pt x="4637" y="3003"/>
                    <a:pt x="4504" y="3436"/>
                    <a:pt x="4437" y="3903"/>
                  </a:cubicBezTo>
                  <a:cubicBezTo>
                    <a:pt x="4404" y="4037"/>
                    <a:pt x="4537" y="4270"/>
                    <a:pt x="4637" y="4337"/>
                  </a:cubicBezTo>
                  <a:cubicBezTo>
                    <a:pt x="4660" y="4343"/>
                    <a:pt x="4687" y="4345"/>
                    <a:pt x="4716" y="4345"/>
                  </a:cubicBezTo>
                  <a:cubicBezTo>
                    <a:pt x="4858" y="4345"/>
                    <a:pt x="5055" y="4281"/>
                    <a:pt x="5138" y="4170"/>
                  </a:cubicBezTo>
                  <a:cubicBezTo>
                    <a:pt x="5438" y="3836"/>
                    <a:pt x="5738" y="3470"/>
                    <a:pt x="5905" y="3036"/>
                  </a:cubicBezTo>
                  <a:cubicBezTo>
                    <a:pt x="6105" y="2569"/>
                    <a:pt x="6372" y="2502"/>
                    <a:pt x="6806" y="2502"/>
                  </a:cubicBezTo>
                  <a:lnTo>
                    <a:pt x="18414" y="2502"/>
                  </a:lnTo>
                  <a:cubicBezTo>
                    <a:pt x="18614" y="2502"/>
                    <a:pt x="18848" y="2369"/>
                    <a:pt x="19048" y="2269"/>
                  </a:cubicBezTo>
                  <a:cubicBezTo>
                    <a:pt x="18848" y="2202"/>
                    <a:pt x="18614" y="2069"/>
                    <a:pt x="18414" y="2069"/>
                  </a:cubicBezTo>
                  <a:lnTo>
                    <a:pt x="6472" y="2069"/>
                  </a:lnTo>
                  <a:cubicBezTo>
                    <a:pt x="5605" y="2069"/>
                    <a:pt x="5638" y="2069"/>
                    <a:pt x="5371" y="1268"/>
                  </a:cubicBezTo>
                  <a:cubicBezTo>
                    <a:pt x="5238" y="901"/>
                    <a:pt x="5004" y="501"/>
                    <a:pt x="4737" y="201"/>
                  </a:cubicBezTo>
                  <a:cubicBezTo>
                    <a:pt x="4637" y="67"/>
                    <a:pt x="4337" y="67"/>
                    <a:pt x="4104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4" name="Google Shape;1164;p42"/>
            <p:cNvSpPr/>
            <p:nvPr/>
          </p:nvSpPr>
          <p:spPr>
            <a:xfrm>
              <a:off x="6299260" y="788847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5" name="Google Shape;1165;p42"/>
            <p:cNvSpPr/>
            <p:nvPr/>
          </p:nvSpPr>
          <p:spPr>
            <a:xfrm>
              <a:off x="6076595" y="791355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6" name="Google Shape;1166;p42"/>
            <p:cNvSpPr/>
            <p:nvPr/>
          </p:nvSpPr>
          <p:spPr>
            <a:xfrm>
              <a:off x="6530154" y="781070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7" name="Google Shape;1167;p42"/>
            <p:cNvSpPr/>
            <p:nvPr/>
          </p:nvSpPr>
          <p:spPr>
            <a:xfrm>
              <a:off x="6720910" y="793212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8" name="Google Shape;1168;p42"/>
            <p:cNvSpPr/>
            <p:nvPr/>
          </p:nvSpPr>
          <p:spPr>
            <a:xfrm>
              <a:off x="5675104" y="77695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9" name="Google Shape;1169;p42"/>
            <p:cNvSpPr/>
            <p:nvPr/>
          </p:nvSpPr>
          <p:spPr>
            <a:xfrm>
              <a:off x="5865860" y="78909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0" name="Google Shape;1170;p42"/>
            <p:cNvSpPr/>
            <p:nvPr/>
          </p:nvSpPr>
          <p:spPr>
            <a:xfrm>
              <a:off x="5033923" y="788534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1" name="Google Shape;1171;p42"/>
            <p:cNvSpPr/>
            <p:nvPr/>
          </p:nvSpPr>
          <p:spPr>
            <a:xfrm>
              <a:off x="4811257" y="791043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2" name="Google Shape;1172;p42"/>
            <p:cNvSpPr/>
            <p:nvPr/>
          </p:nvSpPr>
          <p:spPr>
            <a:xfrm>
              <a:off x="5264817" y="78075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3" name="Google Shape;1173;p42"/>
            <p:cNvSpPr/>
            <p:nvPr/>
          </p:nvSpPr>
          <p:spPr>
            <a:xfrm>
              <a:off x="5455572" y="79289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4" name="Google Shape;1174;p42"/>
            <p:cNvSpPr/>
            <p:nvPr/>
          </p:nvSpPr>
          <p:spPr>
            <a:xfrm>
              <a:off x="4409767" y="776645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5" name="Google Shape;1175;p42"/>
            <p:cNvSpPr/>
            <p:nvPr/>
          </p:nvSpPr>
          <p:spPr>
            <a:xfrm>
              <a:off x="4600522" y="788787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6" name="Google Shape;1176;p42"/>
            <p:cNvSpPr/>
            <p:nvPr/>
          </p:nvSpPr>
          <p:spPr>
            <a:xfrm>
              <a:off x="6173973" y="4294397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7" name="Google Shape;1177;p42"/>
            <p:cNvSpPr/>
            <p:nvPr/>
          </p:nvSpPr>
          <p:spPr>
            <a:xfrm>
              <a:off x="5951307" y="4296905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8" name="Google Shape;1178;p42"/>
            <p:cNvSpPr/>
            <p:nvPr/>
          </p:nvSpPr>
          <p:spPr>
            <a:xfrm>
              <a:off x="6404867" y="4286620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9" name="Google Shape;1179;p42"/>
            <p:cNvSpPr/>
            <p:nvPr/>
          </p:nvSpPr>
          <p:spPr>
            <a:xfrm>
              <a:off x="6595622" y="4298762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0" name="Google Shape;1180;p42"/>
            <p:cNvSpPr/>
            <p:nvPr/>
          </p:nvSpPr>
          <p:spPr>
            <a:xfrm>
              <a:off x="5549817" y="428250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1" name="Google Shape;1181;p42"/>
            <p:cNvSpPr/>
            <p:nvPr/>
          </p:nvSpPr>
          <p:spPr>
            <a:xfrm>
              <a:off x="5740572" y="429464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2" name="Google Shape;1182;p42"/>
            <p:cNvSpPr/>
            <p:nvPr/>
          </p:nvSpPr>
          <p:spPr>
            <a:xfrm>
              <a:off x="4908635" y="4294084"/>
              <a:ext cx="83638" cy="78821"/>
            </a:xfrm>
            <a:custGeom>
              <a:avLst/>
              <a:gdLst/>
              <a:ahLst/>
              <a:cxnLst/>
              <a:rect l="l" t="t" r="r" b="b"/>
              <a:pathLst>
                <a:path w="1667" h="1571" extrusionOk="0">
                  <a:moveTo>
                    <a:pt x="866" y="0"/>
                  </a:moveTo>
                  <a:cubicBezTo>
                    <a:pt x="332" y="0"/>
                    <a:pt x="32" y="300"/>
                    <a:pt x="32" y="801"/>
                  </a:cubicBezTo>
                  <a:cubicBezTo>
                    <a:pt x="0" y="1276"/>
                    <a:pt x="269" y="1570"/>
                    <a:pt x="725" y="1570"/>
                  </a:cubicBezTo>
                  <a:cubicBezTo>
                    <a:pt x="749" y="1570"/>
                    <a:pt x="774" y="1570"/>
                    <a:pt x="799" y="1568"/>
                  </a:cubicBezTo>
                  <a:cubicBezTo>
                    <a:pt x="1266" y="1568"/>
                    <a:pt x="1667" y="1201"/>
                    <a:pt x="1667" y="801"/>
                  </a:cubicBezTo>
                  <a:cubicBezTo>
                    <a:pt x="1667" y="367"/>
                    <a:pt x="1333" y="0"/>
                    <a:pt x="866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3" name="Google Shape;1183;p42"/>
            <p:cNvSpPr/>
            <p:nvPr/>
          </p:nvSpPr>
          <p:spPr>
            <a:xfrm>
              <a:off x="4685970" y="4296593"/>
              <a:ext cx="65325" cy="66127"/>
            </a:xfrm>
            <a:custGeom>
              <a:avLst/>
              <a:gdLst/>
              <a:ahLst/>
              <a:cxnLst/>
              <a:rect l="l" t="t" r="r" b="b"/>
              <a:pathLst>
                <a:path w="1302" h="1318" extrusionOk="0">
                  <a:moveTo>
                    <a:pt x="565" y="0"/>
                  </a:moveTo>
                  <a:cubicBezTo>
                    <a:pt x="296" y="0"/>
                    <a:pt x="30" y="329"/>
                    <a:pt x="0" y="684"/>
                  </a:cubicBezTo>
                  <a:cubicBezTo>
                    <a:pt x="0" y="1018"/>
                    <a:pt x="100" y="1284"/>
                    <a:pt x="501" y="1318"/>
                  </a:cubicBezTo>
                  <a:cubicBezTo>
                    <a:pt x="834" y="1318"/>
                    <a:pt x="1201" y="984"/>
                    <a:pt x="1301" y="517"/>
                  </a:cubicBezTo>
                  <a:cubicBezTo>
                    <a:pt x="1101" y="350"/>
                    <a:pt x="901" y="117"/>
                    <a:pt x="667" y="17"/>
                  </a:cubicBezTo>
                  <a:cubicBezTo>
                    <a:pt x="633" y="6"/>
                    <a:pt x="599" y="0"/>
                    <a:pt x="565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4" name="Google Shape;1184;p42"/>
            <p:cNvSpPr/>
            <p:nvPr/>
          </p:nvSpPr>
          <p:spPr>
            <a:xfrm>
              <a:off x="5139529" y="4286307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5" name="Google Shape;1185;p42"/>
            <p:cNvSpPr/>
            <p:nvPr/>
          </p:nvSpPr>
          <p:spPr>
            <a:xfrm>
              <a:off x="5330285" y="4298449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6" name="Google Shape;1186;p42"/>
            <p:cNvSpPr/>
            <p:nvPr/>
          </p:nvSpPr>
          <p:spPr>
            <a:xfrm>
              <a:off x="4284479" y="4282195"/>
              <a:ext cx="55240" cy="61511"/>
            </a:xfrm>
            <a:custGeom>
              <a:avLst/>
              <a:gdLst/>
              <a:ahLst/>
              <a:cxnLst/>
              <a:rect l="l" t="t" r="r" b="b"/>
              <a:pathLst>
                <a:path w="1101" h="1226" extrusionOk="0">
                  <a:moveTo>
                    <a:pt x="421" y="1"/>
                  </a:moveTo>
                  <a:cubicBezTo>
                    <a:pt x="155" y="1"/>
                    <a:pt x="29" y="241"/>
                    <a:pt x="0" y="555"/>
                  </a:cubicBezTo>
                  <a:cubicBezTo>
                    <a:pt x="0" y="889"/>
                    <a:pt x="100" y="1223"/>
                    <a:pt x="500" y="1223"/>
                  </a:cubicBezTo>
                  <a:cubicBezTo>
                    <a:pt x="521" y="1224"/>
                    <a:pt x="541" y="1225"/>
                    <a:pt x="560" y="1225"/>
                  </a:cubicBezTo>
                  <a:cubicBezTo>
                    <a:pt x="889" y="1225"/>
                    <a:pt x="1069" y="959"/>
                    <a:pt x="1101" y="455"/>
                  </a:cubicBezTo>
                  <a:cubicBezTo>
                    <a:pt x="967" y="355"/>
                    <a:pt x="801" y="88"/>
                    <a:pt x="567" y="22"/>
                  </a:cubicBezTo>
                  <a:cubicBezTo>
                    <a:pt x="514" y="7"/>
                    <a:pt x="466" y="1"/>
                    <a:pt x="42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7" name="Google Shape;1187;p42"/>
            <p:cNvSpPr/>
            <p:nvPr/>
          </p:nvSpPr>
          <p:spPr>
            <a:xfrm>
              <a:off x="4475235" y="4294337"/>
              <a:ext cx="53384" cy="57598"/>
            </a:xfrm>
            <a:custGeom>
              <a:avLst/>
              <a:gdLst/>
              <a:ahLst/>
              <a:cxnLst/>
              <a:rect l="l" t="t" r="r" b="b"/>
              <a:pathLst>
                <a:path w="1064" h="1148" extrusionOk="0">
                  <a:moveTo>
                    <a:pt x="560" y="1"/>
                  </a:moveTo>
                  <a:cubicBezTo>
                    <a:pt x="519" y="1"/>
                    <a:pt x="477" y="5"/>
                    <a:pt x="434" y="13"/>
                  </a:cubicBezTo>
                  <a:cubicBezTo>
                    <a:pt x="268" y="47"/>
                    <a:pt x="1" y="313"/>
                    <a:pt x="34" y="447"/>
                  </a:cubicBezTo>
                  <a:cubicBezTo>
                    <a:pt x="67" y="647"/>
                    <a:pt x="268" y="814"/>
                    <a:pt x="501" y="1147"/>
                  </a:cubicBezTo>
                  <a:cubicBezTo>
                    <a:pt x="768" y="847"/>
                    <a:pt x="1035" y="714"/>
                    <a:pt x="1035" y="514"/>
                  </a:cubicBezTo>
                  <a:cubicBezTo>
                    <a:pt x="1064" y="194"/>
                    <a:pt x="839" y="1"/>
                    <a:pt x="560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188" name="Google Shape;1188;p42"/>
          <p:cNvPicPr preferRelativeResize="0"/>
          <p:nvPr/>
        </p:nvPicPr>
        <p:blipFill rotWithShape="1">
          <a:blip r:embed="rId4">
            <a:alphaModFix/>
          </a:blip>
          <a:srcRect l="7305" t="18671" r="2952" b="7001"/>
          <a:stretch/>
        </p:blipFill>
        <p:spPr>
          <a:xfrm>
            <a:off x="1575150" y="1374800"/>
            <a:ext cx="2668476" cy="283992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3800" y="630524"/>
            <a:ext cx="5635700" cy="601375"/>
          </a:xfrm>
        </p:spPr>
        <p:txBody>
          <a:bodyPr/>
          <a:lstStyle/>
          <a:p>
            <a:r>
              <a:rPr lang="en-US" sz="2400" b="1" dirty="0"/>
              <a:t>1. </a:t>
            </a:r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endParaRPr lang="vi-VN" sz="2400" b="1" dirty="0"/>
          </a:p>
        </p:txBody>
      </p:sp>
      <p:sp>
        <p:nvSpPr>
          <p:cNvPr id="7" name="Rounded Rectangle 6"/>
          <p:cNvSpPr/>
          <p:nvPr/>
        </p:nvSpPr>
        <p:spPr>
          <a:xfrm>
            <a:off x="1892300" y="1392191"/>
            <a:ext cx="6473900" cy="825500"/>
          </a:xfrm>
          <a:prstGeom prst="round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lnSpc>
                <a:spcPct val="120000"/>
              </a:lnSpc>
            </a:pPr>
            <a:r>
              <a:rPr lang="en-US" sz="2000" i="1" dirty="0" err="1">
                <a:solidFill>
                  <a:srgbClr val="002060"/>
                </a:solidFill>
              </a:rPr>
              <a:t>Em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ãy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nhắc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lại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quy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tắc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cộng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ai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phân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số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cùng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mẫu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đã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ọc</a:t>
            </a:r>
            <a:r>
              <a:rPr lang="en-US" sz="2000" i="1" dirty="0">
                <a:solidFill>
                  <a:srgbClr val="002060"/>
                </a:solidFill>
              </a:rPr>
              <a:t> ở </a:t>
            </a:r>
            <a:r>
              <a:rPr lang="en-US" sz="2000" i="1" dirty="0" err="1">
                <a:solidFill>
                  <a:srgbClr val="002060"/>
                </a:solidFill>
              </a:rPr>
              <a:t>tiểu</a:t>
            </a:r>
            <a:r>
              <a:rPr lang="en-US" sz="2000" i="1" dirty="0">
                <a:solidFill>
                  <a:srgbClr val="002060"/>
                </a:solidFill>
              </a:rPr>
              <a:t> </a:t>
            </a:r>
            <a:r>
              <a:rPr lang="en-US" sz="2000" i="1" dirty="0" err="1">
                <a:solidFill>
                  <a:srgbClr val="002060"/>
                </a:solidFill>
              </a:rPr>
              <a:t>học</a:t>
            </a:r>
            <a:r>
              <a:rPr lang="en-US" sz="2000" i="1" dirty="0">
                <a:solidFill>
                  <a:srgbClr val="002060"/>
                </a:solidFill>
              </a:rPr>
              <a:t>? </a:t>
            </a:r>
            <a:endParaRPr lang="vi-VN" sz="2000" i="1" dirty="0">
              <a:solidFill>
                <a:srgbClr val="002060"/>
              </a:solidFill>
            </a:endParaRPr>
          </a:p>
        </p:txBody>
      </p:sp>
      <p:pic>
        <p:nvPicPr>
          <p:cNvPr id="3074" name="Picture 2" descr="Những câu hỏi và hình ảnh hại não. - Home | Facebook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852" y="1346199"/>
            <a:ext cx="543148" cy="8714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892300" y="1267767"/>
            <a:ext cx="5638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 err="1"/>
              <a:t>Thực</a:t>
            </a:r>
            <a:r>
              <a:rPr lang="en-US" sz="2000" i="1" dirty="0"/>
              <a:t> </a:t>
            </a:r>
            <a:r>
              <a:rPr lang="en-US" sz="2000" i="1" dirty="0" err="1"/>
              <a:t>hiện</a:t>
            </a:r>
            <a:r>
              <a:rPr lang="en-US" sz="2000" i="1" dirty="0"/>
              <a:t> </a:t>
            </a:r>
            <a:r>
              <a:rPr lang="en-US" sz="2000" i="1" dirty="0" err="1"/>
              <a:t>cộng</a:t>
            </a:r>
            <a:r>
              <a:rPr lang="en-US" sz="2000" i="1" dirty="0"/>
              <a:t> </a:t>
            </a:r>
            <a:r>
              <a:rPr lang="en-US" sz="2000" i="1" dirty="0" err="1"/>
              <a:t>hai</a:t>
            </a:r>
            <a:r>
              <a:rPr lang="en-US" sz="2000" i="1" dirty="0"/>
              <a:t> </a:t>
            </a:r>
            <a:r>
              <a:rPr lang="en-US" sz="2000" i="1" dirty="0" err="1"/>
              <a:t>phân</a:t>
            </a:r>
            <a:r>
              <a:rPr lang="en-US" sz="2000" i="1" dirty="0"/>
              <a:t> </a:t>
            </a:r>
            <a:r>
              <a:rPr lang="en-US" sz="2000" i="1" dirty="0" err="1"/>
              <a:t>số</a:t>
            </a:r>
            <a:r>
              <a:rPr lang="en-US" sz="2000" i="1" dirty="0"/>
              <a:t> </a:t>
            </a:r>
            <a:r>
              <a:rPr lang="en-US" sz="2000" i="1" dirty="0" err="1"/>
              <a:t>sau</a:t>
            </a:r>
            <a:r>
              <a:rPr lang="en-US" sz="2000" i="1" dirty="0"/>
              <a:t>:</a:t>
            </a:r>
            <a:endParaRPr lang="vi-VN" sz="20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93800" y="1729432"/>
                <a:ext cx="1257300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800" y="1729432"/>
                <a:ext cx="1257300" cy="630301"/>
              </a:xfrm>
              <a:prstGeom prst="rect">
                <a:avLst/>
              </a:prstGeom>
              <a:blipFill>
                <a:blip r:embed="rId3"/>
                <a:stretch>
                  <a:fillRect l="-7246" b="-87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702300" y="1781945"/>
                <a:ext cx="1384300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2300" y="1781945"/>
                <a:ext cx="1384300" cy="630301"/>
              </a:xfrm>
              <a:prstGeom prst="rect">
                <a:avLst/>
              </a:prstGeom>
              <a:blipFill>
                <a:blip r:embed="rId4"/>
                <a:stretch>
                  <a:fillRect l="-6579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195096" y="2159678"/>
            <a:ext cx="901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/>
              <a:t>Giải</a:t>
            </a:r>
            <a:r>
              <a:rPr lang="en-US" sz="2000" b="1" dirty="0"/>
              <a:t>:</a:t>
            </a:r>
            <a:endParaRPr lang="vi-VN" sz="20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292188" y="2901885"/>
                <a:ext cx="2902908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188" y="2901885"/>
                <a:ext cx="2902908" cy="630301"/>
              </a:xfrm>
              <a:prstGeom prst="rect">
                <a:avLst/>
              </a:prstGeom>
              <a:blipFill>
                <a:blip r:embed="rId5"/>
                <a:stretch>
                  <a:fillRect l="-3361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17"/>
          <p:cNvCxnSpPr/>
          <p:nvPr/>
        </p:nvCxnSpPr>
        <p:spPr>
          <a:xfrm>
            <a:off x="4663199" y="2795945"/>
            <a:ext cx="0" cy="16913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942996" y="2901885"/>
                <a:ext cx="3545396" cy="6303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2996" y="2901885"/>
                <a:ext cx="3545396" cy="630301"/>
              </a:xfrm>
              <a:prstGeom prst="rect">
                <a:avLst/>
              </a:prstGeom>
              <a:blipFill>
                <a:blip r:embed="rId6"/>
                <a:stretch>
                  <a:fillRect l="-2754" b="-77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091521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Cha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7" grpId="1" animBg="1"/>
      <p:bldP spid="10" grpId="0"/>
      <p:bldP spid="11" grpId="0"/>
      <p:bldP spid="13" grpId="0"/>
      <p:bldP spid="12" grpId="0"/>
      <p:bldP spid="16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16" name="Google Shape;1216;p45"/>
              <p:cNvSpPr txBox="1">
                <a:spLocks noGrp="1"/>
              </p:cNvSpPr>
              <p:nvPr>
                <p:ph type="subTitle" idx="1"/>
              </p:nvPr>
            </p:nvSpPr>
            <p:spPr>
              <a:xfrm>
                <a:off x="1854880" y="1526901"/>
                <a:ext cx="5753618" cy="261377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just">
                  <a:lnSpc>
                    <a:spcPct val="120000"/>
                  </a:lnSpc>
                </a:pP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Muốn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ộng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hai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phân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số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ó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ùng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mẫu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số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ta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ộng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các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tử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và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giữ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nguyên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</a:t>
                </a:r>
                <a:r>
                  <a:rPr lang="en-GB" sz="2400" b="1" dirty="0" err="1">
                    <a:solidFill>
                      <a:schemeClr val="tx1">
                        <a:lumMod val="50000"/>
                      </a:schemeClr>
                    </a:solidFill>
                  </a:rPr>
                  <a:t>mẫu</a:t>
                </a: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:</a:t>
                </a:r>
              </a:p>
              <a:p>
                <a:pPr marL="0" indent="0">
                  <a:lnSpc>
                    <a:spcPct val="120000"/>
                  </a:lnSpc>
                </a:pP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rgbClr val="FF0000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rgbClr val="FF0000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ar-AE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endParaRPr lang="ar-AE" sz="2400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0" indent="0" algn="just">
                  <a:lnSpc>
                    <a:spcPct val="120000"/>
                  </a:lnSpc>
                </a:pPr>
                <a:r>
                  <a:rPr lang="en-GB" sz="2400" b="1" dirty="0">
                    <a:solidFill>
                      <a:schemeClr val="tx1">
                        <a:lumMod val="50000"/>
                      </a:schemeClr>
                    </a:solidFill>
                  </a:rPr>
                  <a:t>VD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ar-AE" sz="2400" b="1" dirty="0">
                    <a:solidFill>
                      <a:schemeClr val="tx1">
                        <a:lumMod val="50000"/>
                      </a:schemeClr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ar-AE" sz="2400" b="1" i="1">
                        <a:solidFill>
                          <a:schemeClr val="tx1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ar-AE" sz="2400" b="1" i="1">
                            <a:solidFill>
                              <a:schemeClr val="tx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ar-AE" sz="2400" b="1" dirty="0">
                  <a:solidFill>
                    <a:schemeClr val="tx1">
                      <a:lumMod val="50000"/>
                    </a:schemeClr>
                  </a:solidFill>
                </a:endParaRPr>
              </a:p>
              <a:p>
                <a:pPr marL="0" lvl="0" indent="0" algn="just">
                  <a:lnSpc>
                    <a:spcPct val="120000"/>
                  </a:lnSpc>
                </a:pPr>
                <a:endParaRPr lang="ar-AE" sz="2800" b="1" dirty="0">
                  <a:solidFill>
                    <a:schemeClr val="tx1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216" name="Google Shape;1216;p45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854880" y="1526901"/>
                <a:ext cx="5753618" cy="2613777"/>
              </a:xfrm>
              <a:prstGeom prst="rect">
                <a:avLst/>
              </a:prstGeom>
              <a:blipFill>
                <a:blip r:embed="rId3"/>
                <a:stretch>
                  <a:fillRect l="-1589" t="-3030" r="-16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7" name="Google Shape;1217;p45"/>
          <p:cNvSpPr/>
          <p:nvPr/>
        </p:nvSpPr>
        <p:spPr>
          <a:xfrm rot="-5400000">
            <a:off x="3338426" y="-871270"/>
            <a:ext cx="3140014" cy="6883881"/>
          </a:xfrm>
          <a:custGeom>
            <a:avLst/>
            <a:gdLst/>
            <a:ahLst/>
            <a:cxnLst/>
            <a:rect l="l" t="t" r="r" b="b"/>
            <a:pathLst>
              <a:path w="53197" h="78011" extrusionOk="0">
                <a:moveTo>
                  <a:pt x="2369" y="17961"/>
                </a:moveTo>
                <a:cubicBezTo>
                  <a:pt x="2179" y="19105"/>
                  <a:pt x="1353" y="20036"/>
                  <a:pt x="554" y="20036"/>
                </a:cubicBezTo>
                <a:cubicBezTo>
                  <a:pt x="514" y="20036"/>
                  <a:pt x="474" y="20034"/>
                  <a:pt x="434" y="20029"/>
                </a:cubicBezTo>
                <a:cubicBezTo>
                  <a:pt x="1068" y="19362"/>
                  <a:pt x="1702" y="18662"/>
                  <a:pt x="2369" y="17961"/>
                </a:cubicBezTo>
                <a:close/>
                <a:moveTo>
                  <a:pt x="3470" y="18862"/>
                </a:moveTo>
                <a:cubicBezTo>
                  <a:pt x="4070" y="18962"/>
                  <a:pt x="4604" y="19596"/>
                  <a:pt x="4704" y="20263"/>
                </a:cubicBezTo>
                <a:cubicBezTo>
                  <a:pt x="4004" y="20029"/>
                  <a:pt x="3804" y="19429"/>
                  <a:pt x="3470" y="18862"/>
                </a:cubicBezTo>
                <a:close/>
                <a:moveTo>
                  <a:pt x="51237" y="18395"/>
                </a:moveTo>
                <a:cubicBezTo>
                  <a:pt x="51237" y="18995"/>
                  <a:pt x="50337" y="19963"/>
                  <a:pt x="49403" y="20363"/>
                </a:cubicBezTo>
                <a:cubicBezTo>
                  <a:pt x="49336" y="19529"/>
                  <a:pt x="50270" y="18495"/>
                  <a:pt x="51237" y="18395"/>
                </a:cubicBezTo>
                <a:close/>
                <a:moveTo>
                  <a:pt x="46567" y="18128"/>
                </a:moveTo>
                <a:cubicBezTo>
                  <a:pt x="47501" y="18728"/>
                  <a:pt x="48435" y="19295"/>
                  <a:pt x="48736" y="20463"/>
                </a:cubicBezTo>
                <a:cubicBezTo>
                  <a:pt x="47601" y="20029"/>
                  <a:pt x="47201" y="18962"/>
                  <a:pt x="46567" y="18128"/>
                </a:cubicBezTo>
                <a:close/>
                <a:moveTo>
                  <a:pt x="2036" y="27935"/>
                </a:moveTo>
                <a:lnTo>
                  <a:pt x="2036" y="27935"/>
                </a:lnTo>
                <a:cubicBezTo>
                  <a:pt x="1769" y="28602"/>
                  <a:pt x="1202" y="28969"/>
                  <a:pt x="635" y="29303"/>
                </a:cubicBezTo>
                <a:cubicBezTo>
                  <a:pt x="901" y="28635"/>
                  <a:pt x="1402" y="28202"/>
                  <a:pt x="2036" y="27935"/>
                </a:cubicBezTo>
                <a:close/>
                <a:moveTo>
                  <a:pt x="46868" y="28435"/>
                </a:moveTo>
                <a:cubicBezTo>
                  <a:pt x="47401" y="28535"/>
                  <a:pt x="48769" y="29903"/>
                  <a:pt x="48769" y="30537"/>
                </a:cubicBezTo>
                <a:cubicBezTo>
                  <a:pt x="48102" y="29870"/>
                  <a:pt x="47435" y="29203"/>
                  <a:pt x="46768" y="28569"/>
                </a:cubicBezTo>
                <a:cubicBezTo>
                  <a:pt x="46801" y="28502"/>
                  <a:pt x="46834" y="28469"/>
                  <a:pt x="46868" y="28435"/>
                </a:cubicBezTo>
                <a:close/>
                <a:moveTo>
                  <a:pt x="52472" y="28335"/>
                </a:moveTo>
                <a:lnTo>
                  <a:pt x="52472" y="28335"/>
                </a:lnTo>
                <a:cubicBezTo>
                  <a:pt x="51871" y="29436"/>
                  <a:pt x="51037" y="30203"/>
                  <a:pt x="49903" y="30604"/>
                </a:cubicBezTo>
                <a:cubicBezTo>
                  <a:pt x="49870" y="29803"/>
                  <a:pt x="51337" y="28469"/>
                  <a:pt x="52472" y="28335"/>
                </a:cubicBezTo>
                <a:close/>
                <a:moveTo>
                  <a:pt x="46686" y="37267"/>
                </a:moveTo>
                <a:cubicBezTo>
                  <a:pt x="47428" y="37267"/>
                  <a:pt x="48277" y="38127"/>
                  <a:pt x="48435" y="39076"/>
                </a:cubicBezTo>
                <a:cubicBezTo>
                  <a:pt x="47968" y="38943"/>
                  <a:pt x="46734" y="37775"/>
                  <a:pt x="46567" y="37275"/>
                </a:cubicBezTo>
                <a:cubicBezTo>
                  <a:pt x="46607" y="37270"/>
                  <a:pt x="46646" y="37267"/>
                  <a:pt x="46686" y="37267"/>
                </a:cubicBezTo>
                <a:close/>
                <a:moveTo>
                  <a:pt x="51538" y="37442"/>
                </a:moveTo>
                <a:lnTo>
                  <a:pt x="51538" y="37442"/>
                </a:lnTo>
                <a:cubicBezTo>
                  <a:pt x="51337" y="38276"/>
                  <a:pt x="50804" y="38743"/>
                  <a:pt x="49970" y="39076"/>
                </a:cubicBezTo>
                <a:cubicBezTo>
                  <a:pt x="50303" y="38276"/>
                  <a:pt x="50804" y="37742"/>
                  <a:pt x="51538" y="37442"/>
                </a:cubicBezTo>
                <a:close/>
                <a:moveTo>
                  <a:pt x="2936" y="38042"/>
                </a:moveTo>
                <a:lnTo>
                  <a:pt x="2936" y="38042"/>
                </a:lnTo>
                <a:cubicBezTo>
                  <a:pt x="3470" y="38576"/>
                  <a:pt x="4337" y="38809"/>
                  <a:pt x="4471" y="39710"/>
                </a:cubicBezTo>
                <a:cubicBezTo>
                  <a:pt x="3804" y="39310"/>
                  <a:pt x="3270" y="38776"/>
                  <a:pt x="2936" y="38042"/>
                </a:cubicBezTo>
                <a:close/>
                <a:moveTo>
                  <a:pt x="2302" y="37609"/>
                </a:moveTo>
                <a:lnTo>
                  <a:pt x="2302" y="37609"/>
                </a:lnTo>
                <a:cubicBezTo>
                  <a:pt x="2369" y="38242"/>
                  <a:pt x="1635" y="39310"/>
                  <a:pt x="835" y="39743"/>
                </a:cubicBezTo>
                <a:cubicBezTo>
                  <a:pt x="768" y="39076"/>
                  <a:pt x="1569" y="37942"/>
                  <a:pt x="2302" y="37609"/>
                </a:cubicBezTo>
                <a:close/>
                <a:moveTo>
                  <a:pt x="52505" y="45648"/>
                </a:moveTo>
                <a:lnTo>
                  <a:pt x="52505" y="45648"/>
                </a:lnTo>
                <a:cubicBezTo>
                  <a:pt x="51671" y="46482"/>
                  <a:pt x="51104" y="47582"/>
                  <a:pt x="49870" y="47983"/>
                </a:cubicBezTo>
                <a:cubicBezTo>
                  <a:pt x="50504" y="46949"/>
                  <a:pt x="51271" y="46048"/>
                  <a:pt x="52505" y="45648"/>
                </a:cubicBezTo>
                <a:close/>
                <a:moveTo>
                  <a:pt x="3203" y="46415"/>
                </a:moveTo>
                <a:lnTo>
                  <a:pt x="3203" y="46415"/>
                </a:lnTo>
                <a:cubicBezTo>
                  <a:pt x="3570" y="46915"/>
                  <a:pt x="3970" y="47416"/>
                  <a:pt x="4337" y="47916"/>
                </a:cubicBezTo>
                <a:cubicBezTo>
                  <a:pt x="4271" y="47983"/>
                  <a:pt x="4237" y="48016"/>
                  <a:pt x="4204" y="48049"/>
                </a:cubicBezTo>
                <a:cubicBezTo>
                  <a:pt x="3837" y="47516"/>
                  <a:pt x="3036" y="47349"/>
                  <a:pt x="3203" y="46415"/>
                </a:cubicBezTo>
                <a:close/>
                <a:moveTo>
                  <a:pt x="2336" y="46015"/>
                </a:moveTo>
                <a:lnTo>
                  <a:pt x="2336" y="46015"/>
                </a:lnTo>
                <a:cubicBezTo>
                  <a:pt x="2369" y="47115"/>
                  <a:pt x="1602" y="47582"/>
                  <a:pt x="901" y="48149"/>
                </a:cubicBezTo>
                <a:cubicBezTo>
                  <a:pt x="701" y="47449"/>
                  <a:pt x="1469" y="46348"/>
                  <a:pt x="2336" y="46015"/>
                </a:cubicBezTo>
                <a:close/>
                <a:moveTo>
                  <a:pt x="46734" y="46348"/>
                </a:moveTo>
                <a:lnTo>
                  <a:pt x="46734" y="46348"/>
                </a:lnTo>
                <a:cubicBezTo>
                  <a:pt x="47601" y="46915"/>
                  <a:pt x="48669" y="46982"/>
                  <a:pt x="49002" y="48116"/>
                </a:cubicBezTo>
                <a:cubicBezTo>
                  <a:pt x="48818" y="48190"/>
                  <a:pt x="48654" y="48231"/>
                  <a:pt x="48500" y="48231"/>
                </a:cubicBezTo>
                <a:cubicBezTo>
                  <a:pt x="47960" y="48231"/>
                  <a:pt x="47539" y="47724"/>
                  <a:pt x="46734" y="46348"/>
                </a:cubicBezTo>
                <a:close/>
                <a:moveTo>
                  <a:pt x="46701" y="54220"/>
                </a:moveTo>
                <a:cubicBezTo>
                  <a:pt x="47735" y="54587"/>
                  <a:pt x="48335" y="55455"/>
                  <a:pt x="48936" y="56322"/>
                </a:cubicBezTo>
                <a:cubicBezTo>
                  <a:pt x="47935" y="55855"/>
                  <a:pt x="47268" y="55054"/>
                  <a:pt x="46701" y="54220"/>
                </a:cubicBezTo>
                <a:close/>
                <a:moveTo>
                  <a:pt x="52572" y="54454"/>
                </a:moveTo>
                <a:lnTo>
                  <a:pt x="52572" y="54454"/>
                </a:lnTo>
                <a:cubicBezTo>
                  <a:pt x="52705" y="55455"/>
                  <a:pt x="51538" y="56389"/>
                  <a:pt x="50103" y="56422"/>
                </a:cubicBezTo>
                <a:cubicBezTo>
                  <a:pt x="50837" y="55588"/>
                  <a:pt x="51371" y="54621"/>
                  <a:pt x="52572" y="54454"/>
                </a:cubicBezTo>
                <a:close/>
                <a:moveTo>
                  <a:pt x="2236" y="55021"/>
                </a:moveTo>
                <a:lnTo>
                  <a:pt x="2236" y="55021"/>
                </a:lnTo>
                <a:cubicBezTo>
                  <a:pt x="2369" y="55688"/>
                  <a:pt x="1735" y="56422"/>
                  <a:pt x="935" y="56622"/>
                </a:cubicBezTo>
                <a:cubicBezTo>
                  <a:pt x="1335" y="56122"/>
                  <a:pt x="1769" y="55588"/>
                  <a:pt x="2236" y="55021"/>
                </a:cubicBezTo>
                <a:close/>
                <a:moveTo>
                  <a:pt x="48636" y="382"/>
                </a:moveTo>
                <a:lnTo>
                  <a:pt x="48636" y="19095"/>
                </a:lnTo>
                <a:cubicBezTo>
                  <a:pt x="48002" y="18628"/>
                  <a:pt x="47301" y="18061"/>
                  <a:pt x="46567" y="17494"/>
                </a:cubicBezTo>
                <a:cubicBezTo>
                  <a:pt x="46467" y="17394"/>
                  <a:pt x="46367" y="17294"/>
                  <a:pt x="46267" y="17261"/>
                </a:cubicBezTo>
                <a:cubicBezTo>
                  <a:pt x="46231" y="17252"/>
                  <a:pt x="46191" y="17248"/>
                  <a:pt x="46149" y="17248"/>
                </a:cubicBezTo>
                <a:cubicBezTo>
                  <a:pt x="46034" y="17248"/>
                  <a:pt x="45907" y="17279"/>
                  <a:pt x="45834" y="17327"/>
                </a:cubicBezTo>
                <a:cubicBezTo>
                  <a:pt x="45800" y="17361"/>
                  <a:pt x="45800" y="17561"/>
                  <a:pt x="45834" y="17661"/>
                </a:cubicBezTo>
                <a:cubicBezTo>
                  <a:pt x="46100" y="18195"/>
                  <a:pt x="46367" y="18695"/>
                  <a:pt x="46701" y="19195"/>
                </a:cubicBezTo>
                <a:cubicBezTo>
                  <a:pt x="46901" y="19529"/>
                  <a:pt x="47168" y="19796"/>
                  <a:pt x="47435" y="20129"/>
                </a:cubicBezTo>
                <a:cubicBezTo>
                  <a:pt x="47665" y="20463"/>
                  <a:pt x="47955" y="20697"/>
                  <a:pt x="48365" y="20697"/>
                </a:cubicBezTo>
                <a:cubicBezTo>
                  <a:pt x="48488" y="20697"/>
                  <a:pt x="48622" y="20676"/>
                  <a:pt x="48769" y="20630"/>
                </a:cubicBezTo>
                <a:lnTo>
                  <a:pt x="48769" y="29303"/>
                </a:lnTo>
                <a:cubicBezTo>
                  <a:pt x="48502" y="29036"/>
                  <a:pt x="48269" y="28769"/>
                  <a:pt x="47968" y="28502"/>
                </a:cubicBezTo>
                <a:cubicBezTo>
                  <a:pt x="47635" y="28269"/>
                  <a:pt x="47301" y="27968"/>
                  <a:pt x="46934" y="27835"/>
                </a:cubicBezTo>
                <a:cubicBezTo>
                  <a:pt x="46881" y="27808"/>
                  <a:pt x="46819" y="27798"/>
                  <a:pt x="46752" y="27798"/>
                </a:cubicBezTo>
                <a:cubicBezTo>
                  <a:pt x="46565" y="27798"/>
                  <a:pt x="46339" y="27877"/>
                  <a:pt x="46167" y="27902"/>
                </a:cubicBezTo>
                <a:cubicBezTo>
                  <a:pt x="46167" y="28135"/>
                  <a:pt x="46167" y="28402"/>
                  <a:pt x="46267" y="28602"/>
                </a:cubicBezTo>
                <a:cubicBezTo>
                  <a:pt x="46768" y="29736"/>
                  <a:pt x="47935" y="30303"/>
                  <a:pt x="48702" y="31204"/>
                </a:cubicBezTo>
                <a:cubicBezTo>
                  <a:pt x="48836" y="31371"/>
                  <a:pt x="48936" y="31571"/>
                  <a:pt x="48936" y="31771"/>
                </a:cubicBezTo>
                <a:cubicBezTo>
                  <a:pt x="48969" y="34006"/>
                  <a:pt x="48969" y="36241"/>
                  <a:pt x="49002" y="38476"/>
                </a:cubicBezTo>
                <a:cubicBezTo>
                  <a:pt x="49002" y="38576"/>
                  <a:pt x="48969" y="38709"/>
                  <a:pt x="48969" y="38943"/>
                </a:cubicBezTo>
                <a:cubicBezTo>
                  <a:pt x="48869" y="38709"/>
                  <a:pt x="48802" y="38609"/>
                  <a:pt x="48769" y="38509"/>
                </a:cubicBezTo>
                <a:cubicBezTo>
                  <a:pt x="48469" y="37508"/>
                  <a:pt x="47702" y="37041"/>
                  <a:pt x="46834" y="36741"/>
                </a:cubicBezTo>
                <a:cubicBezTo>
                  <a:pt x="46798" y="36729"/>
                  <a:pt x="46757" y="36724"/>
                  <a:pt x="46712" y="36724"/>
                </a:cubicBezTo>
                <a:cubicBezTo>
                  <a:pt x="46511" y="36724"/>
                  <a:pt x="46249" y="36838"/>
                  <a:pt x="46167" y="36975"/>
                </a:cubicBezTo>
                <a:cubicBezTo>
                  <a:pt x="46067" y="37142"/>
                  <a:pt x="46067" y="37542"/>
                  <a:pt x="46200" y="37675"/>
                </a:cubicBezTo>
                <a:cubicBezTo>
                  <a:pt x="46934" y="38543"/>
                  <a:pt x="47668" y="39376"/>
                  <a:pt x="48736" y="39843"/>
                </a:cubicBezTo>
                <a:cubicBezTo>
                  <a:pt x="48836" y="39910"/>
                  <a:pt x="49002" y="40077"/>
                  <a:pt x="49002" y="40210"/>
                </a:cubicBezTo>
                <a:cubicBezTo>
                  <a:pt x="49069" y="42412"/>
                  <a:pt x="49103" y="44647"/>
                  <a:pt x="49169" y="46915"/>
                </a:cubicBezTo>
                <a:cubicBezTo>
                  <a:pt x="48469" y="46582"/>
                  <a:pt x="47802" y="46248"/>
                  <a:pt x="47134" y="45915"/>
                </a:cubicBezTo>
                <a:cubicBezTo>
                  <a:pt x="46983" y="45839"/>
                  <a:pt x="46811" y="45753"/>
                  <a:pt x="46659" y="45753"/>
                </a:cubicBezTo>
                <a:cubicBezTo>
                  <a:pt x="46543" y="45753"/>
                  <a:pt x="46440" y="45803"/>
                  <a:pt x="46367" y="45948"/>
                </a:cubicBezTo>
                <a:cubicBezTo>
                  <a:pt x="46234" y="46148"/>
                  <a:pt x="46234" y="46548"/>
                  <a:pt x="46334" y="46782"/>
                </a:cubicBezTo>
                <a:cubicBezTo>
                  <a:pt x="46567" y="47249"/>
                  <a:pt x="46868" y="47649"/>
                  <a:pt x="47168" y="48049"/>
                </a:cubicBezTo>
                <a:cubicBezTo>
                  <a:pt x="47557" y="48605"/>
                  <a:pt x="48132" y="48767"/>
                  <a:pt x="48775" y="48767"/>
                </a:cubicBezTo>
                <a:cubicBezTo>
                  <a:pt x="48904" y="48767"/>
                  <a:pt x="49036" y="48761"/>
                  <a:pt x="49169" y="48750"/>
                </a:cubicBezTo>
                <a:lnTo>
                  <a:pt x="49169" y="55221"/>
                </a:lnTo>
                <a:cubicBezTo>
                  <a:pt x="48836" y="54921"/>
                  <a:pt x="48402" y="54554"/>
                  <a:pt x="47968" y="54220"/>
                </a:cubicBezTo>
                <a:cubicBezTo>
                  <a:pt x="47635" y="53987"/>
                  <a:pt x="47268" y="53787"/>
                  <a:pt x="46868" y="53653"/>
                </a:cubicBezTo>
                <a:cubicBezTo>
                  <a:pt x="46801" y="53631"/>
                  <a:pt x="46708" y="53620"/>
                  <a:pt x="46612" y="53620"/>
                </a:cubicBezTo>
                <a:cubicBezTo>
                  <a:pt x="46419" y="53620"/>
                  <a:pt x="46212" y="53665"/>
                  <a:pt x="46167" y="53753"/>
                </a:cubicBezTo>
                <a:cubicBezTo>
                  <a:pt x="46067" y="53920"/>
                  <a:pt x="46067" y="54321"/>
                  <a:pt x="46200" y="54521"/>
                </a:cubicBezTo>
                <a:cubicBezTo>
                  <a:pt x="46901" y="55521"/>
                  <a:pt x="47702" y="56389"/>
                  <a:pt x="48836" y="56922"/>
                </a:cubicBezTo>
                <a:cubicBezTo>
                  <a:pt x="48936" y="56989"/>
                  <a:pt x="49036" y="57022"/>
                  <a:pt x="49103" y="57056"/>
                </a:cubicBezTo>
                <a:cubicBezTo>
                  <a:pt x="49103" y="58090"/>
                  <a:pt x="49103" y="59124"/>
                  <a:pt x="49103" y="60125"/>
                </a:cubicBezTo>
                <a:cubicBezTo>
                  <a:pt x="49103" y="62159"/>
                  <a:pt x="48969" y="64161"/>
                  <a:pt x="49103" y="66196"/>
                </a:cubicBezTo>
                <a:cubicBezTo>
                  <a:pt x="49269" y="68731"/>
                  <a:pt x="48969" y="71233"/>
                  <a:pt x="48936" y="73768"/>
                </a:cubicBezTo>
                <a:cubicBezTo>
                  <a:pt x="48902" y="74502"/>
                  <a:pt x="48936" y="75269"/>
                  <a:pt x="48969" y="76003"/>
                </a:cubicBezTo>
                <a:cubicBezTo>
                  <a:pt x="49002" y="76470"/>
                  <a:pt x="48836" y="76670"/>
                  <a:pt x="48335" y="76670"/>
                </a:cubicBezTo>
                <a:cubicBezTo>
                  <a:pt x="47334" y="76651"/>
                  <a:pt x="46332" y="76631"/>
                  <a:pt x="45331" y="76631"/>
                </a:cubicBezTo>
                <a:cubicBezTo>
                  <a:pt x="44598" y="76631"/>
                  <a:pt x="43865" y="76642"/>
                  <a:pt x="43132" y="76670"/>
                </a:cubicBezTo>
                <a:cubicBezTo>
                  <a:pt x="40196" y="76803"/>
                  <a:pt x="37261" y="77037"/>
                  <a:pt x="34292" y="77137"/>
                </a:cubicBezTo>
                <a:cubicBezTo>
                  <a:pt x="30456" y="77237"/>
                  <a:pt x="26620" y="77270"/>
                  <a:pt x="22750" y="77304"/>
                </a:cubicBezTo>
                <a:cubicBezTo>
                  <a:pt x="21183" y="77304"/>
                  <a:pt x="19615" y="77204"/>
                  <a:pt x="18047" y="77170"/>
                </a:cubicBezTo>
                <a:cubicBezTo>
                  <a:pt x="14778" y="77104"/>
                  <a:pt x="11509" y="77104"/>
                  <a:pt x="8273" y="77070"/>
                </a:cubicBezTo>
                <a:cubicBezTo>
                  <a:pt x="6806" y="77037"/>
                  <a:pt x="5338" y="76970"/>
                  <a:pt x="3904" y="76903"/>
                </a:cubicBezTo>
                <a:cubicBezTo>
                  <a:pt x="3670" y="69865"/>
                  <a:pt x="3437" y="62827"/>
                  <a:pt x="3203" y="55722"/>
                </a:cubicBezTo>
                <a:lnTo>
                  <a:pt x="3203" y="55722"/>
                </a:lnTo>
                <a:cubicBezTo>
                  <a:pt x="3670" y="56022"/>
                  <a:pt x="4004" y="56255"/>
                  <a:pt x="4371" y="56489"/>
                </a:cubicBezTo>
                <a:cubicBezTo>
                  <a:pt x="4504" y="56555"/>
                  <a:pt x="4671" y="56622"/>
                  <a:pt x="4804" y="56622"/>
                </a:cubicBezTo>
                <a:cubicBezTo>
                  <a:pt x="5004" y="56589"/>
                  <a:pt x="5238" y="56522"/>
                  <a:pt x="5438" y="56455"/>
                </a:cubicBezTo>
                <a:cubicBezTo>
                  <a:pt x="5371" y="56222"/>
                  <a:pt x="5371" y="55922"/>
                  <a:pt x="5205" y="55788"/>
                </a:cubicBezTo>
                <a:cubicBezTo>
                  <a:pt x="4671" y="55388"/>
                  <a:pt x="4104" y="55054"/>
                  <a:pt x="3570" y="54654"/>
                </a:cubicBezTo>
                <a:cubicBezTo>
                  <a:pt x="3437" y="54554"/>
                  <a:pt x="3270" y="54354"/>
                  <a:pt x="3270" y="54220"/>
                </a:cubicBezTo>
                <a:cubicBezTo>
                  <a:pt x="3236" y="52052"/>
                  <a:pt x="3236" y="49917"/>
                  <a:pt x="3236" y="47749"/>
                </a:cubicBezTo>
                <a:lnTo>
                  <a:pt x="3236" y="47749"/>
                </a:lnTo>
                <a:cubicBezTo>
                  <a:pt x="3370" y="47883"/>
                  <a:pt x="3537" y="48049"/>
                  <a:pt x="3737" y="48216"/>
                </a:cubicBezTo>
                <a:cubicBezTo>
                  <a:pt x="3923" y="48355"/>
                  <a:pt x="4141" y="48543"/>
                  <a:pt x="4369" y="48543"/>
                </a:cubicBezTo>
                <a:cubicBezTo>
                  <a:pt x="4468" y="48543"/>
                  <a:pt x="4569" y="48508"/>
                  <a:pt x="4671" y="48416"/>
                </a:cubicBezTo>
                <a:cubicBezTo>
                  <a:pt x="4971" y="48116"/>
                  <a:pt x="4838" y="47716"/>
                  <a:pt x="4604" y="47416"/>
                </a:cubicBezTo>
                <a:cubicBezTo>
                  <a:pt x="4170" y="46849"/>
                  <a:pt x="3670" y="46348"/>
                  <a:pt x="3203" y="45814"/>
                </a:cubicBezTo>
                <a:cubicBezTo>
                  <a:pt x="3103" y="45714"/>
                  <a:pt x="3103" y="45514"/>
                  <a:pt x="3070" y="45347"/>
                </a:cubicBezTo>
                <a:cubicBezTo>
                  <a:pt x="3036" y="43746"/>
                  <a:pt x="3003" y="42112"/>
                  <a:pt x="2970" y="40511"/>
                </a:cubicBezTo>
                <a:cubicBezTo>
                  <a:pt x="2970" y="40010"/>
                  <a:pt x="2970" y="39510"/>
                  <a:pt x="2970" y="38943"/>
                </a:cubicBezTo>
                <a:cubicBezTo>
                  <a:pt x="3136" y="39110"/>
                  <a:pt x="3236" y="39276"/>
                  <a:pt x="3370" y="39376"/>
                </a:cubicBezTo>
                <a:cubicBezTo>
                  <a:pt x="3670" y="39643"/>
                  <a:pt x="3970" y="39944"/>
                  <a:pt x="4337" y="40177"/>
                </a:cubicBezTo>
                <a:cubicBezTo>
                  <a:pt x="4385" y="40201"/>
                  <a:pt x="4453" y="40212"/>
                  <a:pt x="4527" y="40212"/>
                </a:cubicBezTo>
                <a:cubicBezTo>
                  <a:pt x="4662" y="40212"/>
                  <a:pt x="4818" y="40175"/>
                  <a:pt x="4904" y="40110"/>
                </a:cubicBezTo>
                <a:cubicBezTo>
                  <a:pt x="5038" y="40044"/>
                  <a:pt x="5071" y="39743"/>
                  <a:pt x="5004" y="39610"/>
                </a:cubicBezTo>
                <a:cubicBezTo>
                  <a:pt x="4838" y="39210"/>
                  <a:pt x="4637" y="38809"/>
                  <a:pt x="4371" y="38509"/>
                </a:cubicBezTo>
                <a:cubicBezTo>
                  <a:pt x="3970" y="38109"/>
                  <a:pt x="3470" y="37775"/>
                  <a:pt x="3070" y="37408"/>
                </a:cubicBezTo>
                <a:cubicBezTo>
                  <a:pt x="2970" y="37342"/>
                  <a:pt x="2903" y="37208"/>
                  <a:pt x="2903" y="37075"/>
                </a:cubicBezTo>
                <a:cubicBezTo>
                  <a:pt x="2903" y="34473"/>
                  <a:pt x="2903" y="31838"/>
                  <a:pt x="2903" y="29203"/>
                </a:cubicBezTo>
                <a:cubicBezTo>
                  <a:pt x="2903" y="29169"/>
                  <a:pt x="2936" y="29136"/>
                  <a:pt x="3003" y="29002"/>
                </a:cubicBezTo>
                <a:cubicBezTo>
                  <a:pt x="3270" y="29303"/>
                  <a:pt x="3503" y="29603"/>
                  <a:pt x="3804" y="29836"/>
                </a:cubicBezTo>
                <a:cubicBezTo>
                  <a:pt x="3957" y="29968"/>
                  <a:pt x="4153" y="30128"/>
                  <a:pt x="4336" y="30128"/>
                </a:cubicBezTo>
                <a:cubicBezTo>
                  <a:pt x="4432" y="30128"/>
                  <a:pt x="4524" y="30084"/>
                  <a:pt x="4604" y="29970"/>
                </a:cubicBezTo>
                <a:cubicBezTo>
                  <a:pt x="4771" y="29803"/>
                  <a:pt x="4771" y="29369"/>
                  <a:pt x="4637" y="29136"/>
                </a:cubicBezTo>
                <a:cubicBezTo>
                  <a:pt x="4504" y="28836"/>
                  <a:pt x="4204" y="28535"/>
                  <a:pt x="3904" y="28369"/>
                </a:cubicBezTo>
                <a:cubicBezTo>
                  <a:pt x="3136" y="27835"/>
                  <a:pt x="2836" y="27234"/>
                  <a:pt x="2903" y="26234"/>
                </a:cubicBezTo>
                <a:cubicBezTo>
                  <a:pt x="3036" y="23932"/>
                  <a:pt x="3036" y="21597"/>
                  <a:pt x="3103" y="19195"/>
                </a:cubicBezTo>
                <a:cubicBezTo>
                  <a:pt x="3437" y="19629"/>
                  <a:pt x="3703" y="20029"/>
                  <a:pt x="4037" y="20363"/>
                </a:cubicBezTo>
                <a:cubicBezTo>
                  <a:pt x="4229" y="20555"/>
                  <a:pt x="4456" y="20782"/>
                  <a:pt x="4717" y="20782"/>
                </a:cubicBezTo>
                <a:cubicBezTo>
                  <a:pt x="4819" y="20782"/>
                  <a:pt x="4926" y="20747"/>
                  <a:pt x="5038" y="20663"/>
                </a:cubicBezTo>
                <a:cubicBezTo>
                  <a:pt x="5438" y="20363"/>
                  <a:pt x="5138" y="19963"/>
                  <a:pt x="4971" y="19629"/>
                </a:cubicBezTo>
                <a:cubicBezTo>
                  <a:pt x="4604" y="18895"/>
                  <a:pt x="4004" y="18361"/>
                  <a:pt x="3170" y="18095"/>
                </a:cubicBezTo>
                <a:cubicBezTo>
                  <a:pt x="3236" y="16527"/>
                  <a:pt x="3270" y="14992"/>
                  <a:pt x="3370" y="13425"/>
                </a:cubicBezTo>
                <a:cubicBezTo>
                  <a:pt x="3670" y="9355"/>
                  <a:pt x="3837" y="5252"/>
                  <a:pt x="3670" y="1149"/>
                </a:cubicBezTo>
                <a:cubicBezTo>
                  <a:pt x="3637" y="449"/>
                  <a:pt x="3670" y="382"/>
                  <a:pt x="4337" y="382"/>
                </a:cubicBezTo>
                <a:cubicBezTo>
                  <a:pt x="7106" y="415"/>
                  <a:pt x="9908" y="449"/>
                  <a:pt x="12677" y="449"/>
                </a:cubicBezTo>
                <a:cubicBezTo>
                  <a:pt x="15312" y="465"/>
                  <a:pt x="17939" y="465"/>
                  <a:pt x="20566" y="465"/>
                </a:cubicBezTo>
                <a:cubicBezTo>
                  <a:pt x="23192" y="465"/>
                  <a:pt x="25819" y="465"/>
                  <a:pt x="28454" y="482"/>
                </a:cubicBezTo>
                <a:cubicBezTo>
                  <a:pt x="32391" y="515"/>
                  <a:pt x="36327" y="615"/>
                  <a:pt x="40296" y="615"/>
                </a:cubicBezTo>
                <a:cubicBezTo>
                  <a:pt x="40643" y="620"/>
                  <a:pt x="40990" y="622"/>
                  <a:pt x="41337" y="622"/>
                </a:cubicBezTo>
                <a:cubicBezTo>
                  <a:pt x="43533" y="622"/>
                  <a:pt x="45746" y="540"/>
                  <a:pt x="47935" y="482"/>
                </a:cubicBezTo>
                <a:cubicBezTo>
                  <a:pt x="48135" y="482"/>
                  <a:pt x="48369" y="415"/>
                  <a:pt x="48636" y="382"/>
                </a:cubicBezTo>
                <a:close/>
                <a:moveTo>
                  <a:pt x="6181" y="0"/>
                </a:moveTo>
                <a:cubicBezTo>
                  <a:pt x="5497" y="0"/>
                  <a:pt x="4815" y="4"/>
                  <a:pt x="4137" y="15"/>
                </a:cubicBezTo>
                <a:cubicBezTo>
                  <a:pt x="3370" y="15"/>
                  <a:pt x="3236" y="215"/>
                  <a:pt x="3470" y="949"/>
                </a:cubicBezTo>
                <a:cubicBezTo>
                  <a:pt x="3470" y="1016"/>
                  <a:pt x="3470" y="1116"/>
                  <a:pt x="3470" y="1182"/>
                </a:cubicBezTo>
                <a:cubicBezTo>
                  <a:pt x="3303" y="4918"/>
                  <a:pt x="3103" y="8655"/>
                  <a:pt x="2936" y="12357"/>
                </a:cubicBezTo>
                <a:cubicBezTo>
                  <a:pt x="2836" y="13958"/>
                  <a:pt x="2769" y="15559"/>
                  <a:pt x="2669" y="17161"/>
                </a:cubicBezTo>
                <a:cubicBezTo>
                  <a:pt x="2669" y="17461"/>
                  <a:pt x="2569" y="17628"/>
                  <a:pt x="2302" y="17761"/>
                </a:cubicBezTo>
                <a:cubicBezTo>
                  <a:pt x="1402" y="18228"/>
                  <a:pt x="768" y="18962"/>
                  <a:pt x="268" y="19796"/>
                </a:cubicBezTo>
                <a:cubicBezTo>
                  <a:pt x="168" y="19963"/>
                  <a:pt x="101" y="20263"/>
                  <a:pt x="201" y="20363"/>
                </a:cubicBezTo>
                <a:cubicBezTo>
                  <a:pt x="301" y="20496"/>
                  <a:pt x="601" y="20530"/>
                  <a:pt x="768" y="20530"/>
                </a:cubicBezTo>
                <a:cubicBezTo>
                  <a:pt x="1435" y="20430"/>
                  <a:pt x="1869" y="19963"/>
                  <a:pt x="2202" y="19429"/>
                </a:cubicBezTo>
                <a:cubicBezTo>
                  <a:pt x="2302" y="19262"/>
                  <a:pt x="2403" y="19095"/>
                  <a:pt x="2603" y="18795"/>
                </a:cubicBezTo>
                <a:lnTo>
                  <a:pt x="2603" y="18795"/>
                </a:lnTo>
                <a:cubicBezTo>
                  <a:pt x="2536" y="20797"/>
                  <a:pt x="2469" y="22665"/>
                  <a:pt x="2403" y="24533"/>
                </a:cubicBezTo>
                <a:cubicBezTo>
                  <a:pt x="2403" y="25333"/>
                  <a:pt x="2403" y="26134"/>
                  <a:pt x="2369" y="26934"/>
                </a:cubicBezTo>
                <a:cubicBezTo>
                  <a:pt x="2336" y="27134"/>
                  <a:pt x="2169" y="27468"/>
                  <a:pt x="2002" y="27501"/>
                </a:cubicBezTo>
                <a:cubicBezTo>
                  <a:pt x="1302" y="27668"/>
                  <a:pt x="868" y="28135"/>
                  <a:pt x="401" y="28635"/>
                </a:cubicBezTo>
                <a:cubicBezTo>
                  <a:pt x="101" y="29002"/>
                  <a:pt x="1" y="29536"/>
                  <a:pt x="268" y="29703"/>
                </a:cubicBezTo>
                <a:cubicBezTo>
                  <a:pt x="390" y="29803"/>
                  <a:pt x="509" y="29844"/>
                  <a:pt x="623" y="29844"/>
                </a:cubicBezTo>
                <a:cubicBezTo>
                  <a:pt x="853" y="29844"/>
                  <a:pt x="1068" y="29681"/>
                  <a:pt x="1268" y="29503"/>
                </a:cubicBezTo>
                <a:cubicBezTo>
                  <a:pt x="1602" y="29203"/>
                  <a:pt x="1936" y="28936"/>
                  <a:pt x="2302" y="28569"/>
                </a:cubicBezTo>
                <a:cubicBezTo>
                  <a:pt x="2336" y="28769"/>
                  <a:pt x="2336" y="28836"/>
                  <a:pt x="2336" y="28902"/>
                </a:cubicBezTo>
                <a:cubicBezTo>
                  <a:pt x="2336" y="31571"/>
                  <a:pt x="2336" y="34206"/>
                  <a:pt x="2336" y="36875"/>
                </a:cubicBezTo>
                <a:cubicBezTo>
                  <a:pt x="2336" y="37041"/>
                  <a:pt x="2169" y="37242"/>
                  <a:pt x="2036" y="37375"/>
                </a:cubicBezTo>
                <a:cubicBezTo>
                  <a:pt x="1368" y="37875"/>
                  <a:pt x="735" y="38442"/>
                  <a:pt x="468" y="39243"/>
                </a:cubicBezTo>
                <a:cubicBezTo>
                  <a:pt x="401" y="39477"/>
                  <a:pt x="535" y="39777"/>
                  <a:pt x="568" y="40044"/>
                </a:cubicBezTo>
                <a:cubicBezTo>
                  <a:pt x="835" y="39977"/>
                  <a:pt x="1135" y="39977"/>
                  <a:pt x="1335" y="39843"/>
                </a:cubicBezTo>
                <a:cubicBezTo>
                  <a:pt x="1702" y="39543"/>
                  <a:pt x="2002" y="39143"/>
                  <a:pt x="2436" y="38709"/>
                </a:cubicBezTo>
                <a:lnTo>
                  <a:pt x="2436" y="45614"/>
                </a:lnTo>
                <a:cubicBezTo>
                  <a:pt x="2403" y="45648"/>
                  <a:pt x="2336" y="45648"/>
                  <a:pt x="2269" y="45681"/>
                </a:cubicBezTo>
                <a:cubicBezTo>
                  <a:pt x="1135" y="45881"/>
                  <a:pt x="701" y="46782"/>
                  <a:pt x="401" y="47749"/>
                </a:cubicBezTo>
                <a:cubicBezTo>
                  <a:pt x="334" y="47983"/>
                  <a:pt x="501" y="48316"/>
                  <a:pt x="568" y="48616"/>
                </a:cubicBezTo>
                <a:cubicBezTo>
                  <a:pt x="835" y="48516"/>
                  <a:pt x="1135" y="48483"/>
                  <a:pt x="1368" y="48350"/>
                </a:cubicBezTo>
                <a:cubicBezTo>
                  <a:pt x="1802" y="48016"/>
                  <a:pt x="2169" y="47616"/>
                  <a:pt x="2569" y="47282"/>
                </a:cubicBezTo>
                <a:lnTo>
                  <a:pt x="2703" y="47282"/>
                </a:lnTo>
                <a:cubicBezTo>
                  <a:pt x="2703" y="49450"/>
                  <a:pt x="2703" y="51585"/>
                  <a:pt x="2736" y="53753"/>
                </a:cubicBezTo>
                <a:cubicBezTo>
                  <a:pt x="2736" y="54154"/>
                  <a:pt x="2603" y="54387"/>
                  <a:pt x="2269" y="54621"/>
                </a:cubicBezTo>
                <a:cubicBezTo>
                  <a:pt x="1502" y="55054"/>
                  <a:pt x="901" y="55722"/>
                  <a:pt x="568" y="56522"/>
                </a:cubicBezTo>
                <a:cubicBezTo>
                  <a:pt x="501" y="56722"/>
                  <a:pt x="601" y="56989"/>
                  <a:pt x="635" y="57223"/>
                </a:cubicBezTo>
                <a:cubicBezTo>
                  <a:pt x="701" y="57211"/>
                  <a:pt x="779" y="57211"/>
                  <a:pt x="858" y="57211"/>
                </a:cubicBezTo>
                <a:cubicBezTo>
                  <a:pt x="1016" y="57211"/>
                  <a:pt x="1179" y="57211"/>
                  <a:pt x="1268" y="57123"/>
                </a:cubicBezTo>
                <a:cubicBezTo>
                  <a:pt x="1769" y="56722"/>
                  <a:pt x="2236" y="56255"/>
                  <a:pt x="2736" y="55822"/>
                </a:cubicBezTo>
                <a:cubicBezTo>
                  <a:pt x="2736" y="55855"/>
                  <a:pt x="2736" y="55988"/>
                  <a:pt x="2736" y="56122"/>
                </a:cubicBezTo>
                <a:cubicBezTo>
                  <a:pt x="2803" y="58957"/>
                  <a:pt x="2836" y="61826"/>
                  <a:pt x="2936" y="64661"/>
                </a:cubicBezTo>
                <a:cubicBezTo>
                  <a:pt x="3003" y="67196"/>
                  <a:pt x="3136" y="69698"/>
                  <a:pt x="3203" y="72200"/>
                </a:cubicBezTo>
                <a:cubicBezTo>
                  <a:pt x="3236" y="73768"/>
                  <a:pt x="3236" y="75336"/>
                  <a:pt x="3236" y="76903"/>
                </a:cubicBezTo>
                <a:cubicBezTo>
                  <a:pt x="3236" y="77204"/>
                  <a:pt x="3236" y="77404"/>
                  <a:pt x="3603" y="77437"/>
                </a:cubicBezTo>
                <a:cubicBezTo>
                  <a:pt x="5371" y="77504"/>
                  <a:pt x="7139" y="77571"/>
                  <a:pt x="8941" y="77637"/>
                </a:cubicBezTo>
                <a:cubicBezTo>
                  <a:pt x="13344" y="77737"/>
                  <a:pt x="17747" y="77804"/>
                  <a:pt x="22150" y="77904"/>
                </a:cubicBezTo>
                <a:cubicBezTo>
                  <a:pt x="23355" y="77933"/>
                  <a:pt x="24561" y="78011"/>
                  <a:pt x="25766" y="78011"/>
                </a:cubicBezTo>
                <a:cubicBezTo>
                  <a:pt x="25962" y="78011"/>
                  <a:pt x="26157" y="78009"/>
                  <a:pt x="26353" y="78004"/>
                </a:cubicBezTo>
                <a:cubicBezTo>
                  <a:pt x="30623" y="77871"/>
                  <a:pt x="34892" y="77671"/>
                  <a:pt x="39195" y="77537"/>
                </a:cubicBezTo>
                <a:cubicBezTo>
                  <a:pt x="42131" y="77437"/>
                  <a:pt x="45066" y="77337"/>
                  <a:pt x="48035" y="77270"/>
                </a:cubicBezTo>
                <a:cubicBezTo>
                  <a:pt x="49203" y="77237"/>
                  <a:pt x="49136" y="77237"/>
                  <a:pt x="49403" y="76036"/>
                </a:cubicBezTo>
                <a:cubicBezTo>
                  <a:pt x="49436" y="75936"/>
                  <a:pt x="49436" y="75836"/>
                  <a:pt x="49436" y="75736"/>
                </a:cubicBezTo>
                <a:cubicBezTo>
                  <a:pt x="49503" y="74101"/>
                  <a:pt x="49570" y="72433"/>
                  <a:pt x="49636" y="70799"/>
                </a:cubicBezTo>
                <a:cubicBezTo>
                  <a:pt x="49670" y="69565"/>
                  <a:pt x="49736" y="68297"/>
                  <a:pt x="49770" y="67063"/>
                </a:cubicBezTo>
                <a:cubicBezTo>
                  <a:pt x="49770" y="63861"/>
                  <a:pt x="49770" y="60692"/>
                  <a:pt x="49736" y="57489"/>
                </a:cubicBezTo>
                <a:cubicBezTo>
                  <a:pt x="49736" y="57189"/>
                  <a:pt x="49870" y="57123"/>
                  <a:pt x="50137" y="57022"/>
                </a:cubicBezTo>
                <a:cubicBezTo>
                  <a:pt x="50737" y="56856"/>
                  <a:pt x="51337" y="56656"/>
                  <a:pt x="51905" y="56422"/>
                </a:cubicBezTo>
                <a:cubicBezTo>
                  <a:pt x="52672" y="56122"/>
                  <a:pt x="53005" y="55488"/>
                  <a:pt x="53139" y="54721"/>
                </a:cubicBezTo>
                <a:cubicBezTo>
                  <a:pt x="53197" y="54256"/>
                  <a:pt x="52976" y="53968"/>
                  <a:pt x="52565" y="53968"/>
                </a:cubicBezTo>
                <a:cubicBezTo>
                  <a:pt x="52505" y="53968"/>
                  <a:pt x="52440" y="53974"/>
                  <a:pt x="52372" y="53987"/>
                </a:cubicBezTo>
                <a:cubicBezTo>
                  <a:pt x="51738" y="54120"/>
                  <a:pt x="51171" y="54387"/>
                  <a:pt x="50737" y="54888"/>
                </a:cubicBezTo>
                <a:cubicBezTo>
                  <a:pt x="50437" y="55255"/>
                  <a:pt x="50137" y="55621"/>
                  <a:pt x="49803" y="56022"/>
                </a:cubicBezTo>
                <a:cubicBezTo>
                  <a:pt x="49803" y="53620"/>
                  <a:pt x="49803" y="51318"/>
                  <a:pt x="49803" y="49017"/>
                </a:cubicBezTo>
                <a:cubicBezTo>
                  <a:pt x="49803" y="48917"/>
                  <a:pt x="49936" y="48717"/>
                  <a:pt x="50070" y="48683"/>
                </a:cubicBezTo>
                <a:cubicBezTo>
                  <a:pt x="51438" y="48116"/>
                  <a:pt x="52138" y="46849"/>
                  <a:pt x="53005" y="45781"/>
                </a:cubicBezTo>
                <a:cubicBezTo>
                  <a:pt x="53105" y="45681"/>
                  <a:pt x="53139" y="45381"/>
                  <a:pt x="53072" y="45281"/>
                </a:cubicBezTo>
                <a:cubicBezTo>
                  <a:pt x="52969" y="45203"/>
                  <a:pt x="52785" y="45126"/>
                  <a:pt x="52646" y="45126"/>
                </a:cubicBezTo>
                <a:cubicBezTo>
                  <a:pt x="52605" y="45126"/>
                  <a:pt x="52568" y="45132"/>
                  <a:pt x="52538" y="45147"/>
                </a:cubicBezTo>
                <a:cubicBezTo>
                  <a:pt x="52005" y="45381"/>
                  <a:pt x="51471" y="45648"/>
                  <a:pt x="50971" y="45981"/>
                </a:cubicBezTo>
                <a:cubicBezTo>
                  <a:pt x="50570" y="46281"/>
                  <a:pt x="50237" y="46682"/>
                  <a:pt x="49770" y="47115"/>
                </a:cubicBezTo>
                <a:cubicBezTo>
                  <a:pt x="49736" y="44880"/>
                  <a:pt x="49703" y="42779"/>
                  <a:pt x="49636" y="40677"/>
                </a:cubicBezTo>
                <a:cubicBezTo>
                  <a:pt x="49603" y="40077"/>
                  <a:pt x="49803" y="39743"/>
                  <a:pt x="50337" y="39510"/>
                </a:cubicBezTo>
                <a:cubicBezTo>
                  <a:pt x="51137" y="39176"/>
                  <a:pt x="51738" y="38609"/>
                  <a:pt x="52038" y="37775"/>
                </a:cubicBezTo>
                <a:cubicBezTo>
                  <a:pt x="52105" y="37508"/>
                  <a:pt x="52105" y="37108"/>
                  <a:pt x="51938" y="36975"/>
                </a:cubicBezTo>
                <a:cubicBezTo>
                  <a:pt x="51865" y="36916"/>
                  <a:pt x="51740" y="36890"/>
                  <a:pt x="51607" y="36890"/>
                </a:cubicBezTo>
                <a:cubicBezTo>
                  <a:pt x="51436" y="36890"/>
                  <a:pt x="51250" y="36933"/>
                  <a:pt x="51137" y="37008"/>
                </a:cubicBezTo>
                <a:cubicBezTo>
                  <a:pt x="50604" y="37375"/>
                  <a:pt x="50137" y="37875"/>
                  <a:pt x="49570" y="38342"/>
                </a:cubicBezTo>
                <a:cubicBezTo>
                  <a:pt x="49570" y="38076"/>
                  <a:pt x="49570" y="37775"/>
                  <a:pt x="49570" y="37475"/>
                </a:cubicBezTo>
                <a:cubicBezTo>
                  <a:pt x="49570" y="35807"/>
                  <a:pt x="49603" y="34139"/>
                  <a:pt x="49536" y="32472"/>
                </a:cubicBezTo>
                <a:cubicBezTo>
                  <a:pt x="49469" y="31671"/>
                  <a:pt x="49870" y="31237"/>
                  <a:pt x="50504" y="30937"/>
                </a:cubicBezTo>
                <a:cubicBezTo>
                  <a:pt x="51571" y="30437"/>
                  <a:pt x="52238" y="29536"/>
                  <a:pt x="52805" y="28602"/>
                </a:cubicBezTo>
                <a:cubicBezTo>
                  <a:pt x="52905" y="28435"/>
                  <a:pt x="52939" y="28202"/>
                  <a:pt x="52839" y="28035"/>
                </a:cubicBezTo>
                <a:cubicBezTo>
                  <a:pt x="52805" y="27935"/>
                  <a:pt x="52538" y="27902"/>
                  <a:pt x="52372" y="27902"/>
                </a:cubicBezTo>
                <a:cubicBezTo>
                  <a:pt x="51438" y="28035"/>
                  <a:pt x="50670" y="28435"/>
                  <a:pt x="50070" y="29203"/>
                </a:cubicBezTo>
                <a:cubicBezTo>
                  <a:pt x="49936" y="29403"/>
                  <a:pt x="49770" y="29569"/>
                  <a:pt x="49570" y="29803"/>
                </a:cubicBezTo>
                <a:cubicBezTo>
                  <a:pt x="49503" y="29603"/>
                  <a:pt x="49469" y="29503"/>
                  <a:pt x="49469" y="29369"/>
                </a:cubicBezTo>
                <a:cubicBezTo>
                  <a:pt x="49436" y="26701"/>
                  <a:pt x="49403" y="24032"/>
                  <a:pt x="49369" y="21364"/>
                </a:cubicBezTo>
                <a:cubicBezTo>
                  <a:pt x="49369" y="21230"/>
                  <a:pt x="49503" y="20997"/>
                  <a:pt x="49636" y="20930"/>
                </a:cubicBezTo>
                <a:cubicBezTo>
                  <a:pt x="50470" y="20396"/>
                  <a:pt x="51137" y="19762"/>
                  <a:pt x="51571" y="18895"/>
                </a:cubicBezTo>
                <a:cubicBezTo>
                  <a:pt x="51704" y="18662"/>
                  <a:pt x="51704" y="18361"/>
                  <a:pt x="51738" y="18061"/>
                </a:cubicBezTo>
                <a:cubicBezTo>
                  <a:pt x="51438" y="18061"/>
                  <a:pt x="51104" y="17995"/>
                  <a:pt x="50804" y="17995"/>
                </a:cubicBezTo>
                <a:cubicBezTo>
                  <a:pt x="50670" y="17995"/>
                  <a:pt x="50537" y="18095"/>
                  <a:pt x="50403" y="18195"/>
                </a:cubicBezTo>
                <a:cubicBezTo>
                  <a:pt x="50070" y="18428"/>
                  <a:pt x="49736" y="18695"/>
                  <a:pt x="49369" y="18995"/>
                </a:cubicBezTo>
                <a:cubicBezTo>
                  <a:pt x="49303" y="17694"/>
                  <a:pt x="49203" y="16427"/>
                  <a:pt x="49169" y="15159"/>
                </a:cubicBezTo>
                <a:cubicBezTo>
                  <a:pt x="49136" y="11823"/>
                  <a:pt x="49136" y="8488"/>
                  <a:pt x="49136" y="5119"/>
                </a:cubicBezTo>
                <a:cubicBezTo>
                  <a:pt x="49136" y="3718"/>
                  <a:pt x="49203" y="2283"/>
                  <a:pt x="49203" y="882"/>
                </a:cubicBezTo>
                <a:cubicBezTo>
                  <a:pt x="49236" y="615"/>
                  <a:pt x="49336" y="282"/>
                  <a:pt x="48936" y="248"/>
                </a:cubicBezTo>
                <a:cubicBezTo>
                  <a:pt x="48636" y="182"/>
                  <a:pt x="48302" y="182"/>
                  <a:pt x="48002" y="182"/>
                </a:cubicBezTo>
                <a:cubicBezTo>
                  <a:pt x="46140" y="209"/>
                  <a:pt x="44278" y="258"/>
                  <a:pt x="42416" y="258"/>
                </a:cubicBezTo>
                <a:cubicBezTo>
                  <a:pt x="41976" y="258"/>
                  <a:pt x="41536" y="255"/>
                  <a:pt x="41097" y="248"/>
                </a:cubicBezTo>
                <a:cubicBezTo>
                  <a:pt x="38628" y="248"/>
                  <a:pt x="36193" y="48"/>
                  <a:pt x="33725" y="48"/>
                </a:cubicBezTo>
                <a:cubicBezTo>
                  <a:pt x="28688" y="15"/>
                  <a:pt x="23618" y="15"/>
                  <a:pt x="18547" y="15"/>
                </a:cubicBezTo>
                <a:lnTo>
                  <a:pt x="10275" y="15"/>
                </a:lnTo>
                <a:cubicBezTo>
                  <a:pt x="8918" y="15"/>
                  <a:pt x="7547" y="0"/>
                  <a:pt x="618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TextBox 2"/>
          <p:cNvSpPr txBox="1"/>
          <p:nvPr/>
        </p:nvSpPr>
        <p:spPr>
          <a:xfrm>
            <a:off x="2178270" y="571285"/>
            <a:ext cx="5430227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/>
              <a:t>Quy</a:t>
            </a:r>
            <a:r>
              <a:rPr lang="en-US" sz="2400" b="1" dirty="0"/>
              <a:t> </a:t>
            </a:r>
            <a:r>
              <a:rPr lang="en-US" sz="2400" b="1" dirty="0" err="1"/>
              <a:t>tắc</a:t>
            </a:r>
            <a:r>
              <a:rPr lang="en-US" sz="2400" b="1" dirty="0"/>
              <a:t> </a:t>
            </a:r>
            <a:r>
              <a:rPr lang="en-US" sz="2400" b="1" dirty="0" err="1"/>
              <a:t>cộng</a:t>
            </a:r>
            <a:r>
              <a:rPr lang="en-US" sz="2400" b="1" dirty="0"/>
              <a:t> </a:t>
            </a:r>
            <a:r>
              <a:rPr lang="en-US" sz="2400" b="1" dirty="0" err="1"/>
              <a:t>hai</a:t>
            </a:r>
            <a:r>
              <a:rPr lang="en-US" sz="2400" b="1" dirty="0"/>
              <a:t> </a:t>
            </a:r>
            <a:r>
              <a:rPr lang="en-US" sz="2400" b="1" dirty="0" err="1"/>
              <a:t>phân</a:t>
            </a:r>
            <a:r>
              <a:rPr lang="en-US" sz="2400" b="1" dirty="0"/>
              <a:t> </a:t>
            </a:r>
            <a:r>
              <a:rPr lang="en-US" sz="2400" b="1" dirty="0" err="1"/>
              <a:t>số</a:t>
            </a:r>
            <a:r>
              <a:rPr lang="en-US" sz="2400" b="1" dirty="0"/>
              <a:t> </a:t>
            </a:r>
            <a:r>
              <a:rPr lang="en-US" sz="2400" b="1" dirty="0" err="1"/>
              <a:t>cùng</a:t>
            </a:r>
            <a:r>
              <a:rPr lang="en-US" sz="2400" b="1" dirty="0"/>
              <a:t> </a:t>
            </a:r>
            <a:r>
              <a:rPr lang="en-US" sz="2400" b="1" dirty="0" err="1"/>
              <a:t>mẫu</a:t>
            </a:r>
            <a:endParaRPr lang="vi-VN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6" grpId="0" uiExpand="1" build="p"/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197" b="8852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17030" y="694616"/>
            <a:ext cx="851769" cy="4518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398143" y="565295"/>
                <a:ext cx="2796157" cy="710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8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/>
                  <a:t>  </a:t>
                </a:r>
                <a:endParaRPr lang="vi-VN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143" y="565295"/>
                <a:ext cx="2796157" cy="710451"/>
              </a:xfrm>
              <a:prstGeom prst="rect">
                <a:avLst/>
              </a:prstGeom>
              <a:blipFill>
                <a:blip r:embed="rId4"/>
                <a:stretch>
                  <a:fillRect l="-4357" b="-94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117030" y="1335030"/>
                <a:ext cx="7023670" cy="2353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b="1" dirty="0" err="1">
                    <a:latin typeface="+mn-lt"/>
                    <a:ea typeface="Times New Roman" panose="02020603050405020304" pitchFamily="18" charset="0"/>
                  </a:rPr>
                  <a:t>Bước</a:t>
                </a:r>
                <a:r>
                  <a:rPr lang="en-US" sz="2400" b="1" dirty="0">
                    <a:latin typeface="+mn-lt"/>
                    <a:ea typeface="Times New Roman" panose="02020603050405020304" pitchFamily="18" charset="0"/>
                  </a:rPr>
                  <a:t> 1: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Quy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đồng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mẫu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hai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phân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số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; BCNN(9, 6) = 18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030" y="1335030"/>
                <a:ext cx="7023670" cy="2353850"/>
              </a:xfrm>
              <a:prstGeom prst="rect">
                <a:avLst/>
              </a:prstGeom>
              <a:blipFill>
                <a:blip r:embed="rId5"/>
                <a:stretch>
                  <a:fillRect l="-1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019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197" b="88525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11799" y="563570"/>
            <a:ext cx="903977" cy="47950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436243" y="487690"/>
                <a:ext cx="2300857" cy="631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n-lt"/>
                  </a:rPr>
                  <a:t>Tính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</a:rPr>
                  <a:t>  </a:t>
                </a:r>
                <a:endParaRPr lang="vi-VN" sz="2400" dirty="0"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6243" y="487690"/>
                <a:ext cx="2300857" cy="631263"/>
              </a:xfrm>
              <a:prstGeom prst="rect">
                <a:avLst/>
              </a:prstGeom>
              <a:blipFill>
                <a:blip r:embed="rId4"/>
                <a:stretch>
                  <a:fillRect l="-4244" b="-76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230462" y="1336206"/>
                <a:ext cx="7013276" cy="2311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b="1" dirty="0" err="1">
                    <a:latin typeface="+mn-lt"/>
                    <a:ea typeface="Times New Roman" panose="02020603050405020304" pitchFamily="18" charset="0"/>
                  </a:rPr>
                  <a:t>Bước</a:t>
                </a:r>
                <a:r>
                  <a:rPr lang="en-US" sz="2400" b="1" dirty="0">
                    <a:latin typeface="+mn-lt"/>
                    <a:ea typeface="Times New Roman" panose="02020603050405020304" pitchFamily="18" charset="0"/>
                  </a:rPr>
                  <a:t> 2: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ộng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ác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tử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và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giữ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nguyên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mẫu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hung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:</a:t>
                </a:r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Ta </a:t>
                </a: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2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5</m:t>
                            </m:r>
                          </m:e>
                        </m:d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35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2400" dirty="0" err="1">
                    <a:latin typeface="+mn-lt"/>
                    <a:ea typeface="Times New Roman" panose="02020603050405020304" pitchFamily="18" charset="0"/>
                  </a:rPr>
                  <a:t>Vậy</a:t>
                </a:r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1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400" dirty="0">
                    <a:latin typeface="+mn-lt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7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2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endParaRPr lang="en-US" sz="2400" dirty="0">
                  <a:latin typeface="+mn-lt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462" y="1336206"/>
                <a:ext cx="7013276" cy="2311658"/>
              </a:xfrm>
              <a:prstGeom prst="rect">
                <a:avLst/>
              </a:prstGeom>
              <a:blipFill>
                <a:blip r:embed="rId5"/>
                <a:stretch>
                  <a:fillRect l="-1391" b="-211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10370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Word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allAtOnce"/>
    </p:bldLst>
  </p:timing>
</p:sld>
</file>

<file path=ppt/theme/theme1.xml><?xml version="1.0" encoding="utf-8"?>
<a:theme xmlns:a="http://schemas.openxmlformats.org/drawingml/2006/main" name="Tropical Style Book Slideshow for Marketing by Slidesgo">
  <a:themeElements>
    <a:clrScheme name="Simple Light">
      <a:dk1>
        <a:srgbClr val="086245"/>
      </a:dk1>
      <a:lt1>
        <a:srgbClr val="F8B428"/>
      </a:lt1>
      <a:dk2>
        <a:srgbClr val="FBF7CA"/>
      </a:dk2>
      <a:lt2>
        <a:srgbClr val="FFFFFF"/>
      </a:lt2>
      <a:accent1>
        <a:srgbClr val="7F6000"/>
      </a:accent1>
      <a:accent2>
        <a:srgbClr val="F8B428"/>
      </a:accent2>
      <a:accent3>
        <a:srgbClr val="FFFFFF"/>
      </a:accent3>
      <a:accent4>
        <a:srgbClr val="FFFFFF"/>
      </a:accent4>
      <a:accent5>
        <a:srgbClr val="FFFFFF"/>
      </a:accent5>
      <a:accent6>
        <a:srgbClr val="FFFFFF"/>
      </a:accent6>
      <a:hlink>
        <a:srgbClr val="08624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5</TotalTime>
  <Words>1951</Words>
  <Application>Microsoft Office PowerPoint</Application>
  <PresentationFormat>On-screen Show (16:9)</PresentationFormat>
  <Paragraphs>258</Paragraphs>
  <Slides>4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Cambria Math</vt:lpstr>
      <vt:lpstr>Lato</vt:lpstr>
      <vt:lpstr>Playfair Display ExtraBold</vt:lpstr>
      <vt:lpstr>Times New Roman</vt:lpstr>
      <vt:lpstr>Arial</vt:lpstr>
      <vt:lpstr>Wingdings</vt:lpstr>
      <vt:lpstr>.VnTime</vt:lpstr>
      <vt:lpstr>Tropical Style Book Slideshow for Marketing by Slidesgo</vt:lpstr>
      <vt:lpstr>Equation</vt:lpstr>
      <vt:lpstr>CHÀO MỪNG CÁC EM ĐẾN VỚI TIẾT HỌC!</vt:lpstr>
      <vt:lpstr>KHỞI ĐỘNG</vt:lpstr>
      <vt:lpstr>PowerPoint Presentation</vt:lpstr>
      <vt:lpstr>NỘI DUNG</vt:lpstr>
      <vt:lpstr>PHÉP CỘNG PHÂN SỐ</vt:lpstr>
      <vt:lpstr>1. Quy tắc cộng hai phân số</vt:lpstr>
      <vt:lpstr>PowerPoint Presentation</vt:lpstr>
      <vt:lpstr>PowerPoint Presentation</vt:lpstr>
      <vt:lpstr>PowerPoint Presentation</vt:lpstr>
      <vt:lpstr>PowerPoint Presentation</vt:lpstr>
      <vt:lpstr>Luyện tập 1. </vt:lpstr>
      <vt:lpstr>2. Tính chất của phép cộng phân số</vt:lpstr>
      <vt:lpstr>PowerPoint Presentation</vt:lpstr>
      <vt:lpstr>PowerPoint Presentation</vt:lpstr>
      <vt:lpstr>II. PHÉP TRỪ PHÂN SỐ</vt:lpstr>
      <vt:lpstr>PowerPoint Presentation</vt:lpstr>
      <vt:lpstr>PowerPoint Presentation</vt:lpstr>
      <vt:lpstr>2. Quy tắc trừ hai phân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4.</vt:lpstr>
      <vt:lpstr>PowerPoint Presentation</vt:lpstr>
      <vt:lpstr>PowerPoint Presentation</vt:lpstr>
      <vt:lpstr>III. QUY TẮC DẤU NGOẶC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 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opical Style Book Slideshow for Marketing</dc:title>
  <dc:creator>LaptopAZ.vn</dc:creator>
  <cp:lastModifiedBy>Nguyễn Văn An</cp:lastModifiedBy>
  <cp:revision>78</cp:revision>
  <dcterms:modified xsi:type="dcterms:W3CDTF">2022-03-05T01:41:30Z</dcterms:modified>
</cp:coreProperties>
</file>